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13E6526" w14:textId="77777777" w:rsidR="001C59F8" w:rsidRDefault="001C59F8">
      <w:pPr>
        <w:spacing w:before="0" w:line="240" w:lineRule="auto"/>
      </w:pPr>
    </w:p>
    <w:p w14:paraId="21BB1FE0" w14:textId="77777777" w:rsidR="001C59F8" w:rsidRDefault="00680419" w:rsidP="00F610E9">
      <w:pPr>
        <w:pStyle w:val="Heading2"/>
      </w:pPr>
      <w:bookmarkStart w:id="0" w:name="_Toc515533632"/>
      <w:r w:rsidRPr="0033084D">
        <w:t xml:space="preserve">Μη </w:t>
      </w:r>
      <w:r w:rsidRPr="0001445C">
        <w:t>παραμετρική</w:t>
      </w:r>
      <w:r w:rsidRPr="0033084D">
        <w:t xml:space="preserve"> παλινδρόμηση </w:t>
      </w:r>
      <w:r>
        <w:t>Ι</w:t>
      </w:r>
      <w:r>
        <w:rPr>
          <w:lang w:val="en-US"/>
        </w:rPr>
        <w:t>I</w:t>
      </w:r>
      <w:r>
        <w:t>Ι</w:t>
      </w:r>
      <w:r w:rsidRPr="0033084D">
        <w:t xml:space="preserve">: </w:t>
      </w:r>
      <w:r w:rsidR="001C59F8">
        <w:t>Τοπική πιθανοφάνεια σε εκθετικές οικογένειες (</w:t>
      </w:r>
      <w:proofErr w:type="spellStart"/>
      <w:r w:rsidR="001C59F8">
        <w:t>local</w:t>
      </w:r>
      <w:proofErr w:type="spellEnd"/>
      <w:r w:rsidR="001C59F8">
        <w:t xml:space="preserve"> </w:t>
      </w:r>
      <w:proofErr w:type="spellStart"/>
      <w:r w:rsidR="001C59F8">
        <w:t>likelihood</w:t>
      </w:r>
      <w:proofErr w:type="spellEnd"/>
      <w:r w:rsidR="001C59F8">
        <w:t>)</w:t>
      </w:r>
      <w:bookmarkEnd w:id="0"/>
    </w:p>
    <w:p w14:paraId="22C28947" w14:textId="77777777" w:rsidR="00CF0B1E" w:rsidRDefault="001C59F8" w:rsidP="00CF0B1E">
      <w:pPr>
        <w:jc w:val="both"/>
      </w:pPr>
      <w:r>
        <w:t xml:space="preserve">Έστω </w:t>
      </w:r>
      <w:r w:rsidRPr="00FB758E">
        <w:rPr>
          <w:position w:val="-14"/>
          <w:highlight w:val="yellow"/>
          <w:lang w:val="en-US"/>
        </w:rPr>
        <w:object w:dxaOrig="1500" w:dyaOrig="420" w14:anchorId="2BBA71E3">
          <v:shape id="_x0000_i1026" type="#_x0000_t75" style="width:74.9pt;height:21.9pt" o:ole="">
            <v:imagedata r:id="rId8" o:title=""/>
          </v:shape>
          <o:OLEObject Type="Embed" ProgID="Equation.DSMT4" ShapeID="_x0000_i1026" DrawAspect="Content" ObjectID="_1840781331" r:id="rId9"/>
        </w:object>
      </w:r>
      <w:r w:rsidRPr="00FB758E">
        <w:rPr>
          <w:highlight w:val="yellow"/>
        </w:rPr>
        <w:t xml:space="preserve"> από την εκθετική οικογένεια</w:t>
      </w:r>
      <w:r w:rsidR="00CF0B1E">
        <w:t>,</w:t>
      </w:r>
      <w:r>
        <w:t xml:space="preserve"> δηλαδή</w:t>
      </w:r>
      <w:r w:rsidR="00CF0B1E">
        <w:t>:</w:t>
      </w:r>
    </w:p>
    <w:p w14:paraId="1C19256A" w14:textId="77777777" w:rsidR="001C59F8" w:rsidRDefault="00D87E3C" w:rsidP="00CF0B1E">
      <w:pPr>
        <w:jc w:val="center"/>
      </w:pPr>
      <w:r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2AAFCFE2" wp14:editId="35C6D058">
                <wp:simplePos x="0" y="0"/>
                <wp:positionH relativeFrom="column">
                  <wp:posOffset>5519420</wp:posOffset>
                </wp:positionH>
                <wp:positionV relativeFrom="paragraph">
                  <wp:posOffset>63800</wp:posOffset>
                </wp:positionV>
                <wp:extent cx="360" cy="360"/>
                <wp:effectExtent l="0" t="0" r="0" b="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F4071" id="Ink 2159" o:spid="_x0000_s1026" type="#_x0000_t75" style="position:absolute;margin-left:433.6pt;margin-top:4pt;width:2.05pt;height:2.0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">
                <v:imagedata r:id="rId11" o:title=""/>
              </v:shape>
            </w:pict>
          </mc:Fallback>
        </mc:AlternateContent>
      </w:r>
      <w:r w:rsidR="00E3489A"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7337F23" wp14:editId="7DA119E8">
                <wp:simplePos x="0" y="0"/>
                <wp:positionH relativeFrom="column">
                  <wp:posOffset>2424140</wp:posOffset>
                </wp:positionH>
                <wp:positionV relativeFrom="paragraph">
                  <wp:posOffset>424820</wp:posOffset>
                </wp:positionV>
                <wp:extent cx="8640" cy="5040"/>
                <wp:effectExtent l="19050" t="19050" r="29845" b="3365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8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690B7" id="Ink 1995" o:spid="_x0000_s1026" type="#_x0000_t75" style="position:absolute;margin-left:189.85pt;margin-top:32.4pt;width:2.75pt;height:2.5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">
                <v:imagedata r:id="rId13" o:title=""/>
              </v:shape>
            </w:pict>
          </mc:Fallback>
        </mc:AlternateContent>
      </w:r>
      <w:r w:rsidR="00E3489A">
        <w:rPr>
          <w:noProof/>
          <w:position w:val="-38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286BE254" wp14:editId="4DD66C88">
                <wp:simplePos x="0" y="0"/>
                <wp:positionH relativeFrom="column">
                  <wp:posOffset>2721500</wp:posOffset>
                </wp:positionH>
                <wp:positionV relativeFrom="paragraph">
                  <wp:posOffset>358580</wp:posOffset>
                </wp:positionV>
                <wp:extent cx="106920" cy="19440"/>
                <wp:effectExtent l="38100" t="38100" r="45720" b="3810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06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B0FD2" id="Ink 1994" o:spid="_x0000_s1026" type="#_x0000_t75" style="position:absolute;margin-left:213.3pt;margin-top:27.25pt;width:10.35pt;height:3.5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">
                <v:imagedata r:id="rId15" o:title=""/>
              </v:shape>
            </w:pict>
          </mc:Fallback>
        </mc:AlternateContent>
      </w:r>
      <w:r w:rsidR="0091508E" w:rsidRPr="00FB758E">
        <w:rPr>
          <w:position w:val="-38"/>
          <w:highlight w:val="lightGray"/>
        </w:rPr>
        <w:object w:dxaOrig="4459" w:dyaOrig="900" w14:anchorId="360E8A34">
          <v:shape id="_x0000_i1027" type="#_x0000_t75" style="width:222.35pt;height:44.95pt" o:ole="">
            <v:imagedata r:id="rId16" o:title=""/>
          </v:shape>
          <o:OLEObject Type="Embed" ProgID="Equation.DSMT4" ShapeID="_x0000_i1027" DrawAspect="Content" ObjectID="_1840781332" r:id="rId17"/>
        </w:object>
      </w:r>
      <w:r w:rsidR="001C59F8">
        <w:t xml:space="preserve"> με </w:t>
      </w:r>
      <w:r w:rsidR="001C59F8">
        <w:rPr>
          <w:position w:val="-14"/>
        </w:rPr>
        <w:object w:dxaOrig="1140" w:dyaOrig="420" w14:anchorId="66D8BCD6">
          <v:shape id="_x0000_i1028" type="#_x0000_t75" style="width:57pt;height:21.9pt" o:ole="">
            <v:imagedata r:id="rId18" o:title=""/>
          </v:shape>
          <o:OLEObject Type="Embed" ProgID="Equation.DSMT4" ShapeID="_x0000_i1028" DrawAspect="Content" ObjectID="_1840781333" r:id="rId19"/>
        </w:object>
      </w:r>
    </w:p>
    <w:p w14:paraId="0BBD04F7" w14:textId="77777777" w:rsidR="001C59F8" w:rsidRDefault="00E3489A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23D156AE" wp14:editId="30F70B22">
                <wp:simplePos x="0" y="0"/>
                <wp:positionH relativeFrom="column">
                  <wp:posOffset>1637540</wp:posOffset>
                </wp:positionH>
                <wp:positionV relativeFrom="paragraph">
                  <wp:posOffset>436490</wp:posOffset>
                </wp:positionV>
                <wp:extent cx="554400" cy="42840"/>
                <wp:effectExtent l="38100" t="38100" r="36195" b="3365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5544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C2790" id="Ink 1997" o:spid="_x0000_s1026" type="#_x0000_t75" style="position:absolute;margin-left:128pt;margin-top:33.35pt;width:45.55pt;height:5.3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">
                <v:imagedata r:id="rId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1072DA7E" wp14:editId="2134BDA9">
                <wp:simplePos x="0" y="0"/>
                <wp:positionH relativeFrom="column">
                  <wp:posOffset>508220</wp:posOffset>
                </wp:positionH>
                <wp:positionV relativeFrom="paragraph">
                  <wp:posOffset>432890</wp:posOffset>
                </wp:positionV>
                <wp:extent cx="732960" cy="75240"/>
                <wp:effectExtent l="38100" t="38100" r="48260" b="3937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7329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69D0A" id="Ink 1996" o:spid="_x0000_s1026" type="#_x0000_t75" style="position:absolute;margin-left:39pt;margin-top:33.1pt;width:59.65pt;height:7.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">
                <v:imagedata r:id="rId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7F5CC479" wp14:editId="24EA4C1F">
                <wp:simplePos x="0" y="0"/>
                <wp:positionH relativeFrom="column">
                  <wp:posOffset>3670820</wp:posOffset>
                </wp:positionH>
                <wp:positionV relativeFrom="paragraph">
                  <wp:posOffset>-24310</wp:posOffset>
                </wp:positionV>
                <wp:extent cx="790920" cy="138600"/>
                <wp:effectExtent l="38100" t="38100" r="47625" b="52070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909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12632" id="Ink 1993" o:spid="_x0000_s1026" type="#_x0000_t75" style="position:absolute;margin-left:288.05pt;margin-top:-2.9pt;width:64.3pt;height:12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">
                <v:imagedata r:id="rId25" o:title=""/>
              </v:shape>
            </w:pict>
          </mc:Fallback>
        </mc:AlternateContent>
      </w:r>
      <w:r w:rsidR="001C59F8">
        <w:t xml:space="preserve">Τότε </w:t>
      </w:r>
      <w:r w:rsidR="001C59F8">
        <w:rPr>
          <w:position w:val="-14"/>
        </w:rPr>
        <w:object w:dxaOrig="1620" w:dyaOrig="420" w14:anchorId="4B7705F8">
          <v:shape id="_x0000_i1029" type="#_x0000_t75" style="width:82.35pt;height:21.9pt" o:ole="">
            <v:imagedata r:id="rId26" o:title=""/>
          </v:shape>
          <o:OLEObject Type="Embed" ProgID="Equation.DSMT4" ShapeID="_x0000_i1029" DrawAspect="Content" ObjectID="_1840781334" r:id="rId27"/>
        </w:object>
      </w:r>
      <w:r w:rsidR="001C59F8">
        <w:t xml:space="preserve">, </w:t>
      </w:r>
      <w:r w:rsidR="001C59F8">
        <w:rPr>
          <w:position w:val="-14"/>
          <w:lang w:val="en-US"/>
        </w:rPr>
        <w:object w:dxaOrig="2565" w:dyaOrig="420" w14:anchorId="302CEA97">
          <v:shape id="_x0000_i1030" type="#_x0000_t75" style="width:128.45pt;height:21.9pt" o:ole="">
            <v:imagedata r:id="rId28" o:title=""/>
          </v:shape>
          <o:OLEObject Type="Embed" ProgID="Equation.DSMT4" ShapeID="_x0000_i1030" DrawAspect="Content" ObjectID="_1840781335" r:id="rId29"/>
        </w:object>
      </w:r>
    </w:p>
    <w:p w14:paraId="6D7426B5" w14:textId="77777777" w:rsidR="0091508E" w:rsidRDefault="00E3489A" w:rsidP="00CF0B1E">
      <w:pPr>
        <w:jc w:val="both"/>
      </w:pP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4630611F" wp14:editId="490AB9ED">
                <wp:simplePos x="0" y="0"/>
                <wp:positionH relativeFrom="column">
                  <wp:posOffset>5734340</wp:posOffset>
                </wp:positionH>
                <wp:positionV relativeFrom="paragraph">
                  <wp:posOffset>805225</wp:posOffset>
                </wp:positionV>
                <wp:extent cx="183960" cy="39600"/>
                <wp:effectExtent l="38100" t="38100" r="45085" b="3683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839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46750" id="Ink 2029" o:spid="_x0000_s1026" type="#_x0000_t75" style="position:absolute;margin-left:450.5pt;margin-top:62.4pt;width:16.5pt;height:5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">
                <v:imagedata r:id="rId31" o:title=""/>
              </v:shape>
            </w:pict>
          </mc:Fallback>
        </mc:AlternateContent>
      </w: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3B8BA6DE" wp14:editId="778D7075">
                <wp:simplePos x="0" y="0"/>
                <wp:positionH relativeFrom="column">
                  <wp:posOffset>2181500</wp:posOffset>
                </wp:positionH>
                <wp:positionV relativeFrom="paragraph">
                  <wp:posOffset>439105</wp:posOffset>
                </wp:positionV>
                <wp:extent cx="185040" cy="267120"/>
                <wp:effectExtent l="38100" t="38100" r="43815" b="3810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850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6C2BC" id="Ink 2002" o:spid="_x0000_s1026" type="#_x0000_t75" style="position:absolute;margin-left:170.75pt;margin-top:33.6pt;width:16.55pt;height:23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">
                <v:imagedata r:id="rId33" o:title=""/>
              </v:shape>
            </w:pict>
          </mc:Fallback>
        </mc:AlternateContent>
      </w: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0820223B" wp14:editId="53CDF04C">
                <wp:simplePos x="0" y="0"/>
                <wp:positionH relativeFrom="column">
                  <wp:posOffset>2028500</wp:posOffset>
                </wp:positionH>
                <wp:positionV relativeFrom="paragraph">
                  <wp:posOffset>425065</wp:posOffset>
                </wp:positionV>
                <wp:extent cx="169920" cy="241200"/>
                <wp:effectExtent l="38100" t="38100" r="1905" b="4508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699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027CD" id="Ink 2001" o:spid="_x0000_s1026" type="#_x0000_t75" style="position:absolute;margin-left:158.7pt;margin-top:32.45pt;width:15.35pt;height:21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">
                <v:imagedata r:id="rId35" o:title=""/>
              </v:shape>
            </w:pict>
          </mc:Fallback>
        </mc:AlternateContent>
      </w: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1E887CA9" wp14:editId="75232C31">
                <wp:simplePos x="0" y="0"/>
                <wp:positionH relativeFrom="column">
                  <wp:posOffset>1795580</wp:posOffset>
                </wp:positionH>
                <wp:positionV relativeFrom="paragraph">
                  <wp:posOffset>429025</wp:posOffset>
                </wp:positionV>
                <wp:extent cx="183240" cy="223920"/>
                <wp:effectExtent l="38100" t="38100" r="45720" b="4318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832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6B4EC" id="Ink 2000" o:spid="_x0000_s1026" type="#_x0000_t75" style="position:absolute;margin-left:140.4pt;margin-top:32.8pt;width:16.45pt;height:19.6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">
                <v:imagedata r:id="rId37" o:title=""/>
              </v:shape>
            </w:pict>
          </mc:Fallback>
        </mc:AlternateContent>
      </w: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1635AF8" wp14:editId="3BA5D002">
                <wp:simplePos x="0" y="0"/>
                <wp:positionH relativeFrom="column">
                  <wp:posOffset>1660940</wp:posOffset>
                </wp:positionH>
                <wp:positionV relativeFrom="paragraph">
                  <wp:posOffset>469705</wp:posOffset>
                </wp:positionV>
                <wp:extent cx="64800" cy="132120"/>
                <wp:effectExtent l="38100" t="38100" r="30480" b="3937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64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3247" id="Ink 1999" o:spid="_x0000_s1026" type="#_x0000_t75" style="position:absolute;margin-left:129.8pt;margin-top:36pt;width:7.05pt;height:12.3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">
                <v:imagedata r:id="rId39" o:title=""/>
              </v:shape>
            </w:pict>
          </mc:Fallback>
        </mc:AlternateContent>
      </w: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6329B67D" wp14:editId="524ACA7A">
                <wp:simplePos x="0" y="0"/>
                <wp:positionH relativeFrom="column">
                  <wp:posOffset>1314620</wp:posOffset>
                </wp:positionH>
                <wp:positionV relativeFrom="paragraph">
                  <wp:posOffset>353425</wp:posOffset>
                </wp:positionV>
                <wp:extent cx="378000" cy="206280"/>
                <wp:effectExtent l="38100" t="38100" r="41275" b="4191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780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58BAB" id="Ink 1998" o:spid="_x0000_s1026" type="#_x0000_t75" style="position:absolute;margin-left:102.5pt;margin-top:26.85pt;width:31.7pt;height:18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">
                <v:imagedata r:id="rId41" o:title=""/>
              </v:shape>
            </w:pict>
          </mc:Fallback>
        </mc:AlternateContent>
      </w:r>
      <w:r w:rsidR="0091508E" w:rsidRPr="00FB758E">
        <w:rPr>
          <w:b/>
          <w:color w:val="FF0000"/>
          <w:highlight w:val="yellow"/>
          <w:u w:val="single"/>
        </w:rPr>
        <w:t>Η π</w:t>
      </w:r>
      <w:r w:rsidR="001C59F8" w:rsidRPr="00FB758E">
        <w:rPr>
          <w:b/>
          <w:color w:val="FF0000"/>
          <w:highlight w:val="yellow"/>
          <w:u w:val="single"/>
        </w:rPr>
        <w:t>αραμετρική παλινδρόμηση</w:t>
      </w:r>
      <w:r w:rsidR="001C59F8" w:rsidRPr="00FB758E">
        <w:rPr>
          <w:color w:val="FF0000"/>
        </w:rPr>
        <w:t xml:space="preserve"> </w:t>
      </w:r>
      <w:r w:rsidR="001C59F8">
        <w:t xml:space="preserve">σε επεξηγηματικές </w:t>
      </w:r>
      <w:r w:rsidR="00BC524C">
        <w:rPr>
          <w:position w:val="-12"/>
        </w:rPr>
        <w:object w:dxaOrig="279" w:dyaOrig="380" w14:anchorId="1A4687D5">
          <v:shape id="_x0000_i1031" type="#_x0000_t75" style="width:13.8pt;height:19pt" o:ole="">
            <v:imagedata r:id="rId42" o:title=""/>
          </v:shape>
          <o:OLEObject Type="Embed" ProgID="Equation.DSMT4" ShapeID="_x0000_i1031" DrawAspect="Content" ObjectID="_1840781336" r:id="rId43"/>
        </w:object>
      </w:r>
      <w:r w:rsidR="00CF0B1E">
        <w:t xml:space="preserve"> υποθέτει</w:t>
      </w:r>
      <w:r w:rsidR="001C59F8">
        <w:t xml:space="preserve">, για κατάλληλο και γνωστό </w:t>
      </w:r>
      <w:r w:rsidR="001C59F8">
        <w:rPr>
          <w:lang w:val="en-US"/>
        </w:rPr>
        <w:t>link</w:t>
      </w:r>
      <w:r w:rsidR="001C59F8" w:rsidRPr="001C59F8">
        <w:t xml:space="preserve"> </w:t>
      </w:r>
      <w:r w:rsidR="001C59F8">
        <w:rPr>
          <w:position w:val="-12"/>
        </w:rPr>
        <w:object w:dxaOrig="240" w:dyaOrig="300" w14:anchorId="1ED5C43B">
          <v:shape id="_x0000_i1032" type="#_x0000_t75" style="width:12.1pt;height:15pt" o:ole="">
            <v:imagedata r:id="rId44" o:title=""/>
          </v:shape>
          <o:OLEObject Type="Embed" ProgID="Equation.DSMT4" ShapeID="_x0000_i1032" DrawAspect="Content" ObjectID="_1840781337" r:id="rId45"/>
        </w:object>
      </w:r>
      <w:r w:rsidR="001C59F8">
        <w:t xml:space="preserve">: </w:t>
      </w:r>
    </w:p>
    <w:p w14:paraId="1BFDE9B0" w14:textId="77777777" w:rsidR="0091508E" w:rsidRDefault="00E3489A" w:rsidP="00BC524C">
      <w:pPr>
        <w:spacing w:before="0" w:line="240" w:lineRule="auto"/>
        <w:jc w:val="center"/>
      </w:pP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9D5DAB6" wp14:editId="6C343256">
                <wp:simplePos x="0" y="0"/>
                <wp:positionH relativeFrom="column">
                  <wp:posOffset>4662620</wp:posOffset>
                </wp:positionH>
                <wp:positionV relativeFrom="paragraph">
                  <wp:posOffset>-255750</wp:posOffset>
                </wp:positionV>
                <wp:extent cx="1754280" cy="999000"/>
                <wp:effectExtent l="38100" t="38100" r="36830" b="4889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754280" cy="9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05059" id="Ink 2032" o:spid="_x0000_s1026" type="#_x0000_t75" style="position:absolute;margin-left:366.15pt;margin-top:-21.15pt;width:140.15pt;height:80.6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">
                <v:imagedata r:id="rId4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297BEC41" wp14:editId="12233961">
                <wp:simplePos x="0" y="0"/>
                <wp:positionH relativeFrom="column">
                  <wp:posOffset>4637060</wp:posOffset>
                </wp:positionH>
                <wp:positionV relativeFrom="paragraph">
                  <wp:posOffset>-183750</wp:posOffset>
                </wp:positionV>
                <wp:extent cx="1774080" cy="858600"/>
                <wp:effectExtent l="38100" t="38100" r="17145" b="3683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774080" cy="85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BD514" id="Ink 2031" o:spid="_x0000_s1026" type="#_x0000_t75" style="position:absolute;margin-left:364.1pt;margin-top:-15.45pt;width:141.7pt;height:69.5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">
                <v:imagedata r:id="rId4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C5D07D1" wp14:editId="4801C500">
                <wp:simplePos x="0" y="0"/>
                <wp:positionH relativeFrom="column">
                  <wp:posOffset>5948540</wp:posOffset>
                </wp:positionH>
                <wp:positionV relativeFrom="paragraph">
                  <wp:posOffset>210</wp:posOffset>
                </wp:positionV>
                <wp:extent cx="94680" cy="372960"/>
                <wp:effectExtent l="38100" t="38100" r="38735" b="4635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9468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7192D" id="Ink 2030" o:spid="_x0000_s1026" type="#_x0000_t75" style="position:absolute;margin-left:467.4pt;margin-top:-1pt;width:9.4pt;height:31.3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">
                <v:imagedata r:id="rId5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06EF7662" wp14:editId="2B9D37DD">
                <wp:simplePos x="0" y="0"/>
                <wp:positionH relativeFrom="column">
                  <wp:posOffset>5831540</wp:posOffset>
                </wp:positionH>
                <wp:positionV relativeFrom="paragraph">
                  <wp:posOffset>-37230</wp:posOffset>
                </wp:positionV>
                <wp:extent cx="23760" cy="111960"/>
                <wp:effectExtent l="38100" t="38100" r="33655" b="4064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23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2F1FC" id="Ink 2028" o:spid="_x0000_s1026" type="#_x0000_t75" style="position:absolute;margin-left:458.2pt;margin-top:-3.95pt;width:3.85pt;height:10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">
                <v:imagedata r:id="rId5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4974DDD8" wp14:editId="236F8907">
                <wp:simplePos x="0" y="0"/>
                <wp:positionH relativeFrom="column">
                  <wp:posOffset>5779340</wp:posOffset>
                </wp:positionH>
                <wp:positionV relativeFrom="paragraph">
                  <wp:posOffset>218370</wp:posOffset>
                </wp:positionV>
                <wp:extent cx="4680" cy="15840"/>
                <wp:effectExtent l="38100" t="38100" r="33655" b="4191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4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477C9" id="Ink 2027" o:spid="_x0000_s1026" type="#_x0000_t75" style="position:absolute;margin-left:454pt;margin-top:16.15pt;width:2.5pt;height:3.4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">
                <v:imagedata r:id="rId5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08E8980E" wp14:editId="5E1E01A3">
                <wp:simplePos x="0" y="0"/>
                <wp:positionH relativeFrom="column">
                  <wp:posOffset>5760980</wp:posOffset>
                </wp:positionH>
                <wp:positionV relativeFrom="paragraph">
                  <wp:posOffset>284970</wp:posOffset>
                </wp:positionV>
                <wp:extent cx="45720" cy="142920"/>
                <wp:effectExtent l="38100" t="38100" r="49530" b="2857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5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12E09" id="Ink 2026" o:spid="_x0000_s1026" type="#_x0000_t75" style="position:absolute;margin-left:452.6pt;margin-top:21.45pt;width:5.55pt;height:13.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">
                <v:imagedata r:id="rId5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4031BF07" wp14:editId="4F7A5033">
                <wp:simplePos x="0" y="0"/>
                <wp:positionH relativeFrom="column">
                  <wp:posOffset>5622740</wp:posOffset>
                </wp:positionH>
                <wp:positionV relativeFrom="paragraph">
                  <wp:posOffset>107130</wp:posOffset>
                </wp:positionV>
                <wp:extent cx="88200" cy="263880"/>
                <wp:effectExtent l="38100" t="38100" r="45720" b="4127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8820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693D8" id="Ink 2025" o:spid="_x0000_s1026" type="#_x0000_t75" style="position:absolute;margin-left:441.75pt;margin-top:7.45pt;width:8.95pt;height:22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">
                <v:imagedata r:id="rId5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22639A82" wp14:editId="622B28DE">
                <wp:simplePos x="0" y="0"/>
                <wp:positionH relativeFrom="column">
                  <wp:posOffset>5643620</wp:posOffset>
                </wp:positionH>
                <wp:positionV relativeFrom="paragraph">
                  <wp:posOffset>103170</wp:posOffset>
                </wp:positionV>
                <wp:extent cx="58320" cy="281520"/>
                <wp:effectExtent l="38100" t="38100" r="37465" b="4254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583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D9E32" id="Ink 2024" o:spid="_x0000_s1026" type="#_x0000_t75" style="position:absolute;margin-left:443.4pt;margin-top:7.1pt;width:6.6pt;height:24.1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">
                <v:imagedata r:id="rId6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2CCBBCF8" wp14:editId="1F1D3449">
                <wp:simplePos x="0" y="0"/>
                <wp:positionH relativeFrom="column">
                  <wp:posOffset>5349860</wp:posOffset>
                </wp:positionH>
                <wp:positionV relativeFrom="paragraph">
                  <wp:posOffset>302970</wp:posOffset>
                </wp:positionV>
                <wp:extent cx="105120" cy="31320"/>
                <wp:effectExtent l="38100" t="38100" r="47625" b="4508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051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89D40" id="Ink 2021" o:spid="_x0000_s1026" type="#_x0000_t75" style="position:absolute;margin-left:420.25pt;margin-top:22.85pt;width:10.3pt;height:4.4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">
                <v:imagedata r:id="rId6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3E6BA538" wp14:editId="42AE20DF">
                <wp:simplePos x="0" y="0"/>
                <wp:positionH relativeFrom="column">
                  <wp:posOffset>5339420</wp:posOffset>
                </wp:positionH>
                <wp:positionV relativeFrom="paragraph">
                  <wp:posOffset>261570</wp:posOffset>
                </wp:positionV>
                <wp:extent cx="113040" cy="5760"/>
                <wp:effectExtent l="38100" t="38100" r="39370" b="5143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13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F7C14" id="Ink 2020" o:spid="_x0000_s1026" type="#_x0000_t75" style="position:absolute;margin-left:419.45pt;margin-top:19.6pt;width:10.85pt;height:2.4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">
                <v:imagedata r:id="rId6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2D2FE873" wp14:editId="21F54AA9">
                <wp:simplePos x="0" y="0"/>
                <wp:positionH relativeFrom="column">
                  <wp:posOffset>5160500</wp:posOffset>
                </wp:positionH>
                <wp:positionV relativeFrom="paragraph">
                  <wp:posOffset>68610</wp:posOffset>
                </wp:positionV>
                <wp:extent cx="120240" cy="401040"/>
                <wp:effectExtent l="38100" t="38100" r="51435" b="3746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2024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DFC49" id="Ink 2019" o:spid="_x0000_s1026" type="#_x0000_t75" style="position:absolute;margin-left:405.35pt;margin-top:4.4pt;width:11.4pt;height:33.6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">
                <v:imagedata r:id="rId6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5A3E08CA" wp14:editId="18E40D98">
                <wp:simplePos x="0" y="0"/>
                <wp:positionH relativeFrom="column">
                  <wp:posOffset>4906340</wp:posOffset>
                </wp:positionH>
                <wp:positionV relativeFrom="paragraph">
                  <wp:posOffset>19650</wp:posOffset>
                </wp:positionV>
                <wp:extent cx="86040" cy="519840"/>
                <wp:effectExtent l="38100" t="38100" r="47625" b="3302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8604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FBB6F" id="Ink 2018" o:spid="_x0000_s1026" type="#_x0000_t75" style="position:absolute;margin-left:385.35pt;margin-top:.55pt;width:8.75pt;height:42.9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">
                <v:imagedata r:id="rId6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7FEA3C62" wp14:editId="581B7655">
                <wp:simplePos x="0" y="0"/>
                <wp:positionH relativeFrom="column">
                  <wp:posOffset>5134220</wp:posOffset>
                </wp:positionH>
                <wp:positionV relativeFrom="paragraph">
                  <wp:posOffset>252570</wp:posOffset>
                </wp:positionV>
                <wp:extent cx="10080" cy="16560"/>
                <wp:effectExtent l="38100" t="38100" r="47625" b="4064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0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BEB7D" id="Ink 2017" o:spid="_x0000_s1026" type="#_x0000_t75" style="position:absolute;margin-left:403.2pt;margin-top:18.9pt;width:2.85pt;height:3.2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">
                <v:imagedata r:id="rId7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3097891A" wp14:editId="40736557">
                <wp:simplePos x="0" y="0"/>
                <wp:positionH relativeFrom="column">
                  <wp:posOffset>5134940</wp:posOffset>
                </wp:positionH>
                <wp:positionV relativeFrom="paragraph">
                  <wp:posOffset>312330</wp:posOffset>
                </wp:positionV>
                <wp:extent cx="55440" cy="64800"/>
                <wp:effectExtent l="38100" t="38100" r="40005" b="3048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54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C1412" id="Ink 2016" o:spid="_x0000_s1026" type="#_x0000_t75" style="position:absolute;margin-left:403.35pt;margin-top:23.65pt;width:6.3pt;height:7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">
                <v:imagedata r:id="rId7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26038B9B" wp14:editId="710F7A58">
                <wp:simplePos x="0" y="0"/>
                <wp:positionH relativeFrom="column">
                  <wp:posOffset>4966460</wp:posOffset>
                </wp:positionH>
                <wp:positionV relativeFrom="paragraph">
                  <wp:posOffset>160770</wp:posOffset>
                </wp:positionV>
                <wp:extent cx="42840" cy="291600"/>
                <wp:effectExtent l="38100" t="38100" r="33655" b="3238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428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C6BBA" id="Ink 2015" o:spid="_x0000_s1026" type="#_x0000_t75" style="position:absolute;margin-left:390.05pt;margin-top:11.65pt;width:5.35pt;height:24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">
                <v:imagedata r:id="rId7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79D57548" wp14:editId="0D0139FB">
                <wp:simplePos x="0" y="0"/>
                <wp:positionH relativeFrom="column">
                  <wp:posOffset>4939100</wp:posOffset>
                </wp:positionH>
                <wp:positionV relativeFrom="paragraph">
                  <wp:posOffset>239610</wp:posOffset>
                </wp:positionV>
                <wp:extent cx="139320" cy="99360"/>
                <wp:effectExtent l="38100" t="38100" r="32385" b="3429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393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3CC37" id="Ink 2014" o:spid="_x0000_s1026" type="#_x0000_t75" style="position:absolute;margin-left:387.9pt;margin-top:17.85pt;width:12.95pt;height:9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">
                <v:imagedata r:id="rId7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0319F82D" wp14:editId="16528D59">
                <wp:simplePos x="0" y="0"/>
                <wp:positionH relativeFrom="column">
                  <wp:posOffset>4730300</wp:posOffset>
                </wp:positionH>
                <wp:positionV relativeFrom="paragraph">
                  <wp:posOffset>192450</wp:posOffset>
                </wp:positionV>
                <wp:extent cx="141480" cy="351360"/>
                <wp:effectExtent l="19050" t="38100" r="30480" b="4889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4148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4A7DF" id="Ink 2013" o:spid="_x0000_s1026" type="#_x0000_t75" style="position:absolute;margin-left:371.45pt;margin-top:14.15pt;width:13.15pt;height:29.6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">
                <v:imagedata r:id="rId7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78054F3F" wp14:editId="7EBE1267">
                <wp:simplePos x="0" y="0"/>
                <wp:positionH relativeFrom="column">
                  <wp:posOffset>4817420</wp:posOffset>
                </wp:positionH>
                <wp:positionV relativeFrom="paragraph">
                  <wp:posOffset>211890</wp:posOffset>
                </wp:positionV>
                <wp:extent cx="10440" cy="16200"/>
                <wp:effectExtent l="19050" t="38100" r="27940" b="4127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0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6471E" id="Ink 2012" o:spid="_x0000_s1026" type="#_x0000_t75" style="position:absolute;margin-left:378.25pt;margin-top:15.7pt;width:2.85pt;height:3.3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">
                <v:imagedata r:id="rId81" o:title=""/>
              </v:shape>
            </w:pict>
          </mc:Fallback>
        </mc:AlternateContent>
      </w:r>
      <w:r w:rsidR="00BC524C" w:rsidRPr="00FB758E">
        <w:rPr>
          <w:position w:val="-16"/>
          <w:highlight w:val="yellow"/>
          <w:lang w:val="en-US"/>
        </w:rPr>
        <w:object w:dxaOrig="4060" w:dyaOrig="720" w14:anchorId="5CD4F69F">
          <v:shape id="_x0000_i1033" type="#_x0000_t75" style="width:203.35pt;height:36.85pt" o:ole="">
            <v:imagedata r:id="rId82" o:title=""/>
          </v:shape>
          <o:OLEObject Type="Embed" ProgID="Equation.DSMT4" ShapeID="_x0000_i1033" DrawAspect="Content" ObjectID="_1840781338" r:id="rId83"/>
        </w:object>
      </w:r>
    </w:p>
    <w:p w14:paraId="76FAC932" w14:textId="77777777" w:rsidR="00FB758E" w:rsidRPr="00FB758E" w:rsidRDefault="00E3489A" w:rsidP="00BC524C">
      <w:pPr>
        <w:spacing w:before="0" w:line="240" w:lineRule="auto"/>
        <w:jc w:val="center"/>
        <w:rPr>
          <w:position w:val="-18"/>
        </w:rPr>
      </w:pP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71061FAE" wp14:editId="12FA41F6">
                <wp:simplePos x="0" y="0"/>
                <wp:positionH relativeFrom="column">
                  <wp:posOffset>3663260</wp:posOffset>
                </wp:positionH>
                <wp:positionV relativeFrom="paragraph">
                  <wp:posOffset>-17280</wp:posOffset>
                </wp:positionV>
                <wp:extent cx="748440" cy="63000"/>
                <wp:effectExtent l="38100" t="38100" r="13970" b="3238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748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DC838" id="Ink 2005" o:spid="_x0000_s1026" type="#_x0000_t75" style="position:absolute;margin-left:287.45pt;margin-top:-2.35pt;width:60.95pt;height:6.9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">
                <v:imagedata r:id="rId85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25C135A3" wp14:editId="00337BB2">
                <wp:simplePos x="0" y="0"/>
                <wp:positionH relativeFrom="column">
                  <wp:posOffset>3175460</wp:posOffset>
                </wp:positionH>
                <wp:positionV relativeFrom="paragraph">
                  <wp:posOffset>11520</wp:posOffset>
                </wp:positionV>
                <wp:extent cx="328680" cy="15120"/>
                <wp:effectExtent l="38100" t="38100" r="52705" b="4254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328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061E9" id="Ink 2004" o:spid="_x0000_s1026" type="#_x0000_t75" style="position:absolute;margin-left:249.05pt;margin-top:-.15pt;width:27.9pt;height:3.3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">
                <v:imagedata r:id="rId87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521D0819" wp14:editId="3ECC75E9">
                <wp:simplePos x="0" y="0"/>
                <wp:positionH relativeFrom="column">
                  <wp:posOffset>1714220</wp:posOffset>
                </wp:positionH>
                <wp:positionV relativeFrom="paragraph">
                  <wp:posOffset>-19440</wp:posOffset>
                </wp:positionV>
                <wp:extent cx="153720" cy="71280"/>
                <wp:effectExtent l="38100" t="38100" r="36830" b="2413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537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33AA0" id="Ink 2003" o:spid="_x0000_s1026" type="#_x0000_t75" style="position:absolute;margin-left:134pt;margin-top:-2.55pt;width:14.05pt;height:7.6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">
                <v:imagedata r:id="rId89" o:title=""/>
              </v:shape>
            </w:pict>
          </mc:Fallback>
        </mc:AlternateContent>
      </w:r>
    </w:p>
    <w:p w14:paraId="0E056F37" w14:textId="77777777" w:rsidR="0007372A" w:rsidRPr="006916C1" w:rsidRDefault="00E3489A" w:rsidP="0091508E">
      <w:pPr>
        <w:spacing w:before="0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44D430CE" wp14:editId="1B611B6A">
                <wp:simplePos x="0" y="0"/>
                <wp:positionH relativeFrom="column">
                  <wp:posOffset>6223940</wp:posOffset>
                </wp:positionH>
                <wp:positionV relativeFrom="paragraph">
                  <wp:posOffset>342010</wp:posOffset>
                </wp:positionV>
                <wp:extent cx="39240" cy="76320"/>
                <wp:effectExtent l="38100" t="38100" r="37465" b="5715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39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8D795" id="Ink 2040" o:spid="_x0000_s1026" type="#_x0000_t75" style="position:absolute;margin-left:489.05pt;margin-top:25.95pt;width:5.1pt;height:7.9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">
                <v:imagedata r:id="rId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77657D68" wp14:editId="0B88FF10">
                <wp:simplePos x="0" y="0"/>
                <wp:positionH relativeFrom="column">
                  <wp:posOffset>2075300</wp:posOffset>
                </wp:positionH>
                <wp:positionV relativeFrom="paragraph">
                  <wp:posOffset>268930</wp:posOffset>
                </wp:positionV>
                <wp:extent cx="336240" cy="80280"/>
                <wp:effectExtent l="38100" t="38100" r="26035" b="34290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336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7FF38" id="Ink 2009" o:spid="_x0000_s1026" type="#_x0000_t75" style="position:absolute;margin-left:162.4pt;margin-top:20.2pt;width:28.5pt;height:8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">
                <v:imagedata r:id="rId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21ADBB17" wp14:editId="20EF36A0">
                <wp:simplePos x="0" y="0"/>
                <wp:positionH relativeFrom="column">
                  <wp:posOffset>2075660</wp:posOffset>
                </wp:positionH>
                <wp:positionV relativeFrom="paragraph">
                  <wp:posOffset>280450</wp:posOffset>
                </wp:positionV>
                <wp:extent cx="23400" cy="25920"/>
                <wp:effectExtent l="38100" t="38100" r="34290" b="3175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23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35764" id="Ink 2008" o:spid="_x0000_s1026" type="#_x0000_t75" style="position:absolute;margin-left:162.45pt;margin-top:21.1pt;width:3.85pt;height:4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">
                <v:imagedata r:id="rId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140F66BA" wp14:editId="2DE4B5CD">
                <wp:simplePos x="0" y="0"/>
                <wp:positionH relativeFrom="column">
                  <wp:posOffset>1754540</wp:posOffset>
                </wp:positionH>
                <wp:positionV relativeFrom="paragraph">
                  <wp:posOffset>299170</wp:posOffset>
                </wp:positionV>
                <wp:extent cx="207720" cy="45360"/>
                <wp:effectExtent l="38100" t="38100" r="40005" b="3111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2077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2156E" id="Ink 2006" o:spid="_x0000_s1026" type="#_x0000_t75" style="position:absolute;margin-left:137.15pt;margin-top:22.55pt;width:18.3pt;height:5.5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">
                <v:imagedata r:id="rId97" o:title=""/>
              </v:shape>
            </w:pict>
          </mc:Fallback>
        </mc:AlternateContent>
      </w:r>
      <w:r w:rsidR="0007372A" w:rsidRPr="0007372A">
        <w:t xml:space="preserve">Ή </w:t>
      </w:r>
      <w:r w:rsidR="0007372A">
        <w:t>ισοδύναμα:</w:t>
      </w:r>
      <w:r w:rsidR="0007372A">
        <w:rPr>
          <w:position w:val="-18"/>
        </w:rPr>
        <w:t xml:space="preserve"> </w:t>
      </w:r>
      <w:r w:rsidR="00BC524C">
        <w:rPr>
          <w:position w:val="-20"/>
        </w:rPr>
        <w:object w:dxaOrig="2180" w:dyaOrig="540" w14:anchorId="3A1F5735">
          <v:shape id="_x0000_i1034" type="#_x0000_t75" style="width:109.45pt;height:27.05pt" o:ole="">
            <v:imagedata r:id="rId98" o:title=""/>
          </v:shape>
          <o:OLEObject Type="Embed" ProgID="Equation.DSMT4" ShapeID="_x0000_i1034" DrawAspect="Content" ObjectID="_1840781339" r:id="rId99"/>
        </w:object>
      </w:r>
      <w:r w:rsidR="00BC524C">
        <w:t xml:space="preserve">, </w:t>
      </w:r>
      <w:r w:rsidR="00BC524C" w:rsidRPr="00BC524C">
        <w:rPr>
          <w:position w:val="-14"/>
        </w:rPr>
        <w:object w:dxaOrig="1400" w:dyaOrig="440" w14:anchorId="5F616F02">
          <v:shape id="_x0000_i1035" type="#_x0000_t75" style="width:69.7pt;height:22.45pt" o:ole="">
            <v:imagedata r:id="rId100" o:title=""/>
          </v:shape>
          <o:OLEObject Type="Embed" ProgID="Equation.DSMT4" ShapeID="_x0000_i1035" DrawAspect="Content" ObjectID="_1840781340" r:id="rId101"/>
        </w:object>
      </w:r>
      <w:r w:rsidR="00BC524C" w:rsidRPr="006916C1">
        <w:t xml:space="preserve"> &amp; </w:t>
      </w:r>
      <w:r w:rsidR="00BC524C" w:rsidRPr="00BC524C">
        <w:rPr>
          <w:position w:val="-14"/>
          <w:lang w:val="en-US"/>
        </w:rPr>
        <w:object w:dxaOrig="1620" w:dyaOrig="440" w14:anchorId="37EC8900">
          <v:shape id="_x0000_i1036" type="#_x0000_t75" style="width:81.2pt;height:22.45pt" o:ole="">
            <v:imagedata r:id="rId102" o:title=""/>
          </v:shape>
          <o:OLEObject Type="Embed" ProgID="Equation.DSMT4" ShapeID="_x0000_i1036" DrawAspect="Content" ObjectID="_1840781341" r:id="rId103"/>
        </w:object>
      </w:r>
    </w:p>
    <w:p w14:paraId="018841C3" w14:textId="77777777" w:rsidR="0091508E" w:rsidRDefault="00E3489A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0850A6B6" wp14:editId="19184233">
                <wp:simplePos x="0" y="0"/>
                <wp:positionH relativeFrom="column">
                  <wp:posOffset>6212780</wp:posOffset>
                </wp:positionH>
                <wp:positionV relativeFrom="paragraph">
                  <wp:posOffset>225025</wp:posOffset>
                </wp:positionV>
                <wp:extent cx="109440" cy="72000"/>
                <wp:effectExtent l="38100" t="38100" r="43180" b="4254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94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AA8C4" id="Ink 2045" o:spid="_x0000_s1026" type="#_x0000_t75" style="position:absolute;margin-left:488.2pt;margin-top:16.7pt;width:10.55pt;height:7.6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">
                <v:imagedata r:id="rId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52B06D34" wp14:editId="555A3317">
                <wp:simplePos x="0" y="0"/>
                <wp:positionH relativeFrom="column">
                  <wp:posOffset>6139700</wp:posOffset>
                </wp:positionH>
                <wp:positionV relativeFrom="paragraph">
                  <wp:posOffset>140785</wp:posOffset>
                </wp:positionV>
                <wp:extent cx="106560" cy="205560"/>
                <wp:effectExtent l="38100" t="38100" r="46355" b="4254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065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A91A0" id="Ink 2044" o:spid="_x0000_s1026" type="#_x0000_t75" style="position:absolute;margin-left:482.45pt;margin-top:10.1pt;width:10.4pt;height:18.2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0066D2F9" wp14:editId="03B8573A">
                <wp:simplePos x="0" y="0"/>
                <wp:positionH relativeFrom="column">
                  <wp:posOffset>6106580</wp:posOffset>
                </wp:positionH>
                <wp:positionV relativeFrom="paragraph">
                  <wp:posOffset>268585</wp:posOffset>
                </wp:positionV>
                <wp:extent cx="64440" cy="71280"/>
                <wp:effectExtent l="38100" t="38100" r="31115" b="4318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644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ABE82" id="Ink 2043" o:spid="_x0000_s1026" type="#_x0000_t75" style="position:absolute;margin-left:479.85pt;margin-top:20.15pt;width:7.05pt;height:7.5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51F70B76" wp14:editId="0D7F8958">
                <wp:simplePos x="0" y="0"/>
                <wp:positionH relativeFrom="column">
                  <wp:posOffset>6010100</wp:posOffset>
                </wp:positionH>
                <wp:positionV relativeFrom="paragraph">
                  <wp:posOffset>221425</wp:posOffset>
                </wp:positionV>
                <wp:extent cx="10800" cy="32760"/>
                <wp:effectExtent l="38100" t="38100" r="27305" b="4381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08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9B219" id="Ink 2042" o:spid="_x0000_s1026" type="#_x0000_t75" style="position:absolute;margin-left:472.25pt;margin-top:16.45pt;width:2.8pt;height:4.6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">
                <v:imagedata r:id="rId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70C4AFA3" wp14:editId="4492E2AC">
                <wp:simplePos x="0" y="0"/>
                <wp:positionH relativeFrom="column">
                  <wp:posOffset>5943140</wp:posOffset>
                </wp:positionH>
                <wp:positionV relativeFrom="paragraph">
                  <wp:posOffset>172825</wp:posOffset>
                </wp:positionV>
                <wp:extent cx="106920" cy="208080"/>
                <wp:effectExtent l="57150" t="38100" r="7620" b="5905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069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F2951" id="Ink 2041" o:spid="_x0000_s1026" type="#_x0000_t75" style="position:absolute;margin-left:466.95pt;margin-top:12.6pt;width:10.35pt;height:18.4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">
                <v:imagedata r:id="rId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520EAE09" wp14:editId="18376909">
                <wp:simplePos x="0" y="0"/>
                <wp:positionH relativeFrom="column">
                  <wp:posOffset>6223940</wp:posOffset>
                </wp:positionH>
                <wp:positionV relativeFrom="paragraph">
                  <wp:posOffset>-695</wp:posOffset>
                </wp:positionV>
                <wp:extent cx="93600" cy="49680"/>
                <wp:effectExtent l="38100" t="38100" r="40005" b="4572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936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39F3B" id="Ink 2039" o:spid="_x0000_s1026" type="#_x0000_t75" style="position:absolute;margin-left:489.05pt;margin-top:-1.05pt;width:9.35pt;height:5.8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">
                <v:imagedata r:id="rId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20C548FA" wp14:editId="4B8D55F8">
                <wp:simplePos x="0" y="0"/>
                <wp:positionH relativeFrom="column">
                  <wp:posOffset>6177500</wp:posOffset>
                </wp:positionH>
                <wp:positionV relativeFrom="paragraph">
                  <wp:posOffset>-1775</wp:posOffset>
                </wp:positionV>
                <wp:extent cx="7560" cy="77760"/>
                <wp:effectExtent l="38100" t="38100" r="31115" b="3683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75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77C0D" id="Ink 2038" o:spid="_x0000_s1026" type="#_x0000_t75" style="position:absolute;margin-left:485.3pt;margin-top:-1.15pt;width:2.8pt;height:8.1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">
                <v:imagedata r:id="rId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0827D8F3" wp14:editId="7BBA8B2F">
                <wp:simplePos x="0" y="0"/>
                <wp:positionH relativeFrom="column">
                  <wp:posOffset>6040340</wp:posOffset>
                </wp:positionH>
                <wp:positionV relativeFrom="paragraph">
                  <wp:posOffset>-14015</wp:posOffset>
                </wp:positionV>
                <wp:extent cx="143280" cy="99720"/>
                <wp:effectExtent l="38100" t="38100" r="9525" b="5270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43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C00CA" id="Ink 2037" o:spid="_x0000_s1026" type="#_x0000_t75" style="position:absolute;margin-left:474.6pt;margin-top:-2.1pt;width:13.3pt;height:9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">
                <v:imagedata r:id="rId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3E7A9105" wp14:editId="7F1A4BE6">
                <wp:simplePos x="0" y="0"/>
                <wp:positionH relativeFrom="column">
                  <wp:posOffset>5855660</wp:posOffset>
                </wp:positionH>
                <wp:positionV relativeFrom="paragraph">
                  <wp:posOffset>38905</wp:posOffset>
                </wp:positionV>
                <wp:extent cx="141840" cy="91800"/>
                <wp:effectExtent l="38100" t="38100" r="48895" b="4191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41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BF296" id="Ink 2036" o:spid="_x0000_s1026" type="#_x0000_t75" style="position:absolute;margin-left:460.1pt;margin-top:2.05pt;width:13.1pt;height:9.2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">
                <v:imagedata r:id="rId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2EDEA3A7" wp14:editId="2E390321">
                <wp:simplePos x="0" y="0"/>
                <wp:positionH relativeFrom="column">
                  <wp:posOffset>5732540</wp:posOffset>
                </wp:positionH>
                <wp:positionV relativeFrom="paragraph">
                  <wp:posOffset>-10055</wp:posOffset>
                </wp:positionV>
                <wp:extent cx="107280" cy="153000"/>
                <wp:effectExtent l="38100" t="38100" r="45720" b="3810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072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3909F" id="Ink 2035" o:spid="_x0000_s1026" type="#_x0000_t75" style="position:absolute;margin-left:450.4pt;margin-top:-1.8pt;width:10.45pt;height:14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">
                <v:imagedata r:id="rId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5C39CB13" wp14:editId="303079AF">
                <wp:simplePos x="0" y="0"/>
                <wp:positionH relativeFrom="column">
                  <wp:posOffset>5634980</wp:posOffset>
                </wp:positionH>
                <wp:positionV relativeFrom="paragraph">
                  <wp:posOffset>-56135</wp:posOffset>
                </wp:positionV>
                <wp:extent cx="108720" cy="239760"/>
                <wp:effectExtent l="38100" t="38100" r="5715" b="4635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087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C5119" id="Ink 2034" o:spid="_x0000_s1026" type="#_x0000_t75" style="position:absolute;margin-left:442.7pt;margin-top:-5.4pt;width:10.5pt;height:20.9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4EB909FC" wp14:editId="2BC0F977">
                <wp:simplePos x="0" y="0"/>
                <wp:positionH relativeFrom="column">
                  <wp:posOffset>5352740</wp:posOffset>
                </wp:positionH>
                <wp:positionV relativeFrom="paragraph">
                  <wp:posOffset>-423695</wp:posOffset>
                </wp:positionV>
                <wp:extent cx="178560" cy="1006560"/>
                <wp:effectExtent l="38100" t="38100" r="31115" b="4127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78560" cy="10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5724B" id="Ink 2033" o:spid="_x0000_s1026" type="#_x0000_t75" style="position:absolute;margin-left:420.5pt;margin-top:-34.35pt;width:16pt;height:81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252F19CE" wp14:editId="1AFDC9EE">
                <wp:simplePos x="0" y="0"/>
                <wp:positionH relativeFrom="column">
                  <wp:posOffset>1822580</wp:posOffset>
                </wp:positionH>
                <wp:positionV relativeFrom="paragraph">
                  <wp:posOffset>365785</wp:posOffset>
                </wp:positionV>
                <wp:extent cx="835560" cy="46080"/>
                <wp:effectExtent l="38100" t="38100" r="41275" b="3048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8355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31D4F" id="Ink 2007" o:spid="_x0000_s1026" type="#_x0000_t75" style="position:absolute;margin-left:142.5pt;margin-top:27.8pt;width:67.8pt;height:5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">
                <v:imagedata r:id="rId129" o:title=""/>
              </v:shape>
            </w:pict>
          </mc:Fallback>
        </mc:AlternateContent>
      </w:r>
      <w:r w:rsidR="001C59F8">
        <w:t xml:space="preserve">ή </w:t>
      </w:r>
      <w:r w:rsidR="001C59F8" w:rsidRPr="00FB758E">
        <w:rPr>
          <w:highlight w:val="lightGray"/>
        </w:rPr>
        <w:t xml:space="preserve">αν είχαμε διαλέξει το κανονικό </w:t>
      </w:r>
      <w:r w:rsidR="001C59F8" w:rsidRPr="00FB758E">
        <w:rPr>
          <w:highlight w:val="lightGray"/>
          <w:lang w:val="en-US"/>
        </w:rPr>
        <w:t>link</w:t>
      </w:r>
      <w:r w:rsidR="001C59F8" w:rsidRPr="00FB758E">
        <w:rPr>
          <w:highlight w:val="lightGray"/>
        </w:rPr>
        <w:t xml:space="preserve"> </w:t>
      </w:r>
      <w:r w:rsidR="001C59F8" w:rsidRPr="00FB758E">
        <w:rPr>
          <w:position w:val="-12"/>
          <w:highlight w:val="lightGray"/>
        </w:rPr>
        <w:object w:dxaOrig="885" w:dyaOrig="420" w14:anchorId="15387DFD">
          <v:shape id="_x0000_i1037" type="#_x0000_t75" style="width:44.35pt;height:21.9pt" o:ole="">
            <v:imagedata r:id="rId130" o:title=""/>
          </v:shape>
          <o:OLEObject Type="Embed" ProgID="Equation.DSMT4" ShapeID="_x0000_i1037" DrawAspect="Content" ObjectID="_1840781342" r:id="rId131"/>
        </w:object>
      </w:r>
      <w:r w:rsidR="001C59F8">
        <w:t xml:space="preserve"> θα είχαμε</w:t>
      </w:r>
    </w:p>
    <w:p w14:paraId="634F92D4" w14:textId="77777777" w:rsidR="001C59F8" w:rsidRDefault="00E3489A" w:rsidP="0091508E">
      <w:pPr>
        <w:jc w:val="center"/>
      </w:pP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3346142C" wp14:editId="2280BDD8">
                <wp:simplePos x="0" y="0"/>
                <wp:positionH relativeFrom="column">
                  <wp:posOffset>4668380</wp:posOffset>
                </wp:positionH>
                <wp:positionV relativeFrom="paragraph">
                  <wp:posOffset>-134965</wp:posOffset>
                </wp:positionV>
                <wp:extent cx="1566000" cy="744480"/>
                <wp:effectExtent l="38100" t="38100" r="53340" b="5588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566000" cy="74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ECB28" id="Ink 2061" o:spid="_x0000_s1026" type="#_x0000_t75" style="position:absolute;margin-left:366.6pt;margin-top:-11.65pt;width:125.25pt;height:60.6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">
                <v:imagedata r:id="rId133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3FFFC37D" wp14:editId="51FB58D8">
                <wp:simplePos x="0" y="0"/>
                <wp:positionH relativeFrom="column">
                  <wp:posOffset>4778900</wp:posOffset>
                </wp:positionH>
                <wp:positionV relativeFrom="paragraph">
                  <wp:posOffset>132515</wp:posOffset>
                </wp:positionV>
                <wp:extent cx="1425240" cy="608760"/>
                <wp:effectExtent l="38100" t="38100" r="3810" b="3937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425240" cy="60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18D82" id="Ink 2060" o:spid="_x0000_s1026" type="#_x0000_t75" style="position:absolute;margin-left:375.3pt;margin-top:9.45pt;width:114.2pt;height:49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">
                <v:imagedata r:id="rId135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328C266B" wp14:editId="45AAA971">
                <wp:simplePos x="0" y="0"/>
                <wp:positionH relativeFrom="column">
                  <wp:posOffset>6103700</wp:posOffset>
                </wp:positionH>
                <wp:positionV relativeFrom="paragraph">
                  <wp:posOffset>271475</wp:posOffset>
                </wp:positionV>
                <wp:extent cx="9720" cy="24480"/>
                <wp:effectExtent l="38100" t="38100" r="28575" b="3302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97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0C192" id="Ink 2059" o:spid="_x0000_s1026" type="#_x0000_t75" style="position:absolute;margin-left:479.65pt;margin-top:20.4pt;width:2.65pt;height:3.9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">
                <v:imagedata r:id="rId137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3F333456" wp14:editId="2A6B8A61">
                <wp:simplePos x="0" y="0"/>
                <wp:positionH relativeFrom="column">
                  <wp:posOffset>5889140</wp:posOffset>
                </wp:positionH>
                <wp:positionV relativeFrom="paragraph">
                  <wp:posOffset>42155</wp:posOffset>
                </wp:positionV>
                <wp:extent cx="98280" cy="303480"/>
                <wp:effectExtent l="57150" t="38100" r="54610" b="5905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9828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BDE6F" id="Ink 2058" o:spid="_x0000_s1026" type="#_x0000_t75" style="position:absolute;margin-left:462.7pt;margin-top:2.3pt;width:9.75pt;height:25.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">
                <v:imagedata r:id="rId139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7AA87B7C" wp14:editId="2C96327E">
                <wp:simplePos x="0" y="0"/>
                <wp:positionH relativeFrom="column">
                  <wp:posOffset>5655140</wp:posOffset>
                </wp:positionH>
                <wp:positionV relativeFrom="paragraph">
                  <wp:posOffset>48635</wp:posOffset>
                </wp:positionV>
                <wp:extent cx="166320" cy="46080"/>
                <wp:effectExtent l="38100" t="38100" r="43815" b="4953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66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2C50D" id="Ink 2057" o:spid="_x0000_s1026" type="#_x0000_t75" style="position:absolute;margin-left:444.3pt;margin-top:2.85pt;width:15.1pt;height:5.6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">
                <v:imagedata r:id="rId141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191BDBBA" wp14:editId="5CC91AC7">
                <wp:simplePos x="0" y="0"/>
                <wp:positionH relativeFrom="column">
                  <wp:posOffset>5741540</wp:posOffset>
                </wp:positionH>
                <wp:positionV relativeFrom="paragraph">
                  <wp:posOffset>75275</wp:posOffset>
                </wp:positionV>
                <wp:extent cx="38880" cy="127080"/>
                <wp:effectExtent l="38100" t="38100" r="56515" b="4445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388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DE604" id="Ink 2056" o:spid="_x0000_s1026" type="#_x0000_t75" style="position:absolute;margin-left:451.1pt;margin-top:4.95pt;width:5pt;height:11.9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">
                <v:imagedata r:id="rId143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2A152494" wp14:editId="082904E8">
                <wp:simplePos x="0" y="0"/>
                <wp:positionH relativeFrom="column">
                  <wp:posOffset>5768540</wp:posOffset>
                </wp:positionH>
                <wp:positionV relativeFrom="paragraph">
                  <wp:posOffset>279755</wp:posOffset>
                </wp:positionV>
                <wp:extent cx="48960" cy="28080"/>
                <wp:effectExtent l="38100" t="38100" r="46355" b="4826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89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8C877" id="Ink 2055" o:spid="_x0000_s1026" type="#_x0000_t75" style="position:absolute;margin-left:453.2pt;margin-top:21.05pt;width:5.8pt;height:4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">
                <v:imagedata r:id="rId145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28ADE22B" wp14:editId="31CA53B4">
                <wp:simplePos x="0" y="0"/>
                <wp:positionH relativeFrom="column">
                  <wp:posOffset>5772140</wp:posOffset>
                </wp:positionH>
                <wp:positionV relativeFrom="paragraph">
                  <wp:posOffset>347435</wp:posOffset>
                </wp:positionV>
                <wp:extent cx="58320" cy="65520"/>
                <wp:effectExtent l="38100" t="38100" r="37465" b="2984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58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8B82E" id="Ink 2054" o:spid="_x0000_s1026" type="#_x0000_t75" style="position:absolute;margin-left:453.5pt;margin-top:26.35pt;width:6.6pt;height:7.1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">
                <v:imagedata r:id="rId147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39F9F031" wp14:editId="44804C6F">
                <wp:simplePos x="0" y="0"/>
                <wp:positionH relativeFrom="column">
                  <wp:posOffset>5598260</wp:posOffset>
                </wp:positionH>
                <wp:positionV relativeFrom="paragraph">
                  <wp:posOffset>151955</wp:posOffset>
                </wp:positionV>
                <wp:extent cx="68400" cy="260640"/>
                <wp:effectExtent l="38100" t="38100" r="46355" b="4445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84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7CD44" id="Ink 2053" o:spid="_x0000_s1026" type="#_x0000_t75" style="position:absolute;margin-left:439.8pt;margin-top:10.95pt;width:7.4pt;height:22.4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">
                <v:imagedata r:id="rId149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090126DA" wp14:editId="0C3C3B96">
                <wp:simplePos x="0" y="0"/>
                <wp:positionH relativeFrom="column">
                  <wp:posOffset>5587820</wp:posOffset>
                </wp:positionH>
                <wp:positionV relativeFrom="paragraph">
                  <wp:posOffset>183635</wp:posOffset>
                </wp:positionV>
                <wp:extent cx="129600" cy="178200"/>
                <wp:effectExtent l="38100" t="38100" r="41910" b="5080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296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16E0F" id="Ink 2052" o:spid="_x0000_s1026" type="#_x0000_t75" style="position:absolute;margin-left:439pt;margin-top:13.5pt;width:12.15pt;height:1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">
                <v:imagedata r:id="rId151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7DC69A6B" wp14:editId="471EEC2A">
                <wp:simplePos x="0" y="0"/>
                <wp:positionH relativeFrom="column">
                  <wp:posOffset>5344820</wp:posOffset>
                </wp:positionH>
                <wp:positionV relativeFrom="paragraph">
                  <wp:posOffset>314675</wp:posOffset>
                </wp:positionV>
                <wp:extent cx="94320" cy="27000"/>
                <wp:effectExtent l="38100" t="38100" r="39370" b="4953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943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93383" id="Ink 2051" o:spid="_x0000_s1026" type="#_x0000_t75" style="position:absolute;margin-left:419.85pt;margin-top:23.8pt;width:9.45pt;height:4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">
                <v:imagedata r:id="rId153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0856D350" wp14:editId="05F5658E">
                <wp:simplePos x="0" y="0"/>
                <wp:positionH relativeFrom="column">
                  <wp:posOffset>5330060</wp:posOffset>
                </wp:positionH>
                <wp:positionV relativeFrom="paragraph">
                  <wp:posOffset>279755</wp:posOffset>
                </wp:positionV>
                <wp:extent cx="112680" cy="16920"/>
                <wp:effectExtent l="38100" t="38100" r="40005" b="4064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12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46C4D" id="Ink 2050" o:spid="_x0000_s1026" type="#_x0000_t75" style="position:absolute;margin-left:418.7pt;margin-top:21pt;width:10.85pt;height:3.4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">
                <v:imagedata r:id="rId155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245A29F" wp14:editId="347C83C8">
                <wp:simplePos x="0" y="0"/>
                <wp:positionH relativeFrom="column">
                  <wp:posOffset>5156900</wp:posOffset>
                </wp:positionH>
                <wp:positionV relativeFrom="paragraph">
                  <wp:posOffset>265355</wp:posOffset>
                </wp:positionV>
                <wp:extent cx="38160" cy="27000"/>
                <wp:effectExtent l="38100" t="38100" r="38100" b="4953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8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590EB" id="Ink 2049" o:spid="_x0000_s1026" type="#_x0000_t75" style="position:absolute;margin-left:405.05pt;margin-top:19.9pt;width:4.95pt;height:4.1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">
                <v:imagedata r:id="rId157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27D85737" wp14:editId="31969E5E">
                <wp:simplePos x="0" y="0"/>
                <wp:positionH relativeFrom="column">
                  <wp:posOffset>5158700</wp:posOffset>
                </wp:positionH>
                <wp:positionV relativeFrom="paragraph">
                  <wp:posOffset>430595</wp:posOffset>
                </wp:positionV>
                <wp:extent cx="83160" cy="61920"/>
                <wp:effectExtent l="38100" t="38100" r="31750" b="3365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831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C8DE7" id="Ink 2048" o:spid="_x0000_s1026" type="#_x0000_t75" style="position:absolute;margin-left:405.2pt;margin-top:32.9pt;width:8.55pt;height:6.9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">
                <v:imagedata r:id="rId159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7A463743" wp14:editId="72C3119A">
                <wp:simplePos x="0" y="0"/>
                <wp:positionH relativeFrom="column">
                  <wp:posOffset>4964660</wp:posOffset>
                </wp:positionH>
                <wp:positionV relativeFrom="paragraph">
                  <wp:posOffset>335195</wp:posOffset>
                </wp:positionV>
                <wp:extent cx="166680" cy="81000"/>
                <wp:effectExtent l="38100" t="38100" r="43180" b="33655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666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EBAB7" id="Ink 2047" o:spid="_x0000_s1026" type="#_x0000_t75" style="position:absolute;margin-left:389.9pt;margin-top:25.4pt;width:15.1pt;height:8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">
                <v:imagedata r:id="rId161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40874259" wp14:editId="20091E7C">
                <wp:simplePos x="0" y="0"/>
                <wp:positionH relativeFrom="column">
                  <wp:posOffset>4962140</wp:posOffset>
                </wp:positionH>
                <wp:positionV relativeFrom="paragraph">
                  <wp:posOffset>149795</wp:posOffset>
                </wp:positionV>
                <wp:extent cx="114120" cy="386640"/>
                <wp:effectExtent l="57150" t="38100" r="57785" b="52070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1412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8A62D" id="Ink 2046" o:spid="_x0000_s1026" type="#_x0000_t75" style="position:absolute;margin-left:389.7pt;margin-top:10.8pt;width:11pt;height:32.4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">
                <v:imagedata r:id="rId163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18E33FD5" wp14:editId="61149E7A">
                <wp:simplePos x="0" y="0"/>
                <wp:positionH relativeFrom="column">
                  <wp:posOffset>2519900</wp:posOffset>
                </wp:positionH>
                <wp:positionV relativeFrom="paragraph">
                  <wp:posOffset>-71605</wp:posOffset>
                </wp:positionV>
                <wp:extent cx="1045440" cy="633600"/>
                <wp:effectExtent l="38100" t="38100" r="40640" b="5270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045440" cy="6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A7CDC" id="Ink 2011" o:spid="_x0000_s1026" type="#_x0000_t75" style="position:absolute;margin-left:197.4pt;margin-top:-6.65pt;width:84.25pt;height:51.9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">
                <v:imagedata r:id="rId165" o:title=""/>
              </v:shape>
            </w:pict>
          </mc:Fallback>
        </mc:AlternateContent>
      </w:r>
      <w:r>
        <w:rPr>
          <w:noProof/>
          <w:position w:val="-12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F108ED3" wp14:editId="6944330E">
                <wp:simplePos x="0" y="0"/>
                <wp:positionH relativeFrom="column">
                  <wp:posOffset>2563100</wp:posOffset>
                </wp:positionH>
                <wp:positionV relativeFrom="paragraph">
                  <wp:posOffset>87875</wp:posOffset>
                </wp:positionV>
                <wp:extent cx="963720" cy="479160"/>
                <wp:effectExtent l="38100" t="38100" r="8255" b="3556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963720" cy="47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0C72F" id="Ink 2010" o:spid="_x0000_s1026" type="#_x0000_t75" style="position:absolute;margin-left:200.8pt;margin-top:5.9pt;width:77.9pt;height:39.7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">
                <v:imagedata r:id="rId167" o:title=""/>
              </v:shape>
            </w:pict>
          </mc:Fallback>
        </mc:AlternateContent>
      </w:r>
      <w:r w:rsidR="00BC524C" w:rsidRPr="00FB758E">
        <w:rPr>
          <w:position w:val="-12"/>
          <w:highlight w:val="cyan"/>
        </w:rPr>
        <w:object w:dxaOrig="960" w:dyaOrig="420" w14:anchorId="78678A68">
          <v:shape id="_x0000_i1038" type="#_x0000_t75" style="width:46.65pt;height:21.9pt" o:ole="">
            <v:imagedata r:id="rId168" o:title=""/>
          </v:shape>
          <o:OLEObject Type="Embed" ProgID="Equation.DSMT4" ShapeID="_x0000_i1038" DrawAspect="Content" ObjectID="_1840781343" r:id="rId169"/>
        </w:object>
      </w:r>
      <w:r w:rsidR="001C59F8">
        <w:t xml:space="preserve"> </w:t>
      </w:r>
    </w:p>
    <w:p w14:paraId="7EC0C9AC" w14:textId="77777777" w:rsidR="00FB758E" w:rsidRDefault="00FB758E">
      <w:pPr>
        <w:spacing w:before="0" w:line="240" w:lineRule="auto"/>
        <w:rPr>
          <w:b/>
          <w:u w:val="single"/>
        </w:rPr>
      </w:pPr>
    </w:p>
    <w:p w14:paraId="4505BE0D" w14:textId="77777777" w:rsidR="001C59F8" w:rsidRDefault="00E3489A" w:rsidP="009150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b/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3735AE52" wp14:editId="216D410E">
                <wp:simplePos x="0" y="0"/>
                <wp:positionH relativeFrom="column">
                  <wp:posOffset>3740300</wp:posOffset>
                </wp:positionH>
                <wp:positionV relativeFrom="paragraph">
                  <wp:posOffset>583340</wp:posOffset>
                </wp:positionV>
                <wp:extent cx="719280" cy="66960"/>
                <wp:effectExtent l="57150" t="38100" r="43180" b="4762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7192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10CF6" id="Ink 2062" o:spid="_x0000_s1026" type="#_x0000_t75" style="position:absolute;margin-left:293.5pt;margin-top:44.95pt;width:58.65pt;height:7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">
                <v:imagedata r:id="rId171" o:title=""/>
              </v:shape>
            </w:pict>
          </mc:Fallback>
        </mc:AlternateContent>
      </w:r>
      <w:r w:rsidR="0091508E" w:rsidRPr="00FB758E">
        <w:rPr>
          <w:b/>
          <w:color w:val="FF0000"/>
          <w:highlight w:val="yellow"/>
          <w:u w:val="single"/>
        </w:rPr>
        <w:t>Στη μη παραμετρική προσέγγιση</w:t>
      </w:r>
      <w:r w:rsidR="001C59F8" w:rsidRPr="00FB758E">
        <w:rPr>
          <w:color w:val="FF0000"/>
          <w:u w:val="single"/>
        </w:rPr>
        <w:t xml:space="preserve"> </w:t>
      </w:r>
      <w:r w:rsidR="001C59F8">
        <w:rPr>
          <w:u w:val="single"/>
        </w:rPr>
        <w:t>υποθέτουμε</w:t>
      </w:r>
      <w:r w:rsidR="001C59F8">
        <w:t xml:space="preserve"> </w:t>
      </w:r>
      <w:r w:rsidR="001C59F8" w:rsidRPr="00FB758E">
        <w:rPr>
          <w:position w:val="-14"/>
          <w:highlight w:val="cyan"/>
        </w:rPr>
        <w:object w:dxaOrig="1125" w:dyaOrig="420" w14:anchorId="77657193">
          <v:shape id="_x0000_i1039" type="#_x0000_t75" style="width:56.45pt;height:21.9pt" o:ole="">
            <v:imagedata r:id="rId172" o:title=""/>
          </v:shape>
          <o:OLEObject Type="Embed" ProgID="Equation.DSMT4" ShapeID="_x0000_i1039" DrawAspect="Content" ObjectID="_1840781344" r:id="rId173"/>
        </w:object>
      </w:r>
      <w:r w:rsidR="0091508E" w:rsidRPr="0091508E">
        <w:t>,</w:t>
      </w:r>
      <w:r w:rsidR="001C59F8">
        <w:t xml:space="preserve"> όπου </w:t>
      </w:r>
      <w:r w:rsidR="001C59F8" w:rsidRPr="00FB758E">
        <w:rPr>
          <w:position w:val="-4"/>
          <w:highlight w:val="cyan"/>
        </w:rPr>
        <w:object w:dxaOrig="195" w:dyaOrig="225" w14:anchorId="09C31D26">
          <v:shape id="_x0000_i1040" type="#_x0000_t75" style="width:10.35pt;height:11.5pt" o:ole="">
            <v:imagedata r:id="rId174" o:title=""/>
          </v:shape>
          <o:OLEObject Type="Embed" ProgID="Equation.DSMT4" ShapeID="_x0000_i1040" DrawAspect="Content" ObjectID="_1840781345" r:id="rId175"/>
        </w:object>
      </w:r>
      <w:r w:rsidR="001C59F8" w:rsidRPr="00FB758E">
        <w:rPr>
          <w:highlight w:val="cyan"/>
        </w:rPr>
        <w:t xml:space="preserve"> μια ομαλή</w:t>
      </w:r>
      <w:r w:rsidR="001C59F8">
        <w:t xml:space="preserve"> συνάρτηση του </w:t>
      </w:r>
      <w:r w:rsidR="001C59F8">
        <w:rPr>
          <w:position w:val="-6"/>
        </w:rPr>
        <w:object w:dxaOrig="225" w:dyaOrig="240" w14:anchorId="1D420151">
          <v:shape id="_x0000_i1041" type="#_x0000_t75" style="width:11.5pt;height:12.1pt" o:ole="">
            <v:imagedata r:id="rId176" o:title=""/>
          </v:shape>
          <o:OLEObject Type="Embed" ProgID="Equation.DSMT4" ShapeID="_x0000_i1041" DrawAspect="Content" ObjectID="_1840781346" r:id="rId177"/>
        </w:object>
      </w:r>
    </w:p>
    <w:p w14:paraId="0858C83A" w14:textId="77777777" w:rsidR="00FB758E" w:rsidRDefault="00E3489A" w:rsidP="00680419">
      <w:pPr>
        <w:keepNext/>
        <w:keepLines/>
        <w:jc w:val="both"/>
        <w:rPr>
          <w:b/>
          <w:i/>
          <w:u w:val="single"/>
        </w:rPr>
      </w:pPr>
      <w:r>
        <w:rPr>
          <w:b/>
          <w:i/>
          <w:noProof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083930FC" wp14:editId="1518DBA3">
                <wp:simplePos x="0" y="0"/>
                <wp:positionH relativeFrom="column">
                  <wp:posOffset>6139340</wp:posOffset>
                </wp:positionH>
                <wp:positionV relativeFrom="paragraph">
                  <wp:posOffset>38830</wp:posOffset>
                </wp:positionV>
                <wp:extent cx="164520" cy="349920"/>
                <wp:effectExtent l="38100" t="38100" r="45085" b="5016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6452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5DFA1" id="Ink 2073" o:spid="_x0000_s1026" type="#_x0000_t75" style="position:absolute;margin-left:482.4pt;margin-top:2.05pt;width:14.9pt;height:29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">
                <v:imagedata r:id="rId179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75AEB682" wp14:editId="4A9C7F34">
                <wp:simplePos x="0" y="0"/>
                <wp:positionH relativeFrom="column">
                  <wp:posOffset>6011180</wp:posOffset>
                </wp:positionH>
                <wp:positionV relativeFrom="paragraph">
                  <wp:posOffset>224590</wp:posOffset>
                </wp:positionV>
                <wp:extent cx="120240" cy="114840"/>
                <wp:effectExtent l="38100" t="38100" r="32385" b="3810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20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B3EFA" id="Ink 2072" o:spid="_x0000_s1026" type="#_x0000_t75" style="position:absolute;margin-left:472.3pt;margin-top:16.7pt;width:11.45pt;height:11.0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">
                <v:imagedata r:id="rId181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0C8CFF8" wp14:editId="62DF5461">
                <wp:simplePos x="0" y="0"/>
                <wp:positionH relativeFrom="column">
                  <wp:posOffset>5844860</wp:posOffset>
                </wp:positionH>
                <wp:positionV relativeFrom="paragraph">
                  <wp:posOffset>23710</wp:posOffset>
                </wp:positionV>
                <wp:extent cx="199800" cy="353520"/>
                <wp:effectExtent l="38100" t="38100" r="48260" b="4699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9980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FDC49" id="Ink 2071" o:spid="_x0000_s1026" type="#_x0000_t75" style="position:absolute;margin-left:459.25pt;margin-top:.85pt;width:17.75pt;height:29.8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">
                <v:imagedata r:id="rId183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2CB4EDAC" wp14:editId="340EB08F">
                <wp:simplePos x="0" y="0"/>
                <wp:positionH relativeFrom="column">
                  <wp:posOffset>5553980</wp:posOffset>
                </wp:positionH>
                <wp:positionV relativeFrom="paragraph">
                  <wp:posOffset>166270</wp:posOffset>
                </wp:positionV>
                <wp:extent cx="18720" cy="34920"/>
                <wp:effectExtent l="38100" t="38100" r="38735" b="4191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87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8A243" id="Ink 2070" o:spid="_x0000_s1026" type="#_x0000_t75" style="position:absolute;margin-left:436.3pt;margin-top:12.1pt;width:3.45pt;height:4.8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">
                <v:imagedata r:id="rId185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329825F5" wp14:editId="11F4F0D6">
                <wp:simplePos x="0" y="0"/>
                <wp:positionH relativeFrom="column">
                  <wp:posOffset>5273540</wp:posOffset>
                </wp:positionH>
                <wp:positionV relativeFrom="paragraph">
                  <wp:posOffset>241150</wp:posOffset>
                </wp:positionV>
                <wp:extent cx="161640" cy="124920"/>
                <wp:effectExtent l="38100" t="38100" r="29210" b="4699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61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AEC80" id="Ink 2068" o:spid="_x0000_s1026" type="#_x0000_t75" style="position:absolute;margin-left:414.25pt;margin-top:18pt;width:14.75pt;height:11.8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">
                <v:imagedata r:id="rId187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7CC80A7F" wp14:editId="2147924A">
                <wp:simplePos x="0" y="0"/>
                <wp:positionH relativeFrom="column">
                  <wp:posOffset>4744340</wp:posOffset>
                </wp:positionH>
                <wp:positionV relativeFrom="paragraph">
                  <wp:posOffset>163390</wp:posOffset>
                </wp:positionV>
                <wp:extent cx="124560" cy="238680"/>
                <wp:effectExtent l="38100" t="38100" r="8890" b="2857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2456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5337E" id="Ink 2066" o:spid="_x0000_s1026" type="#_x0000_t75" style="position:absolute;margin-left:372.55pt;margin-top:11.85pt;width:11.75pt;height:20.8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">
                <v:imagedata r:id="rId189" o:title=""/>
              </v:shape>
            </w:pict>
          </mc:Fallback>
        </mc:AlternateContent>
      </w:r>
    </w:p>
    <w:p w14:paraId="510601D5" w14:textId="77777777" w:rsidR="001C59F8" w:rsidRDefault="00E3489A" w:rsidP="00680419">
      <w:pPr>
        <w:keepNext/>
        <w:keepLines/>
        <w:jc w:val="both"/>
      </w:pP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51C3E6F1" wp14:editId="637F7F05">
                <wp:simplePos x="0" y="0"/>
                <wp:positionH relativeFrom="column">
                  <wp:posOffset>5723180</wp:posOffset>
                </wp:positionH>
                <wp:positionV relativeFrom="paragraph">
                  <wp:posOffset>584965</wp:posOffset>
                </wp:positionV>
                <wp:extent cx="10440" cy="9360"/>
                <wp:effectExtent l="38100" t="38100" r="27940" b="4826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0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8BF54" id="Ink 2090" o:spid="_x0000_s1026" type="#_x0000_t75" style="position:absolute;margin-left:449.6pt;margin-top:45.05pt;width:2.85pt;height:2.7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">
                <v:imagedata r:id="rId191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2D38C9FE" wp14:editId="76A9F3AE">
                <wp:simplePos x="0" y="0"/>
                <wp:positionH relativeFrom="column">
                  <wp:posOffset>5652620</wp:posOffset>
                </wp:positionH>
                <wp:positionV relativeFrom="paragraph">
                  <wp:posOffset>644005</wp:posOffset>
                </wp:positionV>
                <wp:extent cx="75960" cy="56520"/>
                <wp:effectExtent l="19050" t="38100" r="38735" b="3873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759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A41C7" id="Ink 2089" o:spid="_x0000_s1026" type="#_x0000_t75" style="position:absolute;margin-left:444.1pt;margin-top:49.7pt;width:8pt;height:6.4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">
                <v:imagedata r:id="rId193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70F65551" wp14:editId="3533EF0D">
                <wp:simplePos x="0" y="0"/>
                <wp:positionH relativeFrom="column">
                  <wp:posOffset>5532380</wp:posOffset>
                </wp:positionH>
                <wp:positionV relativeFrom="paragraph">
                  <wp:posOffset>560845</wp:posOffset>
                </wp:positionV>
                <wp:extent cx="103320" cy="122040"/>
                <wp:effectExtent l="38100" t="38100" r="11430" b="3048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033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D6438" id="Ink 2088" o:spid="_x0000_s1026" type="#_x0000_t75" style="position:absolute;margin-left:434.6pt;margin-top:43.15pt;width:10.15pt;height:11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">
                <v:imagedata r:id="rId195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24668B7C" wp14:editId="0D01CBA6">
                <wp:simplePos x="0" y="0"/>
                <wp:positionH relativeFrom="column">
                  <wp:posOffset>3986540</wp:posOffset>
                </wp:positionH>
                <wp:positionV relativeFrom="paragraph">
                  <wp:posOffset>272845</wp:posOffset>
                </wp:positionV>
                <wp:extent cx="684000" cy="320040"/>
                <wp:effectExtent l="95250" t="171450" r="135255" b="19431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68400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7D2B3" id="Ink 2078" o:spid="_x0000_s1026" type="#_x0000_t75" style="position:absolute;margin-left:308.25pt;margin-top:10.15pt;width:65.15pt;height:47.8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">
                <v:imagedata r:id="rId197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18EE4A3E" wp14:editId="08A2E313">
                <wp:simplePos x="0" y="0"/>
                <wp:positionH relativeFrom="column">
                  <wp:posOffset>3756860</wp:posOffset>
                </wp:positionH>
                <wp:positionV relativeFrom="paragraph">
                  <wp:posOffset>240085</wp:posOffset>
                </wp:positionV>
                <wp:extent cx="49680" cy="266400"/>
                <wp:effectExtent l="95250" t="133350" r="140970" b="19113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4968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08AF7" id="Ink 2077" o:spid="_x0000_s1026" type="#_x0000_t75" style="position:absolute;margin-left:290.15pt;margin-top:7.55pt;width:15.15pt;height:43.7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">
                <v:imagedata r:id="rId199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6BEE0C5E" wp14:editId="265D6265">
                <wp:simplePos x="0" y="0"/>
                <wp:positionH relativeFrom="column">
                  <wp:posOffset>3706820</wp:posOffset>
                </wp:positionH>
                <wp:positionV relativeFrom="paragraph">
                  <wp:posOffset>-43595</wp:posOffset>
                </wp:positionV>
                <wp:extent cx="1118520" cy="931320"/>
                <wp:effectExtent l="38100" t="38100" r="43815" b="4064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118520" cy="9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29E8E" id="Ink 2076" o:spid="_x0000_s1026" type="#_x0000_t75" style="position:absolute;margin-left:290.9pt;margin-top:-4.45pt;width:90.05pt;height:75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">
                <v:imagedata r:id="rId201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67947410" wp14:editId="45356C91">
                <wp:simplePos x="0" y="0"/>
                <wp:positionH relativeFrom="column">
                  <wp:posOffset>3685580</wp:posOffset>
                </wp:positionH>
                <wp:positionV relativeFrom="paragraph">
                  <wp:posOffset>75925</wp:posOffset>
                </wp:positionV>
                <wp:extent cx="77040" cy="637920"/>
                <wp:effectExtent l="38100" t="38100" r="37465" b="4826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77040" cy="63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F9CB7" id="Ink 2075" o:spid="_x0000_s1026" type="#_x0000_t75" style="position:absolute;margin-left:289.2pt;margin-top:5pt;width:8.05pt;height:52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">
                <v:imagedata r:id="rId203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2D92DFF4" wp14:editId="76A64EFB">
                <wp:simplePos x="0" y="0"/>
                <wp:positionH relativeFrom="column">
                  <wp:posOffset>5446340</wp:posOffset>
                </wp:positionH>
                <wp:positionV relativeFrom="paragraph">
                  <wp:posOffset>-65555</wp:posOffset>
                </wp:positionV>
                <wp:extent cx="235440" cy="129240"/>
                <wp:effectExtent l="38100" t="38100" r="50800" b="4254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235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56075" id="Ink 2069" o:spid="_x0000_s1026" type="#_x0000_t75" style="position:absolute;margin-left:427.85pt;margin-top:-6.15pt;width:20.55pt;height:12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">
                <v:imagedata r:id="rId205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530EDFD" wp14:editId="2126F806">
                <wp:simplePos x="0" y="0"/>
                <wp:positionH relativeFrom="column">
                  <wp:posOffset>4879700</wp:posOffset>
                </wp:positionH>
                <wp:positionV relativeFrom="paragraph">
                  <wp:posOffset>-71675</wp:posOffset>
                </wp:positionV>
                <wp:extent cx="380160" cy="153720"/>
                <wp:effectExtent l="38100" t="38100" r="39370" b="3683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801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027FE" id="Ink 2067" o:spid="_x0000_s1026" type="#_x0000_t75" style="position:absolute;margin-left:383.25pt;margin-top:-6.65pt;width:31.95pt;height:14.0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">
                <v:imagedata r:id="rId207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6F05D458" wp14:editId="4DB02FD3">
                <wp:simplePos x="0" y="0"/>
                <wp:positionH relativeFrom="column">
                  <wp:posOffset>4488740</wp:posOffset>
                </wp:positionH>
                <wp:positionV relativeFrom="paragraph">
                  <wp:posOffset>-47555</wp:posOffset>
                </wp:positionV>
                <wp:extent cx="154440" cy="238320"/>
                <wp:effectExtent l="38100" t="38100" r="36195" b="2857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544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81871" id="Ink 2065" o:spid="_x0000_s1026" type="#_x0000_t75" style="position:absolute;margin-left:352.45pt;margin-top:-4.75pt;width:14.1pt;height:20.7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">
                <v:imagedata r:id="rId209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7B27953B" wp14:editId="3894E1A2">
                <wp:simplePos x="0" y="0"/>
                <wp:positionH relativeFrom="column">
                  <wp:posOffset>3687740</wp:posOffset>
                </wp:positionH>
                <wp:positionV relativeFrom="paragraph">
                  <wp:posOffset>660205</wp:posOffset>
                </wp:positionV>
                <wp:extent cx="1117800" cy="98280"/>
                <wp:effectExtent l="38100" t="38100" r="25400" b="3556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117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AB2C9" id="Ink 2064" o:spid="_x0000_s1026" type="#_x0000_t75" style="position:absolute;margin-left:289.35pt;margin-top:51pt;width:89.95pt;height:9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">
                <v:imagedata r:id="rId211" o:title="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42A0DE97" wp14:editId="30881F6C">
                <wp:simplePos x="0" y="0"/>
                <wp:positionH relativeFrom="column">
                  <wp:posOffset>2457620</wp:posOffset>
                </wp:positionH>
                <wp:positionV relativeFrom="paragraph">
                  <wp:posOffset>620605</wp:posOffset>
                </wp:positionV>
                <wp:extent cx="1136880" cy="81000"/>
                <wp:effectExtent l="38100" t="38100" r="44450" b="3365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368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C2D9E" id="Ink 2063" o:spid="_x0000_s1026" type="#_x0000_t75" style="position:absolute;margin-left:192.5pt;margin-top:47.85pt;width:91.45pt;height:8.4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">
                <v:imagedata r:id="rId213" o:title=""/>
              </v:shape>
            </w:pict>
          </mc:Fallback>
        </mc:AlternateContent>
      </w:r>
      <w:r w:rsidR="001C59F8" w:rsidRPr="0091508E">
        <w:rPr>
          <w:b/>
          <w:i/>
          <w:u w:val="single"/>
        </w:rPr>
        <w:t xml:space="preserve">Παράδειγμα </w:t>
      </w:r>
      <w:r w:rsidR="0091508E">
        <w:rPr>
          <w:position w:val="-34"/>
          <w:lang w:val="en-US"/>
        </w:rPr>
        <w:object w:dxaOrig="5840" w:dyaOrig="780" w14:anchorId="712A4088">
          <v:shape id="_x0000_i1042" type="#_x0000_t75" style="width:292.05pt;height:39.75pt" o:ole="">
            <v:imagedata r:id="rId214" o:title=""/>
          </v:shape>
          <o:OLEObject Type="Embed" ProgID="Equation.DSMT4" ShapeID="_x0000_i1042" DrawAspect="Content" ObjectID="_1840781347" r:id="rId215"/>
        </w:object>
      </w:r>
    </w:p>
    <w:p w14:paraId="6E811B06" w14:textId="77777777" w:rsidR="0091508E" w:rsidRPr="0007372A" w:rsidRDefault="00E3489A" w:rsidP="00680419">
      <w:pPr>
        <w:keepNext/>
        <w:keepLines/>
        <w:spacing w:before="0"/>
        <w:ind w:left="1434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7CFA9A7D" wp14:editId="35059BA1">
                <wp:simplePos x="0" y="0"/>
                <wp:positionH relativeFrom="column">
                  <wp:posOffset>4017860</wp:posOffset>
                </wp:positionH>
                <wp:positionV relativeFrom="paragraph">
                  <wp:posOffset>129555</wp:posOffset>
                </wp:positionV>
                <wp:extent cx="27000" cy="12240"/>
                <wp:effectExtent l="38100" t="38100" r="30480" b="4508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27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5D6B4" id="Ink 2103" o:spid="_x0000_s1026" type="#_x0000_t75" style="position:absolute;margin-left:315.35pt;margin-top:9.25pt;width:4.15pt;height:2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">
                <v:imagedata r:id="rId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333050D2" wp14:editId="5F996041">
                <wp:simplePos x="0" y="0"/>
                <wp:positionH relativeFrom="column">
                  <wp:posOffset>3982580</wp:posOffset>
                </wp:positionH>
                <wp:positionV relativeFrom="paragraph">
                  <wp:posOffset>196155</wp:posOffset>
                </wp:positionV>
                <wp:extent cx="62280" cy="30600"/>
                <wp:effectExtent l="38100" t="38100" r="33020" b="4572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622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75D1E" id="Ink 2102" o:spid="_x0000_s1026" type="#_x0000_t75" style="position:absolute;margin-left:312.6pt;margin-top:14.45pt;width:6.85pt;height:4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">
                <v:imagedata r:id="rId2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1A0E80E5" wp14:editId="39739E85">
                <wp:simplePos x="0" y="0"/>
                <wp:positionH relativeFrom="column">
                  <wp:posOffset>3835700</wp:posOffset>
                </wp:positionH>
                <wp:positionV relativeFrom="paragraph">
                  <wp:posOffset>51435</wp:posOffset>
                </wp:positionV>
                <wp:extent cx="108000" cy="169920"/>
                <wp:effectExtent l="38100" t="38100" r="44450" b="4000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80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1C2B5" id="Ink 2101" o:spid="_x0000_s1026" type="#_x0000_t75" style="position:absolute;margin-left:301pt;margin-top:3.05pt;width:10.45pt;height:15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">
                <v:imagedata r:id="rId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2395192D" wp14:editId="29F3AA6A">
                <wp:simplePos x="0" y="0"/>
                <wp:positionH relativeFrom="column">
                  <wp:posOffset>3448700</wp:posOffset>
                </wp:positionH>
                <wp:positionV relativeFrom="paragraph">
                  <wp:posOffset>193275</wp:posOffset>
                </wp:positionV>
                <wp:extent cx="555480" cy="115920"/>
                <wp:effectExtent l="38100" t="38100" r="35560" b="3683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5554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B765F" id="Ink 2100" o:spid="_x0000_s1026" type="#_x0000_t75" style="position:absolute;margin-left:270.55pt;margin-top:14.2pt;width:45.75pt;height:11.1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">
                <v:imagedata r:id="rId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03DD80E6" wp14:editId="63A6A99B">
                <wp:simplePos x="0" y="0"/>
                <wp:positionH relativeFrom="column">
                  <wp:posOffset>5918300</wp:posOffset>
                </wp:positionH>
                <wp:positionV relativeFrom="paragraph">
                  <wp:posOffset>226395</wp:posOffset>
                </wp:positionV>
                <wp:extent cx="13320" cy="22320"/>
                <wp:effectExtent l="38100" t="38100" r="44450" b="3492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3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A1F3B" id="Ink 2098" o:spid="_x0000_s1026" type="#_x0000_t75" style="position:absolute;margin-left:464.95pt;margin-top:16.85pt;width:3.15pt;height:3.7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">
                <v:imagedata r:id="rId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0BC5860A" wp14:editId="33B3E23C">
                <wp:simplePos x="0" y="0"/>
                <wp:positionH relativeFrom="column">
                  <wp:posOffset>5772860</wp:posOffset>
                </wp:positionH>
                <wp:positionV relativeFrom="paragraph">
                  <wp:posOffset>176355</wp:posOffset>
                </wp:positionV>
                <wp:extent cx="97200" cy="141840"/>
                <wp:effectExtent l="38100" t="38100" r="36195" b="4889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97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E615E" id="Ink 2096" o:spid="_x0000_s1026" type="#_x0000_t75" style="position:absolute;margin-left:453.55pt;margin-top:12.9pt;width:9.6pt;height:13.1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">
                <v:imagedata r:id="rId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16FADEE8" wp14:editId="31462C38">
                <wp:simplePos x="0" y="0"/>
                <wp:positionH relativeFrom="column">
                  <wp:posOffset>5288660</wp:posOffset>
                </wp:positionH>
                <wp:positionV relativeFrom="paragraph">
                  <wp:posOffset>182115</wp:posOffset>
                </wp:positionV>
                <wp:extent cx="495720" cy="109800"/>
                <wp:effectExtent l="38100" t="38100" r="38100" b="4318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4957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082F2" id="Ink 2091" o:spid="_x0000_s1026" type="#_x0000_t75" style="position:absolute;margin-left:415.45pt;margin-top:13.35pt;width:41.05pt;height:10.6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">
                <v:imagedata r:id="rId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C1B3430" wp14:editId="6AADF917">
                <wp:simplePos x="0" y="0"/>
                <wp:positionH relativeFrom="column">
                  <wp:posOffset>5424740</wp:posOffset>
                </wp:positionH>
                <wp:positionV relativeFrom="paragraph">
                  <wp:posOffset>-24525</wp:posOffset>
                </wp:positionV>
                <wp:extent cx="138600" cy="190080"/>
                <wp:effectExtent l="38100" t="38100" r="13970" b="5778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386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E1CC7" id="Ink 2087" o:spid="_x0000_s1026" type="#_x0000_t75" style="position:absolute;margin-left:426.15pt;margin-top:-2.95pt;width:12.85pt;height:16.9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">
                <v:imagedata r:id="rId2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2F39D7AD" wp14:editId="5913C609">
                <wp:simplePos x="0" y="0"/>
                <wp:positionH relativeFrom="column">
                  <wp:posOffset>5114060</wp:posOffset>
                </wp:positionH>
                <wp:positionV relativeFrom="paragraph">
                  <wp:posOffset>294435</wp:posOffset>
                </wp:positionV>
                <wp:extent cx="105840" cy="9360"/>
                <wp:effectExtent l="38100" t="38100" r="46990" b="4826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05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F6BD3" id="Ink 2085" o:spid="_x0000_s1026" type="#_x0000_t75" style="position:absolute;margin-left:401.7pt;margin-top:22.15pt;width:10.35pt;height:2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">
                <v:imagedata r:id="rId233" o:title=""/>
              </v:shape>
            </w:pict>
          </mc:Fallback>
        </mc:AlternateContent>
      </w:r>
      <w:r w:rsidR="0007372A">
        <w:t xml:space="preserve">Ακολούθως </w:t>
      </w:r>
      <w:r w:rsidR="001C59F8" w:rsidRPr="0007372A">
        <w:rPr>
          <w:lang w:val="en-US"/>
        </w:rPr>
        <w:t>Logistic</w:t>
      </w:r>
      <w:r w:rsidR="001C59F8" w:rsidRPr="0007372A">
        <w:t xml:space="preserve"> παλινδρόμηση</w:t>
      </w:r>
      <w:r w:rsidR="0007372A">
        <w:t xml:space="preserve"> με</w:t>
      </w:r>
      <w:r w:rsidR="001C59F8" w:rsidRPr="0007372A">
        <w:t xml:space="preserve">: </w:t>
      </w:r>
    </w:p>
    <w:p w14:paraId="69F69C6E" w14:textId="77777777" w:rsidR="0091508E" w:rsidRDefault="00E3489A" w:rsidP="00680419">
      <w:pPr>
        <w:pStyle w:val="ListParagraph"/>
        <w:keepNext/>
        <w:keepLines/>
        <w:numPr>
          <w:ilvl w:val="0"/>
          <w:numId w:val="65"/>
        </w:numPr>
        <w:spacing w:before="0"/>
        <w:ind w:left="2148" w:hanging="357"/>
        <w:jc w:val="both"/>
      </w:pP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66A13E54" wp14:editId="52E10E68">
                <wp:simplePos x="0" y="0"/>
                <wp:positionH relativeFrom="column">
                  <wp:posOffset>3076460</wp:posOffset>
                </wp:positionH>
                <wp:positionV relativeFrom="paragraph">
                  <wp:posOffset>262050</wp:posOffset>
                </wp:positionV>
                <wp:extent cx="415440" cy="33120"/>
                <wp:effectExtent l="38100" t="38100" r="41910" b="4318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154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490CB" id="Ink 2099" o:spid="_x0000_s1026" type="#_x0000_t75" style="position:absolute;margin-left:241.25pt;margin-top:19.65pt;width:34.65pt;height:4.5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">
                <v:imagedata r:id="rId235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1EF28938" wp14:editId="5986F03A">
                <wp:simplePos x="0" y="0"/>
                <wp:positionH relativeFrom="column">
                  <wp:posOffset>5888420</wp:posOffset>
                </wp:positionH>
                <wp:positionV relativeFrom="paragraph">
                  <wp:posOffset>-4710</wp:posOffset>
                </wp:positionV>
                <wp:extent cx="45720" cy="37080"/>
                <wp:effectExtent l="38100" t="38100" r="30480" b="3937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457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37523" id="Ink 2097" o:spid="_x0000_s1026" type="#_x0000_t75" style="position:absolute;margin-left:462.65pt;margin-top:-1.35pt;width:5.55pt;height:4.9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">
                <v:imagedata r:id="rId237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28BAB478" wp14:editId="1DAA1971">
                <wp:simplePos x="0" y="0"/>
                <wp:positionH relativeFrom="column">
                  <wp:posOffset>5644700</wp:posOffset>
                </wp:positionH>
                <wp:positionV relativeFrom="paragraph">
                  <wp:posOffset>-3630</wp:posOffset>
                </wp:positionV>
                <wp:extent cx="104400" cy="173520"/>
                <wp:effectExtent l="38100" t="38100" r="29210" b="5524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044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0E39E" id="Ink 2095" o:spid="_x0000_s1026" type="#_x0000_t75" style="position:absolute;margin-left:443.45pt;margin-top:-1.3pt;width:10.2pt;height:15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">
                <v:imagedata r:id="rId239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219EC038" wp14:editId="6240F8B6">
                <wp:simplePos x="0" y="0"/>
                <wp:positionH relativeFrom="column">
                  <wp:posOffset>5517620</wp:posOffset>
                </wp:positionH>
                <wp:positionV relativeFrom="paragraph">
                  <wp:posOffset>119850</wp:posOffset>
                </wp:positionV>
                <wp:extent cx="83520" cy="47520"/>
                <wp:effectExtent l="38100" t="38100" r="31115" b="2921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835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A98B6" id="Ink 2094" o:spid="_x0000_s1026" type="#_x0000_t75" style="position:absolute;margin-left:433.45pt;margin-top:8.45pt;width:8.55pt;height:5.7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">
                <v:imagedata r:id="rId241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71924C2F" wp14:editId="1481A0C3">
                <wp:simplePos x="0" y="0"/>
                <wp:positionH relativeFrom="column">
                  <wp:posOffset>5530580</wp:posOffset>
                </wp:positionH>
                <wp:positionV relativeFrom="paragraph">
                  <wp:posOffset>84210</wp:posOffset>
                </wp:positionV>
                <wp:extent cx="40320" cy="104040"/>
                <wp:effectExtent l="38100" t="38100" r="36195" b="2984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40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2C1BD" id="Ink 2093" o:spid="_x0000_s1026" type="#_x0000_t75" style="position:absolute;margin-left:434.5pt;margin-top:5.65pt;width:5.15pt;height:10.2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">
                <v:imagedata r:id="rId243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4C010BB7" wp14:editId="5F2B5221">
                <wp:simplePos x="0" y="0"/>
                <wp:positionH relativeFrom="column">
                  <wp:posOffset>5437340</wp:posOffset>
                </wp:positionH>
                <wp:positionV relativeFrom="paragraph">
                  <wp:posOffset>74490</wp:posOffset>
                </wp:positionV>
                <wp:extent cx="23760" cy="201960"/>
                <wp:effectExtent l="38100" t="38100" r="52705" b="4572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37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5C8C9" id="Ink 2092" o:spid="_x0000_s1026" type="#_x0000_t75" style="position:absolute;margin-left:427.15pt;margin-top:4.85pt;width:3.8pt;height:17.8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">
                <v:imagedata r:id="rId245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1BFAB659" wp14:editId="7C323F8F">
                <wp:simplePos x="0" y="0"/>
                <wp:positionH relativeFrom="column">
                  <wp:posOffset>5102540</wp:posOffset>
                </wp:positionH>
                <wp:positionV relativeFrom="paragraph">
                  <wp:posOffset>9330</wp:posOffset>
                </wp:positionV>
                <wp:extent cx="130680" cy="59760"/>
                <wp:effectExtent l="38100" t="38100" r="41275" b="3556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306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70B72" id="Ink 2086" o:spid="_x0000_s1026" type="#_x0000_t75" style="position:absolute;margin-left:400.75pt;margin-top:-.2pt;width:12.3pt;height:6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">
                <v:imagedata r:id="rId247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2EBD38E0" wp14:editId="2C3BC0D1">
                <wp:simplePos x="0" y="0"/>
                <wp:positionH relativeFrom="column">
                  <wp:posOffset>4972580</wp:posOffset>
                </wp:positionH>
                <wp:positionV relativeFrom="paragraph">
                  <wp:posOffset>105810</wp:posOffset>
                </wp:positionV>
                <wp:extent cx="13680" cy="13320"/>
                <wp:effectExtent l="38100" t="38100" r="43815" b="4445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3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C7EAA" id="Ink 2084" o:spid="_x0000_s1026" type="#_x0000_t75" style="position:absolute;margin-left:390.55pt;margin-top:7.3pt;width:3.15pt;height:3.1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">
                <v:imagedata r:id="rId249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0B60EACB" wp14:editId="201C318F">
                <wp:simplePos x="0" y="0"/>
                <wp:positionH relativeFrom="column">
                  <wp:posOffset>4963940</wp:posOffset>
                </wp:positionH>
                <wp:positionV relativeFrom="paragraph">
                  <wp:posOffset>155490</wp:posOffset>
                </wp:positionV>
                <wp:extent cx="60480" cy="93600"/>
                <wp:effectExtent l="38100" t="38100" r="34925" b="4000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60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FE46E" id="Ink 2083" o:spid="_x0000_s1026" type="#_x0000_t75" style="position:absolute;margin-left:389.85pt;margin-top:11.25pt;width:6.7pt;height:9.3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">
                <v:imagedata r:id="rId251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74A5FD2F" wp14:editId="1EEEE3CB">
                <wp:simplePos x="0" y="0"/>
                <wp:positionH relativeFrom="column">
                  <wp:posOffset>4867820</wp:posOffset>
                </wp:positionH>
                <wp:positionV relativeFrom="paragraph">
                  <wp:posOffset>-68430</wp:posOffset>
                </wp:positionV>
                <wp:extent cx="111600" cy="145440"/>
                <wp:effectExtent l="38100" t="38100" r="41275" b="4508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1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33F4C" id="Ink 2082" o:spid="_x0000_s1026" type="#_x0000_t75" style="position:absolute;margin-left:382.3pt;margin-top:-6.4pt;width:10.8pt;height:13.4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">
                <v:imagedata r:id="rId253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4DA5B5FE" wp14:editId="6943A38B">
                <wp:simplePos x="0" y="0"/>
                <wp:positionH relativeFrom="column">
                  <wp:posOffset>4884740</wp:posOffset>
                </wp:positionH>
                <wp:positionV relativeFrom="paragraph">
                  <wp:posOffset>-21630</wp:posOffset>
                </wp:positionV>
                <wp:extent cx="21240" cy="270000"/>
                <wp:effectExtent l="38100" t="38100" r="36195" b="5397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212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F4DCE" id="Ink 2081" o:spid="_x0000_s1026" type="#_x0000_t75" style="position:absolute;margin-left:383.65pt;margin-top:-2.7pt;width:3.65pt;height:23.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">
                <v:imagedata r:id="rId255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62E5F644" wp14:editId="2B2588B0">
                <wp:simplePos x="0" y="0"/>
                <wp:positionH relativeFrom="column">
                  <wp:posOffset>3055940</wp:posOffset>
                </wp:positionH>
                <wp:positionV relativeFrom="paragraph">
                  <wp:posOffset>44610</wp:posOffset>
                </wp:positionV>
                <wp:extent cx="65880" cy="195840"/>
                <wp:effectExtent l="95250" t="171450" r="125095" b="18542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658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4195" id="Ink 2079" o:spid="_x0000_s1026" type="#_x0000_t75" style="position:absolute;margin-left:234.9pt;margin-top:-7.8pt;width:16.65pt;height:38.0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">
                <v:imagedata r:id="rId257" o:title=""/>
              </v:shape>
            </w:pict>
          </mc:Fallback>
        </mc:AlternateContent>
      </w: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59F996B0" wp14:editId="5716B41B">
                <wp:simplePos x="0" y="0"/>
                <wp:positionH relativeFrom="column">
                  <wp:posOffset>4122260</wp:posOffset>
                </wp:positionH>
                <wp:positionV relativeFrom="paragraph">
                  <wp:posOffset>-77790</wp:posOffset>
                </wp:positionV>
                <wp:extent cx="53280" cy="356040"/>
                <wp:effectExtent l="38100" t="38100" r="42545" b="4445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328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EDBCC" id="Ink 2074" o:spid="_x0000_s1026" type="#_x0000_t75" style="position:absolute;margin-left:323.6pt;margin-top:-7.15pt;width:6.2pt;height:30.0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">
                <v:imagedata r:id="rId259" o:title=""/>
              </v:shape>
            </w:pict>
          </mc:Fallback>
        </mc:AlternateContent>
      </w:r>
      <w:r w:rsidR="0091508E" w:rsidRPr="00FB758E">
        <w:rPr>
          <w:color w:val="FF0000"/>
          <w:highlight w:val="yellow"/>
          <w:u w:val="single"/>
        </w:rPr>
        <w:t>παραμετρική υπόθεση</w:t>
      </w:r>
      <w:r w:rsidR="0091508E" w:rsidRPr="00FB758E">
        <w:rPr>
          <w:color w:val="FF0000"/>
        </w:rPr>
        <w:t xml:space="preserve"> </w:t>
      </w:r>
      <w:r w:rsidR="0091508E" w:rsidRPr="0091508E">
        <w:rPr>
          <w:position w:val="-12"/>
        </w:rPr>
        <w:object w:dxaOrig="1500" w:dyaOrig="380" w14:anchorId="1D08454E">
          <v:shape id="_x0000_i1043" type="#_x0000_t75" style="width:74.9pt;height:19.6pt" o:ole="">
            <v:imagedata r:id="rId260" o:title=""/>
          </v:shape>
          <o:OLEObject Type="Embed" ProgID="Equation.DSMT4" ShapeID="_x0000_i1043" DrawAspect="Content" ObjectID="_1840781348" r:id="rId261"/>
        </w:object>
      </w:r>
      <w:r w:rsidR="001C59F8">
        <w:t xml:space="preserve">. </w:t>
      </w:r>
    </w:p>
    <w:p w14:paraId="34DC0D7D" w14:textId="77777777" w:rsidR="0091508E" w:rsidRPr="0091508E" w:rsidRDefault="00E3489A" w:rsidP="00BC524C">
      <w:pPr>
        <w:pStyle w:val="ListParagraph"/>
        <w:numPr>
          <w:ilvl w:val="0"/>
          <w:numId w:val="65"/>
        </w:numPr>
        <w:spacing w:before="0"/>
        <w:ind w:left="2148" w:hanging="357"/>
        <w:jc w:val="both"/>
      </w:pPr>
      <w:r>
        <w:rPr>
          <w:noProof/>
          <w:color w:val="FF0000"/>
          <w:u w:val="single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61577E7A" wp14:editId="749BF08C">
                <wp:simplePos x="0" y="0"/>
                <wp:positionH relativeFrom="column">
                  <wp:posOffset>3625460</wp:posOffset>
                </wp:positionH>
                <wp:positionV relativeFrom="paragraph">
                  <wp:posOffset>41345</wp:posOffset>
                </wp:positionV>
                <wp:extent cx="102960" cy="215640"/>
                <wp:effectExtent l="95250" t="152400" r="125730" b="16573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029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C6441" id="Ink 2080" o:spid="_x0000_s1026" type="#_x0000_t75" style="position:absolute;margin-left:279.8pt;margin-top:-8.1pt;width:19.4pt;height:39.7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">
                <v:imagedata r:id="rId263" o:title=""/>
              </v:shape>
            </w:pict>
          </mc:Fallback>
        </mc:AlternateContent>
      </w:r>
      <w:r w:rsidR="0007372A" w:rsidRPr="00FB758E">
        <w:rPr>
          <w:color w:val="FF0000"/>
          <w:highlight w:val="yellow"/>
          <w:u w:val="single"/>
        </w:rPr>
        <w:t>ή με μ</w:t>
      </w:r>
      <w:r w:rsidR="0091508E" w:rsidRPr="00FB758E">
        <w:rPr>
          <w:color w:val="FF0000"/>
          <w:highlight w:val="yellow"/>
          <w:u w:val="single"/>
        </w:rPr>
        <w:t>η παραμετρική υπόθεση</w:t>
      </w:r>
      <w:r w:rsidR="001C59F8" w:rsidRPr="00FB758E">
        <w:rPr>
          <w:color w:val="FF0000"/>
        </w:rPr>
        <w:t xml:space="preserve"> </w:t>
      </w:r>
      <w:r w:rsidR="001C59F8">
        <w:rPr>
          <w:position w:val="-14"/>
        </w:rPr>
        <w:object w:dxaOrig="1125" w:dyaOrig="420" w14:anchorId="1D683016">
          <v:shape id="_x0000_i1044" type="#_x0000_t75" style="width:56.45pt;height:21.9pt" o:ole="">
            <v:imagedata r:id="rId264" o:title=""/>
          </v:shape>
          <o:OLEObject Type="Embed" ProgID="Equation.DSMT4" ShapeID="_x0000_i1044" DrawAspect="Content" ObjectID="_1840781349" r:id="rId265"/>
        </w:object>
      </w:r>
      <w:r w:rsidR="001C59F8">
        <w:t xml:space="preserve">, </w:t>
      </w:r>
      <w:r w:rsidR="001C59F8">
        <w:rPr>
          <w:position w:val="-4"/>
          <w:lang w:val="en-US"/>
        </w:rPr>
        <w:object w:dxaOrig="195" w:dyaOrig="225" w14:anchorId="41096DF8">
          <v:shape id="_x0000_i1045" type="#_x0000_t75" style="width:10.35pt;height:11.5pt" o:ole="">
            <v:imagedata r:id="rId266" o:title=""/>
          </v:shape>
          <o:OLEObject Type="Embed" ProgID="Equation.DSMT4" ShapeID="_x0000_i1045" DrawAspect="Content" ObjectID="_1840781350" r:id="rId267"/>
        </w:object>
      </w:r>
      <w:r w:rsidR="0091508E" w:rsidRPr="0091508E">
        <w:rPr>
          <w:position w:val="-4"/>
        </w:rPr>
        <w:t xml:space="preserve"> </w:t>
      </w:r>
      <w:r w:rsidR="0091508E">
        <w:t xml:space="preserve">ομαλή. </w:t>
      </w:r>
    </w:p>
    <w:p w14:paraId="78FE52F7" w14:textId="77777777" w:rsidR="00FB758E" w:rsidRDefault="00E3489A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21CCA2DB" wp14:editId="42906448">
                <wp:simplePos x="0" y="0"/>
                <wp:positionH relativeFrom="column">
                  <wp:posOffset>1193660</wp:posOffset>
                </wp:positionH>
                <wp:positionV relativeFrom="paragraph">
                  <wp:posOffset>203200</wp:posOffset>
                </wp:positionV>
                <wp:extent cx="1593720" cy="480240"/>
                <wp:effectExtent l="38100" t="38100" r="26035" b="3429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593720" cy="48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33C80" id="Ink 2114" o:spid="_x0000_s1026" type="#_x0000_t75" style="position:absolute;margin-left:93pt;margin-top:15pt;width:127.5pt;height:39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">
                <v:imagedata r:id="rId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3863E4E4" wp14:editId="6B50C449">
                <wp:simplePos x="0" y="0"/>
                <wp:positionH relativeFrom="column">
                  <wp:posOffset>4572980</wp:posOffset>
                </wp:positionH>
                <wp:positionV relativeFrom="paragraph">
                  <wp:posOffset>2680</wp:posOffset>
                </wp:positionV>
                <wp:extent cx="258120" cy="185400"/>
                <wp:effectExtent l="38100" t="38100" r="8890" b="4381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581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0533" id="Ink 2113" o:spid="_x0000_s1026" type="#_x0000_t75" style="position:absolute;margin-left:359.1pt;margin-top:-.8pt;width:22.3pt;height:16.6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">
                <v:imagedata r:id="rId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14870CF9" wp14:editId="1C096807">
                <wp:simplePos x="0" y="0"/>
                <wp:positionH relativeFrom="column">
                  <wp:posOffset>4155380</wp:posOffset>
                </wp:positionH>
                <wp:positionV relativeFrom="paragraph">
                  <wp:posOffset>19240</wp:posOffset>
                </wp:positionV>
                <wp:extent cx="254160" cy="92160"/>
                <wp:effectExtent l="38100" t="38100" r="31750" b="4127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2541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BF69C" id="Ink 2112" o:spid="_x0000_s1026" type="#_x0000_t75" style="position:absolute;margin-left:326.2pt;margin-top:.5pt;width:21.95pt;height:9.2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">
                <v:imagedata r:id="rId2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2FE89788" wp14:editId="0909FEB9">
                <wp:simplePos x="0" y="0"/>
                <wp:positionH relativeFrom="column">
                  <wp:posOffset>4842620</wp:posOffset>
                </wp:positionH>
                <wp:positionV relativeFrom="paragraph">
                  <wp:posOffset>337120</wp:posOffset>
                </wp:positionV>
                <wp:extent cx="33840" cy="125280"/>
                <wp:effectExtent l="38100" t="38100" r="42545" b="4635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338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FA2BC" id="Ink 2111" o:spid="_x0000_s1026" type="#_x0000_t75" style="position:absolute;margin-left:380.3pt;margin-top:25.55pt;width:4.6pt;height:11.8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">
                <v:imagedata r:id="rId2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5F7DA92A" wp14:editId="72CFA5AB">
                <wp:simplePos x="0" y="0"/>
                <wp:positionH relativeFrom="column">
                  <wp:posOffset>4702580</wp:posOffset>
                </wp:positionH>
                <wp:positionV relativeFrom="paragraph">
                  <wp:posOffset>114280</wp:posOffset>
                </wp:positionV>
                <wp:extent cx="93960" cy="282960"/>
                <wp:effectExtent l="38100" t="38100" r="40005" b="4127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9396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32C32" id="Ink 2110" o:spid="_x0000_s1026" type="#_x0000_t75" style="position:absolute;margin-left:369.3pt;margin-top:8pt;width:9.4pt;height:24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">
                <v:imagedata r:id="rId2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2313832A" wp14:editId="3E9BA76B">
                <wp:simplePos x="0" y="0"/>
                <wp:positionH relativeFrom="column">
                  <wp:posOffset>4590980</wp:posOffset>
                </wp:positionH>
                <wp:positionV relativeFrom="paragraph">
                  <wp:posOffset>369880</wp:posOffset>
                </wp:positionV>
                <wp:extent cx="15480" cy="64440"/>
                <wp:effectExtent l="38100" t="38100" r="41910" b="3111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54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4A8EA" id="Ink 2109" o:spid="_x0000_s1026" type="#_x0000_t75" style="position:absolute;margin-left:360.55pt;margin-top:28.1pt;width:3.15pt;height:7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">
                <v:imagedata r:id="rId2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74728072" wp14:editId="67B687AD">
                <wp:simplePos x="0" y="0"/>
                <wp:positionH relativeFrom="column">
                  <wp:posOffset>4423940</wp:posOffset>
                </wp:positionH>
                <wp:positionV relativeFrom="paragraph">
                  <wp:posOffset>300040</wp:posOffset>
                </wp:positionV>
                <wp:extent cx="73080" cy="97920"/>
                <wp:effectExtent l="38100" t="38100" r="41275" b="3556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730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BADA1" id="Ink 2108" o:spid="_x0000_s1026" type="#_x0000_t75" style="position:absolute;margin-left:347.35pt;margin-top:22.65pt;width:7.7pt;height:9.6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">
                <v:imagedata r:id="rId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607FF833" wp14:editId="28619C23">
                <wp:simplePos x="0" y="0"/>
                <wp:positionH relativeFrom="column">
                  <wp:posOffset>4280300</wp:posOffset>
                </wp:positionH>
                <wp:positionV relativeFrom="paragraph">
                  <wp:posOffset>75040</wp:posOffset>
                </wp:positionV>
                <wp:extent cx="109440" cy="321840"/>
                <wp:effectExtent l="38100" t="38100" r="43180" b="5969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944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FB0D9" id="Ink 2107" o:spid="_x0000_s1026" type="#_x0000_t75" style="position:absolute;margin-left:336.05pt;margin-top:4.9pt;width:10.6pt;height:27.3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">
                <v:imagedata r:id="rId2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43AFBBDD" wp14:editId="47C6DC42">
                <wp:simplePos x="0" y="0"/>
                <wp:positionH relativeFrom="column">
                  <wp:posOffset>3915980</wp:posOffset>
                </wp:positionH>
                <wp:positionV relativeFrom="paragraph">
                  <wp:posOffset>176920</wp:posOffset>
                </wp:positionV>
                <wp:extent cx="156600" cy="172800"/>
                <wp:effectExtent l="38100" t="38100" r="15240" b="3683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566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CECDB" id="Ink 2106" o:spid="_x0000_s1026" type="#_x0000_t75" style="position:absolute;margin-left:307.35pt;margin-top:12.95pt;width:14.35pt;height:15.5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">
                <v:imagedata r:id="rId2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32FCBB0D" wp14:editId="24A0AADB">
                <wp:simplePos x="0" y="0"/>
                <wp:positionH relativeFrom="column">
                  <wp:posOffset>3618620</wp:posOffset>
                </wp:positionH>
                <wp:positionV relativeFrom="paragraph">
                  <wp:posOffset>34000</wp:posOffset>
                </wp:positionV>
                <wp:extent cx="265680" cy="413640"/>
                <wp:effectExtent l="38100" t="38100" r="39370" b="4381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26568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D1A21" id="Ink 2105" o:spid="_x0000_s1026" type="#_x0000_t75" style="position:absolute;margin-left:283.95pt;margin-top:1.7pt;width:22.85pt;height:34.5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">
                <v:imagedata r:id="rId2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2C751D3" wp14:editId="739AE351">
                <wp:simplePos x="0" y="0"/>
                <wp:positionH relativeFrom="column">
                  <wp:posOffset>2783780</wp:posOffset>
                </wp:positionH>
                <wp:positionV relativeFrom="paragraph">
                  <wp:posOffset>183760</wp:posOffset>
                </wp:positionV>
                <wp:extent cx="612000" cy="126000"/>
                <wp:effectExtent l="38100" t="38100" r="36195" b="4572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612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DE0C1" id="Ink 2104" o:spid="_x0000_s1026" type="#_x0000_t75" style="position:absolute;margin-left:218.2pt;margin-top:13.45pt;width:50.2pt;height:11.9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">
                <v:imagedata r:id="rId289" o:title=""/>
              </v:shape>
            </w:pict>
          </mc:Fallback>
        </mc:AlternateContent>
      </w:r>
    </w:p>
    <w:p w14:paraId="4FC1D6C6" w14:textId="77777777" w:rsidR="001C59F8" w:rsidRDefault="00E3489A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180F8833" wp14:editId="26E8C40D">
                <wp:simplePos x="0" y="0"/>
                <wp:positionH relativeFrom="column">
                  <wp:posOffset>5395580</wp:posOffset>
                </wp:positionH>
                <wp:positionV relativeFrom="paragraph">
                  <wp:posOffset>468690</wp:posOffset>
                </wp:positionV>
                <wp:extent cx="88560" cy="430560"/>
                <wp:effectExtent l="38100" t="38100" r="45085" b="4572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8856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46678" id="Ink 2127" o:spid="_x0000_s1026" type="#_x0000_t75" style="position:absolute;margin-left:423.85pt;margin-top:35.9pt;width:8.9pt;height:35.8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">
                <v:imagedata r:id="rId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4AB5F10D" wp14:editId="40ED60C1">
                <wp:simplePos x="0" y="0"/>
                <wp:positionH relativeFrom="column">
                  <wp:posOffset>5262020</wp:posOffset>
                </wp:positionH>
                <wp:positionV relativeFrom="paragraph">
                  <wp:posOffset>493530</wp:posOffset>
                </wp:positionV>
                <wp:extent cx="50760" cy="313560"/>
                <wp:effectExtent l="38100" t="38100" r="45085" b="2984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5076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BE665" id="Ink 2126" o:spid="_x0000_s1026" type="#_x0000_t75" style="position:absolute;margin-left:413.35pt;margin-top:37.85pt;width:6pt;height:26.7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">
                <v:imagedata r:id="rId2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6DA5AE91" wp14:editId="0826E472">
                <wp:simplePos x="0" y="0"/>
                <wp:positionH relativeFrom="column">
                  <wp:posOffset>5328980</wp:posOffset>
                </wp:positionH>
                <wp:positionV relativeFrom="paragraph">
                  <wp:posOffset>562650</wp:posOffset>
                </wp:positionV>
                <wp:extent cx="61200" cy="202680"/>
                <wp:effectExtent l="38100" t="38100" r="53340" b="45085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612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6BB4A" id="Ink 2125" o:spid="_x0000_s1026" type="#_x0000_t75" style="position:absolute;margin-left:418.6pt;margin-top:43.3pt;width:6.75pt;height:17.9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">
                <v:imagedata r:id="rId2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57168EF4" wp14:editId="1777008F">
                <wp:simplePos x="0" y="0"/>
                <wp:positionH relativeFrom="column">
                  <wp:posOffset>5200100</wp:posOffset>
                </wp:positionH>
                <wp:positionV relativeFrom="paragraph">
                  <wp:posOffset>722130</wp:posOffset>
                </wp:positionV>
                <wp:extent cx="16920" cy="26280"/>
                <wp:effectExtent l="38100" t="38100" r="40640" b="3111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6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C0521" id="Ink 2124" o:spid="_x0000_s1026" type="#_x0000_t75" style="position:absolute;margin-left:408.45pt;margin-top:55.85pt;width:3.35pt;height:4.0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">
                <v:imagedata r:id="rId2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B5D203A" wp14:editId="4EAA2657">
                <wp:simplePos x="0" y="0"/>
                <wp:positionH relativeFrom="column">
                  <wp:posOffset>5179220</wp:posOffset>
                </wp:positionH>
                <wp:positionV relativeFrom="paragraph">
                  <wp:posOffset>792690</wp:posOffset>
                </wp:positionV>
                <wp:extent cx="41400" cy="90720"/>
                <wp:effectExtent l="38100" t="38100" r="34925" b="2413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414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FF5C3" id="Ink 2123" o:spid="_x0000_s1026" type="#_x0000_t75" style="position:absolute;margin-left:406.8pt;margin-top:61.4pt;width:5.2pt;height:9.1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">
                <v:imagedata r:id="rId2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708DA634" wp14:editId="052E077D">
                <wp:simplePos x="0" y="0"/>
                <wp:positionH relativeFrom="column">
                  <wp:posOffset>5083460</wp:posOffset>
                </wp:positionH>
                <wp:positionV relativeFrom="paragraph">
                  <wp:posOffset>720690</wp:posOffset>
                </wp:positionV>
                <wp:extent cx="90360" cy="41400"/>
                <wp:effectExtent l="38100" t="38100" r="43180" b="3492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90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0F6B8" id="Ink 2122" o:spid="_x0000_s1026" type="#_x0000_t75" style="position:absolute;margin-left:399.25pt;margin-top:55.75pt;width:9.05pt;height:5.2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">
                <v:imagedata r:id="rId3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51E1FDC8" wp14:editId="65D1C469">
                <wp:simplePos x="0" y="0"/>
                <wp:positionH relativeFrom="column">
                  <wp:posOffset>5046020</wp:posOffset>
                </wp:positionH>
                <wp:positionV relativeFrom="paragraph">
                  <wp:posOffset>570570</wp:posOffset>
                </wp:positionV>
                <wp:extent cx="93960" cy="270360"/>
                <wp:effectExtent l="57150" t="38100" r="40005" b="5397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9396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73562" id="Ink 2121" o:spid="_x0000_s1026" type="#_x0000_t75" style="position:absolute;margin-left:396.3pt;margin-top:43.95pt;width:9.4pt;height:23.3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">
                <v:imagedata r:id="rId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3B68D96B" wp14:editId="4069BF94">
                <wp:simplePos x="0" y="0"/>
                <wp:positionH relativeFrom="column">
                  <wp:posOffset>4480460</wp:posOffset>
                </wp:positionH>
                <wp:positionV relativeFrom="paragraph">
                  <wp:posOffset>740130</wp:posOffset>
                </wp:positionV>
                <wp:extent cx="448200" cy="270360"/>
                <wp:effectExtent l="38100" t="38100" r="47625" b="3492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44820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98EBF" id="Ink 2119" o:spid="_x0000_s1026" type="#_x0000_t75" style="position:absolute;margin-left:351.8pt;margin-top:57.3pt;width:37.3pt;height:23.3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">
                <v:imagedata r:id="rId305" o:title=""/>
              </v:shape>
            </w:pict>
          </mc:Fallback>
        </mc:AlternateContent>
      </w:r>
      <w:r w:rsidR="001C59F8">
        <w:t xml:space="preserve">Στη </w:t>
      </w:r>
      <w:r w:rsidR="001C59F8" w:rsidRPr="00EC1B99">
        <w:rPr>
          <w:b/>
          <w:color w:val="FF0000"/>
          <w:highlight w:val="yellow"/>
          <w:u w:val="single"/>
        </w:rPr>
        <w:t>παραμετρική</w:t>
      </w:r>
      <w:r w:rsidR="001C59F8" w:rsidRPr="00EC1B99">
        <w:rPr>
          <w:color w:val="FF0000"/>
        </w:rPr>
        <w:t xml:space="preserve"> </w:t>
      </w:r>
      <w:r w:rsidR="001C59F8">
        <w:t xml:space="preserve">περίπτωση </w:t>
      </w:r>
      <w:r w:rsidR="001C59F8" w:rsidRPr="00FB758E">
        <w:rPr>
          <w:color w:val="FF0000"/>
          <w:highlight w:val="lightGray"/>
        </w:rPr>
        <w:t xml:space="preserve">τα </w:t>
      </w:r>
      <w:r w:rsidR="00F42F8D" w:rsidRPr="00FB758E">
        <w:rPr>
          <w:color w:val="FF0000"/>
          <w:position w:val="-18"/>
          <w:highlight w:val="lightGray"/>
        </w:rPr>
        <w:object w:dxaOrig="1600" w:dyaOrig="520" w14:anchorId="33E76536">
          <v:shape id="_x0000_i1046" type="#_x0000_t75" style="width:80.05pt;height:25.9pt" o:ole="">
            <v:imagedata r:id="rId306" o:title=""/>
          </v:shape>
          <o:OLEObject Type="Embed" ProgID="Equation.DSMT4" ShapeID="_x0000_i1046" DrawAspect="Content" ObjectID="_1840781351" r:id="rId307"/>
        </w:object>
      </w:r>
      <w:r w:rsidR="001C59F8" w:rsidRPr="00FB758E">
        <w:rPr>
          <w:color w:val="FF0000"/>
          <w:highlight w:val="lightGray"/>
        </w:rPr>
        <w:t xml:space="preserve"> υπολογίζονται μεγιστοποιώντας την πιθανοφάνεια</w:t>
      </w:r>
      <w:r w:rsidR="00F42F8D">
        <w:t>:</w:t>
      </w:r>
      <w:r w:rsidR="001C59F8">
        <w:t xml:space="preserve"> </w:t>
      </w:r>
    </w:p>
    <w:p w14:paraId="5A594C4F" w14:textId="77777777" w:rsidR="001C59F8" w:rsidRDefault="00E3489A" w:rsidP="00BC524C">
      <w:pPr>
        <w:spacing w:before="0"/>
        <w:jc w:val="center"/>
        <w:rPr>
          <w:lang w:val="en-US"/>
        </w:rPr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4F22974B" wp14:editId="7D12E771">
                <wp:simplePos x="0" y="0"/>
                <wp:positionH relativeFrom="column">
                  <wp:posOffset>3957740</wp:posOffset>
                </wp:positionH>
                <wp:positionV relativeFrom="paragraph">
                  <wp:posOffset>482760</wp:posOffset>
                </wp:positionV>
                <wp:extent cx="577440" cy="101160"/>
                <wp:effectExtent l="38100" t="38100" r="32385" b="5143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77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ED90B" id="Ink 2131" o:spid="_x0000_s1026" type="#_x0000_t75" style="position:absolute;margin-left:310.65pt;margin-top:37pt;width:47.4pt;height:9.9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">
                <v:imagedata r:id="rId309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5945DA07" wp14:editId="67CA21AC">
                <wp:simplePos x="0" y="0"/>
                <wp:positionH relativeFrom="column">
                  <wp:posOffset>4440140</wp:posOffset>
                </wp:positionH>
                <wp:positionV relativeFrom="paragraph">
                  <wp:posOffset>-7200</wp:posOffset>
                </wp:positionV>
                <wp:extent cx="156600" cy="150480"/>
                <wp:effectExtent l="38100" t="38100" r="15240" b="4064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566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D554D" id="Ink 2120" o:spid="_x0000_s1026" type="#_x0000_t75" style="position:absolute;margin-left:348.6pt;margin-top:-1.55pt;width:14.35pt;height:13.8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">
                <v:imagedata r:id="rId311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507AA93C" wp14:editId="0CBB5644">
                <wp:simplePos x="0" y="0"/>
                <wp:positionH relativeFrom="column">
                  <wp:posOffset>3978980</wp:posOffset>
                </wp:positionH>
                <wp:positionV relativeFrom="paragraph">
                  <wp:posOffset>383400</wp:posOffset>
                </wp:positionV>
                <wp:extent cx="546840" cy="136440"/>
                <wp:effectExtent l="19050" t="38100" r="24765" b="3556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546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4104F" id="Ink 2118" o:spid="_x0000_s1026" type="#_x0000_t75" style="position:absolute;margin-left:312.3pt;margin-top:29.2pt;width:45pt;height:12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">
                <v:imagedata r:id="rId313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9E91EA9" wp14:editId="4F49F676">
                <wp:simplePos x="0" y="0"/>
                <wp:positionH relativeFrom="column">
                  <wp:posOffset>2919140</wp:posOffset>
                </wp:positionH>
                <wp:positionV relativeFrom="paragraph">
                  <wp:posOffset>412200</wp:posOffset>
                </wp:positionV>
                <wp:extent cx="703080" cy="133920"/>
                <wp:effectExtent l="38100" t="38100" r="40005" b="3810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03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07B84" id="Ink 2117" o:spid="_x0000_s1026" type="#_x0000_t75" style="position:absolute;margin-left:228.85pt;margin-top:31.45pt;width:57.3pt;height:12.5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">
                <v:imagedata r:id="rId315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6380E821" wp14:editId="63561CF7">
                <wp:simplePos x="0" y="0"/>
                <wp:positionH relativeFrom="column">
                  <wp:posOffset>1561940</wp:posOffset>
                </wp:positionH>
                <wp:positionV relativeFrom="paragraph">
                  <wp:posOffset>432360</wp:posOffset>
                </wp:positionV>
                <wp:extent cx="238320" cy="37080"/>
                <wp:effectExtent l="38100" t="38100" r="47625" b="3937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2383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B282F" id="Ink 2116" o:spid="_x0000_s1026" type="#_x0000_t75" style="position:absolute;margin-left:122pt;margin-top:33.05pt;width:20.7pt;height:4.8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">
                <v:imagedata r:id="rId317" o:title=""/>
              </v:shape>
            </w:pict>
          </mc:Fallback>
        </mc:AlternateContent>
      </w:r>
      <w:r w:rsidR="00F42F8D" w:rsidRPr="00F42F8D">
        <w:rPr>
          <w:position w:val="-32"/>
        </w:rPr>
        <w:object w:dxaOrig="4780" w:dyaOrig="780" w14:anchorId="79A22DE8">
          <v:shape id="_x0000_i1047" type="#_x0000_t75" style="width:239.6pt;height:39.75pt" o:ole="">
            <v:imagedata r:id="rId318" o:title=""/>
          </v:shape>
          <o:OLEObject Type="Embed" ProgID="Equation.DSMT4" ShapeID="_x0000_i1047" DrawAspect="Content" ObjectID="_1840781352" r:id="rId319"/>
        </w:object>
      </w:r>
    </w:p>
    <w:p w14:paraId="2ED15F7F" w14:textId="77777777" w:rsidR="00FB758E" w:rsidRDefault="00FB758E" w:rsidP="00CF0B1E">
      <w:pPr>
        <w:jc w:val="both"/>
      </w:pPr>
    </w:p>
    <w:p w14:paraId="31495B16" w14:textId="77777777" w:rsidR="001C59F8" w:rsidRPr="00FB758E" w:rsidRDefault="00E3489A" w:rsidP="00CF0B1E">
      <w:pPr>
        <w:jc w:val="both"/>
        <w:rPr>
          <w:color w:val="FF0000"/>
          <w:highlight w:val="lightGray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DC818FD" wp14:editId="6073778D">
                <wp:simplePos x="0" y="0"/>
                <wp:positionH relativeFrom="column">
                  <wp:posOffset>6157340</wp:posOffset>
                </wp:positionH>
                <wp:positionV relativeFrom="paragraph">
                  <wp:posOffset>330125</wp:posOffset>
                </wp:positionV>
                <wp:extent cx="101160" cy="143640"/>
                <wp:effectExtent l="38100" t="38100" r="32385" b="4699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011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A52B6" id="Ink 2144" o:spid="_x0000_s1026" type="#_x0000_t75" style="position:absolute;margin-left:483.85pt;margin-top:25pt;width:9.9pt;height:13.2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">
                <v:imagedata r:id="rId3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48BE4DAA" wp14:editId="47B64CBF">
                <wp:simplePos x="0" y="0"/>
                <wp:positionH relativeFrom="column">
                  <wp:posOffset>6009020</wp:posOffset>
                </wp:positionH>
                <wp:positionV relativeFrom="paragraph">
                  <wp:posOffset>385565</wp:posOffset>
                </wp:positionV>
                <wp:extent cx="163080" cy="122400"/>
                <wp:effectExtent l="38100" t="38100" r="46990" b="4953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63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50E98" id="Ink 2143" o:spid="_x0000_s1026" type="#_x0000_t75" style="position:absolute;margin-left:472.15pt;margin-top:29.35pt;width:14.85pt;height:11.6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37AB1AFF" wp14:editId="3A3779C9">
                <wp:simplePos x="0" y="0"/>
                <wp:positionH relativeFrom="column">
                  <wp:posOffset>5831540</wp:posOffset>
                </wp:positionH>
                <wp:positionV relativeFrom="paragraph">
                  <wp:posOffset>268925</wp:posOffset>
                </wp:positionV>
                <wp:extent cx="164880" cy="250200"/>
                <wp:effectExtent l="38100" t="38100" r="45085" b="3556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6488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764BA" id="Ink 2142" o:spid="_x0000_s1026" type="#_x0000_t75" style="position:absolute;margin-left:458.2pt;margin-top:20.2pt;width:15pt;height:21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">
                <v:imagedata r:id="rId3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7D47E2FE" wp14:editId="49DC1558">
                <wp:simplePos x="0" y="0"/>
                <wp:positionH relativeFrom="column">
                  <wp:posOffset>5847740</wp:posOffset>
                </wp:positionH>
                <wp:positionV relativeFrom="paragraph">
                  <wp:posOffset>361805</wp:posOffset>
                </wp:positionV>
                <wp:extent cx="720" cy="6480"/>
                <wp:effectExtent l="38100" t="38100" r="37465" b="3175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739B5" id="Ink 2141" o:spid="_x0000_s1026" type="#_x0000_t75" style="position:absolute;margin-left:459.45pt;margin-top:27.55pt;width:2pt;height:2.3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1B2BC08A" wp14:editId="7886335D">
                <wp:simplePos x="0" y="0"/>
                <wp:positionH relativeFrom="column">
                  <wp:posOffset>5640380</wp:posOffset>
                </wp:positionH>
                <wp:positionV relativeFrom="paragraph">
                  <wp:posOffset>326165</wp:posOffset>
                </wp:positionV>
                <wp:extent cx="260640" cy="325800"/>
                <wp:effectExtent l="38100" t="38100" r="25400" b="3619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6064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7F1BE" id="Ink 2140" o:spid="_x0000_s1026" type="#_x0000_t75" style="position:absolute;margin-left:443.1pt;margin-top:24.7pt;width:22.45pt;height:27.6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">
                <v:imagedata r:id="rId3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4F6D70B1" wp14:editId="34892485">
                <wp:simplePos x="0" y="0"/>
                <wp:positionH relativeFrom="column">
                  <wp:posOffset>5580980</wp:posOffset>
                </wp:positionH>
                <wp:positionV relativeFrom="paragraph">
                  <wp:posOffset>-25555</wp:posOffset>
                </wp:positionV>
                <wp:extent cx="270360" cy="374760"/>
                <wp:effectExtent l="38100" t="38100" r="53975" b="4445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27036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9479C" id="Ink 2137" o:spid="_x0000_s1026" type="#_x0000_t75" style="position:absolute;margin-left:438.45pt;margin-top:-3pt;width:23.3pt;height:31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0C4AE394" wp14:editId="30094F67">
                <wp:simplePos x="0" y="0"/>
                <wp:positionH relativeFrom="column">
                  <wp:posOffset>5410340</wp:posOffset>
                </wp:positionH>
                <wp:positionV relativeFrom="paragraph">
                  <wp:posOffset>91085</wp:posOffset>
                </wp:positionV>
                <wp:extent cx="204480" cy="300240"/>
                <wp:effectExtent l="38100" t="38100" r="5080" b="4318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20448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4E587" id="Ink 2136" o:spid="_x0000_s1026" type="#_x0000_t75" style="position:absolute;margin-left:425pt;margin-top:6.15pt;width:18.05pt;height:25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">
                <v:imagedata r:id="rId3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7037E374" wp14:editId="2B1DCC75">
                <wp:simplePos x="0" y="0"/>
                <wp:positionH relativeFrom="column">
                  <wp:posOffset>5152580</wp:posOffset>
                </wp:positionH>
                <wp:positionV relativeFrom="paragraph">
                  <wp:posOffset>144005</wp:posOffset>
                </wp:positionV>
                <wp:extent cx="235080" cy="351720"/>
                <wp:effectExtent l="38100" t="38100" r="31750" b="4889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23508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9CAAD" id="Ink 2135" o:spid="_x0000_s1026" type="#_x0000_t75" style="position:absolute;margin-left:404.7pt;margin-top:10.35pt;width:20.45pt;height:29.7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31396CF6" wp14:editId="0315E5A6">
                <wp:simplePos x="0" y="0"/>
                <wp:positionH relativeFrom="column">
                  <wp:posOffset>2911220</wp:posOffset>
                </wp:positionH>
                <wp:positionV relativeFrom="paragraph">
                  <wp:posOffset>385565</wp:posOffset>
                </wp:positionV>
                <wp:extent cx="1542600" cy="57240"/>
                <wp:effectExtent l="57150" t="38100" r="57785" b="5715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5426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5AC32" id="Ink 2128" o:spid="_x0000_s1026" type="#_x0000_t75" style="position:absolute;margin-left:228.25pt;margin-top:29.35pt;width:123.4pt;height:6.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">
                <v:imagedata r:id="rId3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7A17C155" wp14:editId="7C60C447">
                <wp:simplePos x="0" y="0"/>
                <wp:positionH relativeFrom="column">
                  <wp:posOffset>4214420</wp:posOffset>
                </wp:positionH>
                <wp:positionV relativeFrom="paragraph">
                  <wp:posOffset>304565</wp:posOffset>
                </wp:positionV>
                <wp:extent cx="237960" cy="231120"/>
                <wp:effectExtent l="38100" t="38100" r="48260" b="5524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237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58C55" id="Ink 2115" o:spid="_x0000_s1026" type="#_x0000_t75" style="position:absolute;margin-left:330.85pt;margin-top:23pt;width:20.75pt;height:20.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">
                <v:imagedata r:id="rId339" o:title=""/>
              </v:shape>
            </w:pict>
          </mc:Fallback>
        </mc:AlternateContent>
      </w:r>
      <w:r w:rsidR="001C59F8">
        <w:t xml:space="preserve">Στη </w:t>
      </w:r>
      <w:r w:rsidR="001C59F8" w:rsidRPr="00EC1B99">
        <w:rPr>
          <w:b/>
          <w:color w:val="FF0000"/>
          <w:highlight w:val="yellow"/>
          <w:u w:val="single"/>
        </w:rPr>
        <w:t>μη-παραμετρική</w:t>
      </w:r>
      <w:r w:rsidR="001C59F8" w:rsidRPr="00EC1B99">
        <w:rPr>
          <w:color w:val="FF0000"/>
        </w:rPr>
        <w:t xml:space="preserve"> </w:t>
      </w:r>
      <w:r w:rsidR="001C59F8" w:rsidRPr="00FB758E">
        <w:rPr>
          <w:color w:val="FF0000"/>
          <w:highlight w:val="lightGray"/>
        </w:rPr>
        <w:t xml:space="preserve">μεγιστοποιούμε </w:t>
      </w:r>
      <w:r w:rsidR="001C59F8" w:rsidRPr="00FB758E">
        <w:rPr>
          <w:b/>
          <w:color w:val="FF0000"/>
          <w:highlight w:val="lightGray"/>
        </w:rPr>
        <w:t xml:space="preserve">για κάθε </w:t>
      </w:r>
      <w:r w:rsidR="001C59F8" w:rsidRPr="00FB758E">
        <w:rPr>
          <w:b/>
          <w:color w:val="FF0000"/>
          <w:position w:val="-12"/>
          <w:highlight w:val="lightGray"/>
        </w:rPr>
        <w:object w:dxaOrig="300" w:dyaOrig="375" w14:anchorId="2756C604">
          <v:shape id="_x0000_i1048" type="#_x0000_t75" style="width:15pt;height:18.45pt" o:ole="">
            <v:imagedata r:id="rId340" o:title=""/>
          </v:shape>
          <o:OLEObject Type="Embed" ProgID="Equation.DSMT4" ShapeID="_x0000_i1048" DrawAspect="Content" ObjectID="_1840781353" r:id="rId341"/>
        </w:object>
      </w:r>
      <w:r w:rsidR="00F42F8D" w:rsidRPr="00FB758E">
        <w:rPr>
          <w:b/>
          <w:color w:val="FF0000"/>
          <w:position w:val="-12"/>
          <w:highlight w:val="lightGray"/>
        </w:rPr>
        <w:t xml:space="preserve"> </w:t>
      </w:r>
      <w:r w:rsidR="00BC524C" w:rsidRPr="00FB758E">
        <w:rPr>
          <w:color w:val="FF0000"/>
          <w:highlight w:val="lightGray"/>
        </w:rPr>
        <w:t xml:space="preserve">ξεχωριστά </w:t>
      </w:r>
      <w:r w:rsidR="001C59F8" w:rsidRPr="00FB758E">
        <w:rPr>
          <w:color w:val="FF0000"/>
          <w:highlight w:val="lightGray"/>
        </w:rPr>
        <w:t xml:space="preserve">την </w:t>
      </w:r>
    </w:p>
    <w:p w14:paraId="66382D90" w14:textId="77777777" w:rsidR="001C59F8" w:rsidRPr="00BC524C" w:rsidRDefault="00E3489A" w:rsidP="00F42F8D">
      <w:pPr>
        <w:jc w:val="center"/>
      </w:pP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46F7426C" wp14:editId="16BC0134">
                <wp:simplePos x="0" y="0"/>
                <wp:positionH relativeFrom="column">
                  <wp:posOffset>3603500</wp:posOffset>
                </wp:positionH>
                <wp:positionV relativeFrom="paragraph">
                  <wp:posOffset>674155</wp:posOffset>
                </wp:positionV>
                <wp:extent cx="438840" cy="60120"/>
                <wp:effectExtent l="38100" t="38100" r="37465" b="3556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4388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E46C8" id="Ink 2145" o:spid="_x0000_s1026" type="#_x0000_t75" style="position:absolute;margin-left:282.75pt;margin-top:52.1pt;width:36.5pt;height:6.7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">
                <v:imagedata r:id="rId343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586E4CF" wp14:editId="6304A686">
                <wp:simplePos x="0" y="0"/>
                <wp:positionH relativeFrom="column">
                  <wp:posOffset>5548580</wp:posOffset>
                </wp:positionH>
                <wp:positionV relativeFrom="paragraph">
                  <wp:posOffset>-84725</wp:posOffset>
                </wp:positionV>
                <wp:extent cx="78840" cy="449640"/>
                <wp:effectExtent l="38100" t="38100" r="35560" b="2667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7884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CFBCC" id="Ink 2139" o:spid="_x0000_s1026" type="#_x0000_t75" style="position:absolute;margin-left:435.9pt;margin-top:-7.65pt;width:8.15pt;height:37.3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">
                <v:imagedata r:id="rId345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44754DE7" wp14:editId="633A6DFC">
                <wp:simplePos x="0" y="0"/>
                <wp:positionH relativeFrom="column">
                  <wp:posOffset>5524460</wp:posOffset>
                </wp:positionH>
                <wp:positionV relativeFrom="paragraph">
                  <wp:posOffset>14275</wp:posOffset>
                </wp:positionV>
                <wp:extent cx="116640" cy="139680"/>
                <wp:effectExtent l="38100" t="38100" r="36195" b="3238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166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9E12B" id="Ink 2138" o:spid="_x0000_s1026" type="#_x0000_t75" style="position:absolute;margin-left:434pt;margin-top:.1pt;width:11.2pt;height:13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">
                <v:imagedata r:id="rId347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39A38EF" wp14:editId="5E87013D">
                <wp:simplePos x="0" y="0"/>
                <wp:positionH relativeFrom="column">
                  <wp:posOffset>4656860</wp:posOffset>
                </wp:positionH>
                <wp:positionV relativeFrom="paragraph">
                  <wp:posOffset>-72845</wp:posOffset>
                </wp:positionV>
                <wp:extent cx="455040" cy="358560"/>
                <wp:effectExtent l="38100" t="38100" r="21590" b="4191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5504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9EB7D" id="Ink 2134" o:spid="_x0000_s1026" type="#_x0000_t75" style="position:absolute;margin-left:365.7pt;margin-top:-6.75pt;width:37.85pt;height:30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">
                <v:imagedata r:id="rId349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7C4767E2" wp14:editId="5A694A6D">
                <wp:simplePos x="0" y="0"/>
                <wp:positionH relativeFrom="column">
                  <wp:posOffset>4326380</wp:posOffset>
                </wp:positionH>
                <wp:positionV relativeFrom="paragraph">
                  <wp:posOffset>232795</wp:posOffset>
                </wp:positionV>
                <wp:extent cx="612000" cy="167400"/>
                <wp:effectExtent l="38100" t="38100" r="36195" b="42545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6120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F8024" id="Ink 2133" o:spid="_x0000_s1026" type="#_x0000_t75" style="position:absolute;margin-left:339.65pt;margin-top:17.35pt;width:50.2pt;height:15.2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">
                <v:imagedata r:id="rId351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14592539" wp14:editId="3AF5A538">
                <wp:simplePos x="0" y="0"/>
                <wp:positionH relativeFrom="column">
                  <wp:posOffset>4920380</wp:posOffset>
                </wp:positionH>
                <wp:positionV relativeFrom="paragraph">
                  <wp:posOffset>733195</wp:posOffset>
                </wp:positionV>
                <wp:extent cx="228600" cy="69120"/>
                <wp:effectExtent l="38100" t="38100" r="38100" b="4572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28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4B7D8" id="Ink 2132" o:spid="_x0000_s1026" type="#_x0000_t75" style="position:absolute;margin-left:386.45pt;margin-top:56.75pt;width:19.95pt;height:7.4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">
                <v:imagedata r:id="rId353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7CD020F1" wp14:editId="578CC851">
                <wp:simplePos x="0" y="0"/>
                <wp:positionH relativeFrom="column">
                  <wp:posOffset>6091460</wp:posOffset>
                </wp:positionH>
                <wp:positionV relativeFrom="paragraph">
                  <wp:posOffset>432955</wp:posOffset>
                </wp:positionV>
                <wp:extent cx="360" cy="360"/>
                <wp:effectExtent l="0" t="0" r="0" b="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CE5C8" id="Ink 2130" o:spid="_x0000_s1026" type="#_x0000_t75" style="position:absolute;margin-left:478.65pt;margin-top:33.1pt;width:2.05pt;height:2.0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">
                <v:imagedata r:id="rId355" o:title=""/>
              </v:shape>
            </w:pict>
          </mc:Fallback>
        </mc:AlternateContent>
      </w:r>
      <w:r>
        <w:rPr>
          <w:noProof/>
          <w:color w:val="FF0000"/>
          <w:position w:val="-50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4EEDB48D" wp14:editId="103458FF">
                <wp:simplePos x="0" y="0"/>
                <wp:positionH relativeFrom="column">
                  <wp:posOffset>1718900</wp:posOffset>
                </wp:positionH>
                <wp:positionV relativeFrom="paragraph">
                  <wp:posOffset>683155</wp:posOffset>
                </wp:positionV>
                <wp:extent cx="838800" cy="268920"/>
                <wp:effectExtent l="38100" t="38100" r="38100" b="3619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83880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2A3B0" id="Ink 2129" o:spid="_x0000_s1026" type="#_x0000_t75" style="position:absolute;margin-left:134.35pt;margin-top:52.8pt;width:68.05pt;height:23.1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">
                <v:imagedata r:id="rId357" o:title=""/>
              </v:shape>
            </w:pict>
          </mc:Fallback>
        </mc:AlternateContent>
      </w:r>
      <w:r w:rsidR="00F42F8D" w:rsidRPr="00FB758E">
        <w:rPr>
          <w:color w:val="FF0000"/>
          <w:position w:val="-50"/>
          <w:highlight w:val="lightGray"/>
        </w:rPr>
        <w:object w:dxaOrig="5179" w:dyaOrig="1140" w14:anchorId="4346E4F6">
          <v:shape id="_x0000_i1049" type="#_x0000_t75" style="width:258.6pt;height:57pt" o:ole="">
            <v:imagedata r:id="rId358" o:title=""/>
          </v:shape>
          <o:OLEObject Type="Embed" ProgID="Equation.DSMT4" ShapeID="_x0000_i1049" DrawAspect="Content" ObjectID="_1840781354" r:id="rId359"/>
        </w:object>
      </w:r>
      <w:r w:rsidR="001C59F8" w:rsidRPr="00FB758E">
        <w:rPr>
          <w:color w:val="FF0000"/>
        </w:rPr>
        <w:t xml:space="preserve"> </w:t>
      </w:r>
      <w:r w:rsidR="001C59F8">
        <w:t xml:space="preserve">που δίνει </w:t>
      </w:r>
      <w:r w:rsidR="00BC524C">
        <w:rPr>
          <w:position w:val="-18"/>
        </w:rPr>
        <w:object w:dxaOrig="220" w:dyaOrig="499" w14:anchorId="11CA7F4C">
          <v:shape id="_x0000_i1050" type="#_x0000_t75" style="width:10.35pt;height:24.75pt" o:ole="">
            <v:imagedata r:id="rId360" o:title=""/>
          </v:shape>
          <o:OLEObject Type="Embed" ProgID="Equation.DSMT4" ShapeID="_x0000_i1050" DrawAspect="Content" ObjectID="_1840781355" r:id="rId361"/>
        </w:object>
      </w:r>
      <w:r w:rsidR="00BC524C">
        <w:t>,</w:t>
      </w:r>
    </w:p>
    <w:p w14:paraId="1438CD99" w14:textId="77777777" w:rsidR="001C59F8" w:rsidRDefault="00E3489A" w:rsidP="00F42F8D">
      <w:pPr>
        <w:ind w:left="720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2082367E" wp14:editId="3E7135DF">
                <wp:simplePos x="0" y="0"/>
                <wp:positionH relativeFrom="column">
                  <wp:posOffset>4404140</wp:posOffset>
                </wp:positionH>
                <wp:positionV relativeFrom="paragraph">
                  <wp:posOffset>431015</wp:posOffset>
                </wp:positionV>
                <wp:extent cx="15120" cy="41040"/>
                <wp:effectExtent l="95250" t="152400" r="118745" b="16891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5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3512E" id="Ink 2152" o:spid="_x0000_s1026" type="#_x0000_t75" style="position:absolute;margin-left:341pt;margin-top:22.5pt;width:12.85pt;height:26.1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">
                <v:imagedata r:id="rId3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182C8B66" wp14:editId="7FEC844B">
                <wp:simplePos x="0" y="0"/>
                <wp:positionH relativeFrom="column">
                  <wp:posOffset>3983300</wp:posOffset>
                </wp:positionH>
                <wp:positionV relativeFrom="paragraph">
                  <wp:posOffset>435335</wp:posOffset>
                </wp:positionV>
                <wp:extent cx="19440" cy="14760"/>
                <wp:effectExtent l="76200" t="152400" r="114300" b="15684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9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B5757" id="Ink 2151" o:spid="_x0000_s1026" type="#_x0000_t75" style="position:absolute;margin-left:308pt;margin-top:22.95pt;width:12.9pt;height:23.8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">
                <v:imagedata r:id="rId3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2F9C32F3" wp14:editId="165B57F1">
                <wp:simplePos x="0" y="0"/>
                <wp:positionH relativeFrom="column">
                  <wp:posOffset>3865580</wp:posOffset>
                </wp:positionH>
                <wp:positionV relativeFrom="paragraph">
                  <wp:posOffset>598775</wp:posOffset>
                </wp:positionV>
                <wp:extent cx="698040" cy="43920"/>
                <wp:effectExtent l="38100" t="38100" r="45085" b="3238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6980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2060B" id="Ink 2150" o:spid="_x0000_s1026" type="#_x0000_t75" style="position:absolute;margin-left:303.4pt;margin-top:46.15pt;width:56.9pt;height:5.4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">
                <v:imagedata r:id="rId367" o:title=""/>
              </v:shape>
            </w:pict>
          </mc:Fallback>
        </mc:AlternateContent>
      </w:r>
      <w:r w:rsidR="001C59F8">
        <w:t xml:space="preserve">με </w:t>
      </w:r>
      <w:r w:rsidR="001C59F8">
        <w:rPr>
          <w:position w:val="-12"/>
        </w:rPr>
        <w:object w:dxaOrig="255" w:dyaOrig="375" w14:anchorId="49496CDA">
          <v:shape id="_x0000_i1051" type="#_x0000_t75" style="width:12.65pt;height:18.45pt" o:ole="">
            <v:imagedata r:id="rId368" o:title=""/>
          </v:shape>
          <o:OLEObject Type="Embed" ProgID="Equation.DSMT4" ShapeID="_x0000_i1051" DrawAspect="Content" ObjectID="_1840781356" r:id="rId369"/>
        </w:object>
      </w:r>
      <w:r w:rsidR="001C59F8">
        <w:t xml:space="preserve"> και </w:t>
      </w:r>
      <w:r w:rsidR="00BC524C">
        <w:rPr>
          <w:position w:val="-18"/>
        </w:rPr>
        <w:object w:dxaOrig="220" w:dyaOrig="499" w14:anchorId="20E1B8CB">
          <v:shape id="_x0000_i1052" type="#_x0000_t75" style="width:10.35pt;height:24.75pt" o:ole="">
            <v:imagedata r:id="rId360" o:title=""/>
          </v:shape>
          <o:OLEObject Type="Embed" ProgID="Equation.DSMT4" ShapeID="_x0000_i1052" DrawAspect="Content" ObjectID="_1840781357" r:id="rId370"/>
        </w:object>
      </w:r>
      <w:r w:rsidR="00F42F8D" w:rsidRPr="00F42F8D">
        <w:rPr>
          <w:position w:val="-18"/>
        </w:rPr>
        <w:t xml:space="preserve"> </w:t>
      </w:r>
      <w:r w:rsidR="001C59F8">
        <w:t xml:space="preserve">να εξαρτώνται από το </w:t>
      </w:r>
      <w:r w:rsidR="001C59F8">
        <w:rPr>
          <w:position w:val="-12"/>
        </w:rPr>
        <w:object w:dxaOrig="300" w:dyaOrig="375" w14:anchorId="0E7B162C">
          <v:shape id="_x0000_i1053" type="#_x0000_t75" style="width:15pt;height:18.45pt" o:ole="">
            <v:imagedata r:id="rId371" o:title=""/>
          </v:shape>
          <o:OLEObject Type="Embed" ProgID="Equation.DSMT4" ShapeID="_x0000_i1053" DrawAspect="Content" ObjectID="_1840781358" r:id="rId372"/>
        </w:object>
      </w:r>
      <w:r w:rsidR="001C59F8">
        <w:t xml:space="preserve">, </w:t>
      </w:r>
      <w:r w:rsidR="00BC524C">
        <w:t xml:space="preserve">δηλαδή </w:t>
      </w:r>
      <w:r w:rsidR="00BC524C" w:rsidRPr="00BC524C">
        <w:rPr>
          <w:position w:val="-22"/>
        </w:rPr>
        <w:object w:dxaOrig="1280" w:dyaOrig="580" w14:anchorId="230E41F8">
          <v:shape id="_x0000_i1054" type="#_x0000_t75" style="width:63.95pt;height:29.4pt" o:ole="">
            <v:imagedata r:id="rId373" o:title=""/>
          </v:shape>
          <o:OLEObject Type="Embed" ProgID="Equation.DSMT4" ShapeID="_x0000_i1054" DrawAspect="Content" ObjectID="_1840781359" r:id="rId374"/>
        </w:object>
      </w:r>
      <w:r w:rsidR="001C59F8">
        <w:t xml:space="preserve"> και </w:t>
      </w:r>
      <w:r w:rsidR="00BC524C" w:rsidRPr="00BC524C">
        <w:rPr>
          <w:position w:val="-22"/>
          <w:lang w:val="en-US"/>
        </w:rPr>
        <w:object w:dxaOrig="1219" w:dyaOrig="580" w14:anchorId="75059278">
          <v:shape id="_x0000_i1055" type="#_x0000_t75" style="width:61.05pt;height:29.4pt" o:ole="">
            <v:imagedata r:id="rId375" o:title=""/>
          </v:shape>
          <o:OLEObject Type="Embed" ProgID="Equation.DSMT4" ShapeID="_x0000_i1055" DrawAspect="Content" ObjectID="_1840781360" r:id="rId376"/>
        </w:object>
      </w:r>
    </w:p>
    <w:p w14:paraId="623429B7" w14:textId="77777777" w:rsidR="001C59F8" w:rsidRDefault="00E3489A" w:rsidP="00F42F8D">
      <w:pPr>
        <w:ind w:left="720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71D0FB74" wp14:editId="794B86B3">
                <wp:simplePos x="0" y="0"/>
                <wp:positionH relativeFrom="column">
                  <wp:posOffset>1943180</wp:posOffset>
                </wp:positionH>
                <wp:positionV relativeFrom="paragraph">
                  <wp:posOffset>585725</wp:posOffset>
                </wp:positionV>
                <wp:extent cx="217080" cy="30240"/>
                <wp:effectExtent l="38100" t="38100" r="50165" b="4635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17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7B814" id="Ink 2149" o:spid="_x0000_s1026" type="#_x0000_t75" style="position:absolute;margin-left:152pt;margin-top:45.1pt;width:19.1pt;height:4.4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">
                <v:imagedata r:id="rId3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617B8114" wp14:editId="5A13C670">
                <wp:simplePos x="0" y="0"/>
                <wp:positionH relativeFrom="column">
                  <wp:posOffset>1549700</wp:posOffset>
                </wp:positionH>
                <wp:positionV relativeFrom="paragraph">
                  <wp:posOffset>498965</wp:posOffset>
                </wp:positionV>
                <wp:extent cx="176760" cy="111600"/>
                <wp:effectExtent l="38100" t="38100" r="52070" b="41275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76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62553" id="Ink 2148" o:spid="_x0000_s1026" type="#_x0000_t75" style="position:absolute;margin-left:121pt;margin-top:38.3pt;width:15.85pt;height:10.8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">
                <v:imagedata r:id="rId3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43B09F4A" wp14:editId="69DBA33C">
                <wp:simplePos x="0" y="0"/>
                <wp:positionH relativeFrom="column">
                  <wp:posOffset>1383380</wp:posOffset>
                </wp:positionH>
                <wp:positionV relativeFrom="paragraph">
                  <wp:posOffset>569525</wp:posOffset>
                </wp:positionV>
                <wp:extent cx="344160" cy="56160"/>
                <wp:effectExtent l="38100" t="38100" r="56515" b="3937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44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25771" id="Ink 2146" o:spid="_x0000_s1026" type="#_x0000_t75" style="position:absolute;margin-left:107.95pt;margin-top:43.85pt;width:29.1pt;height:6.4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">
                <v:imagedata r:id="rId382" o:title=""/>
              </v:shape>
            </w:pict>
          </mc:Fallback>
        </mc:AlternateContent>
      </w:r>
      <w:r w:rsidR="001C59F8">
        <w:t xml:space="preserve">και θέσουμε </w:t>
      </w:r>
      <w:r w:rsidR="00BC524C" w:rsidRPr="00FB758E">
        <w:rPr>
          <w:position w:val="-22"/>
          <w:highlight w:val="yellow"/>
        </w:rPr>
        <w:object w:dxaOrig="2200" w:dyaOrig="580" w14:anchorId="2A122E55">
          <v:shape id="_x0000_i1056" type="#_x0000_t75" style="width:110pt;height:29.4pt" o:ole="">
            <v:imagedata r:id="rId383" o:title=""/>
          </v:shape>
          <o:OLEObject Type="Embed" ProgID="Equation.DSMT4" ShapeID="_x0000_i1056" DrawAspect="Content" ObjectID="_1840781361" r:id="rId384"/>
        </w:object>
      </w:r>
      <w:r w:rsidR="001C59F8">
        <w:t xml:space="preserve"> αφού </w:t>
      </w:r>
      <w:r w:rsidR="00BC524C">
        <w:rPr>
          <w:position w:val="-14"/>
        </w:rPr>
        <w:object w:dxaOrig="2520" w:dyaOrig="460" w14:anchorId="16883E2F">
          <v:shape id="_x0000_i1057" type="#_x0000_t75" style="width:126.15pt;height:23.6pt" o:ole="">
            <v:imagedata r:id="rId385" o:title=""/>
          </v:shape>
          <o:OLEObject Type="Embed" ProgID="Equation.DSMT4" ShapeID="_x0000_i1057" DrawAspect="Content" ObjectID="_1840781362" r:id="rId386"/>
        </w:object>
      </w:r>
    </w:p>
    <w:p w14:paraId="06314819" w14:textId="77777777" w:rsidR="00664B33" w:rsidRDefault="00E3489A">
      <w:pPr>
        <w:spacing w:before="0" w:line="240" w:lineRule="auto"/>
        <w:rPr>
          <w:b/>
          <w:i/>
          <w:u w:val="single"/>
        </w:rPr>
      </w:pPr>
      <w:r>
        <w:rPr>
          <w:b/>
          <w:i/>
          <w:noProof/>
          <w:u w:val="single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03C6599C" wp14:editId="6B68628D">
                <wp:simplePos x="0" y="0"/>
                <wp:positionH relativeFrom="column">
                  <wp:posOffset>1594340</wp:posOffset>
                </wp:positionH>
                <wp:positionV relativeFrom="paragraph">
                  <wp:posOffset>-137990</wp:posOffset>
                </wp:positionV>
                <wp:extent cx="56520" cy="296280"/>
                <wp:effectExtent l="38100" t="38100" r="38735" b="4699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565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B9B86" id="Ink 2147" o:spid="_x0000_s1026" type="#_x0000_t75" style="position:absolute;margin-left:124.55pt;margin-top:-11.85pt;width:6.4pt;height:25.3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">
                <v:imagedata r:id="rId388" o:title=""/>
              </v:shape>
            </w:pict>
          </mc:Fallback>
        </mc:AlternateContent>
      </w:r>
      <w:r w:rsidR="00664B33">
        <w:rPr>
          <w:b/>
          <w:i/>
          <w:u w:val="single"/>
        </w:rPr>
        <w:br w:type="page"/>
      </w:r>
    </w:p>
    <w:p w14:paraId="2BA788CD" w14:textId="77777777" w:rsidR="001C59F8" w:rsidRPr="0071392C" w:rsidRDefault="001C59F8" w:rsidP="00CF0B1E">
      <w:pPr>
        <w:jc w:val="both"/>
        <w:rPr>
          <w:b/>
          <w:i/>
        </w:rPr>
      </w:pPr>
      <w:r w:rsidRPr="0071392C">
        <w:rPr>
          <w:b/>
          <w:i/>
          <w:u w:val="single"/>
        </w:rPr>
        <w:lastRenderedPageBreak/>
        <w:t xml:space="preserve">στο παράδειγμα </w:t>
      </w:r>
      <w:r w:rsidR="00532F13" w:rsidRPr="0071392C">
        <w:rPr>
          <w:b/>
          <w:i/>
          <w:u w:val="single"/>
        </w:rPr>
        <w:t xml:space="preserve">μας </w:t>
      </w:r>
      <w:r w:rsidR="003E5247">
        <w:t>σ</w:t>
      </w:r>
      <w:r w:rsidR="003E5247" w:rsidRPr="003E5247">
        <w:t xml:space="preserve">την εκτίμηση του </w:t>
      </w:r>
      <w:r w:rsidR="003E5247" w:rsidRPr="003E5247">
        <w:rPr>
          <w:position w:val="-14"/>
        </w:rPr>
        <w:object w:dxaOrig="680" w:dyaOrig="420" w14:anchorId="1E99B3DC">
          <v:shape id="_x0000_i1058" type="#_x0000_t75" style="width:34pt;height:21.9pt" o:ole="">
            <v:imagedata r:id="rId389" o:title=""/>
          </v:shape>
          <o:OLEObject Type="Embed" ProgID="Equation.DSMT4" ShapeID="_x0000_i1058" DrawAspect="Content" ObjectID="_1840781363" r:id="rId390"/>
        </w:object>
      </w:r>
      <w:r w:rsidR="003E5247" w:rsidRPr="003E5247">
        <w:t>εμπλέκονται τα</w:t>
      </w:r>
    </w:p>
    <w:p w14:paraId="5537F045" w14:textId="77777777" w:rsidR="001C59F8" w:rsidRPr="0071392C" w:rsidRDefault="00D87E3C" w:rsidP="0071392C">
      <w:pPr>
        <w:ind w:left="1440"/>
        <w:jc w:val="both"/>
      </w:pP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0995C37C" wp14:editId="5179273D">
                <wp:simplePos x="0" y="0"/>
                <wp:positionH relativeFrom="column">
                  <wp:posOffset>5281460</wp:posOffset>
                </wp:positionH>
                <wp:positionV relativeFrom="paragraph">
                  <wp:posOffset>379265</wp:posOffset>
                </wp:positionV>
                <wp:extent cx="13680" cy="73440"/>
                <wp:effectExtent l="95250" t="152400" r="120015" b="193675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36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E98FE" id="Ink 2155" o:spid="_x0000_s1026" type="#_x0000_t75" style="position:absolute;margin-left:410.2pt;margin-top:18.55pt;width:12.45pt;height:28.3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">
                <v:imagedata r:id="rId392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2FE33C08" wp14:editId="3B82D5D3">
                <wp:simplePos x="0" y="0"/>
                <wp:positionH relativeFrom="column">
                  <wp:posOffset>4395140</wp:posOffset>
                </wp:positionH>
                <wp:positionV relativeFrom="paragraph">
                  <wp:posOffset>441185</wp:posOffset>
                </wp:positionV>
                <wp:extent cx="23760" cy="108000"/>
                <wp:effectExtent l="95250" t="152400" r="109855" b="19685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37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39C4C" id="Ink 2154" o:spid="_x0000_s1026" type="#_x0000_t75" style="position:absolute;margin-left:340.4pt;margin-top:23.4pt;width:13.2pt;height:31.1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">
                <v:imagedata r:id="rId394" o:title=""/>
              </v:shape>
            </w:pict>
          </mc:Fallback>
        </mc:AlternateContent>
      </w:r>
      <w:r>
        <w:rPr>
          <w:noProof/>
          <w:position w:val="-50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551CE1B" wp14:editId="4E5C9C1A">
                <wp:simplePos x="0" y="0"/>
                <wp:positionH relativeFrom="column">
                  <wp:posOffset>1060460</wp:posOffset>
                </wp:positionH>
                <wp:positionV relativeFrom="paragraph">
                  <wp:posOffset>820985</wp:posOffset>
                </wp:positionV>
                <wp:extent cx="1503720" cy="81000"/>
                <wp:effectExtent l="38100" t="38100" r="39370" b="3365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503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EF29A" id="Ink 2153" o:spid="_x0000_s1026" type="#_x0000_t75" style="position:absolute;margin-left:82.5pt;margin-top:63.65pt;width:120.35pt;height:8.4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">
                <v:imagedata r:id="rId396" o:title=""/>
              </v:shape>
            </w:pict>
          </mc:Fallback>
        </mc:AlternateContent>
      </w:r>
      <w:r w:rsidR="0071392C">
        <w:rPr>
          <w:position w:val="-50"/>
          <w:lang w:val="en-US"/>
        </w:rPr>
        <w:object w:dxaOrig="7119" w:dyaOrig="1140" w14:anchorId="51DD776C">
          <v:shape id="_x0000_i1059" type="#_x0000_t75" style="width:356.55pt;height:57pt" o:ole="">
            <v:imagedata r:id="rId397" o:title=""/>
          </v:shape>
          <o:OLEObject Type="Embed" ProgID="Equation.DSMT4" ShapeID="_x0000_i1059" DrawAspect="Content" ObjectID="_1840781364" r:id="rId398"/>
        </w:object>
      </w:r>
      <w:r w:rsidR="0071392C">
        <w:t>, με</w:t>
      </w:r>
    </w:p>
    <w:p w14:paraId="5E097210" w14:textId="77777777" w:rsidR="001C59F8" w:rsidRDefault="00D87E3C" w:rsidP="0071392C">
      <w:pPr>
        <w:ind w:left="1440"/>
        <w:jc w:val="both"/>
      </w:pPr>
      <w:r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83B4C3E" wp14:editId="55E8B07A">
                <wp:simplePos x="0" y="0"/>
                <wp:positionH relativeFrom="column">
                  <wp:posOffset>6167420</wp:posOffset>
                </wp:positionH>
                <wp:positionV relativeFrom="paragraph">
                  <wp:posOffset>554085</wp:posOffset>
                </wp:positionV>
                <wp:extent cx="45360" cy="273960"/>
                <wp:effectExtent l="38100" t="38100" r="31115" b="5016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453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5DAB9" id="Ink 2158" o:spid="_x0000_s1026" type="#_x0000_t75" style="position:absolute;margin-left:484.6pt;margin-top:42.65pt;width:5.55pt;height:23.5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">
                <v:imagedata r:id="rId400" o:title=""/>
              </v:shape>
            </w:pict>
          </mc:Fallback>
        </mc:AlternateContent>
      </w:r>
      <w:r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5AC71CDF" wp14:editId="23AB8E13">
                <wp:simplePos x="0" y="0"/>
                <wp:positionH relativeFrom="column">
                  <wp:posOffset>5051060</wp:posOffset>
                </wp:positionH>
                <wp:positionV relativeFrom="paragraph">
                  <wp:posOffset>115965</wp:posOffset>
                </wp:positionV>
                <wp:extent cx="45720" cy="324000"/>
                <wp:effectExtent l="38100" t="38100" r="49530" b="5715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572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5C4D2" id="Ink 2157" o:spid="_x0000_s1026" type="#_x0000_t75" style="position:absolute;margin-left:396.7pt;margin-top:8.15pt;width:5.55pt;height:27.4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">
                <v:imagedata r:id="rId402" o:title=""/>
              </v:shape>
            </w:pict>
          </mc:Fallback>
        </mc:AlternateContent>
      </w:r>
      <w:r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07763A6F" wp14:editId="5DAC6B65">
                <wp:simplePos x="0" y="0"/>
                <wp:positionH relativeFrom="column">
                  <wp:posOffset>977660</wp:posOffset>
                </wp:positionH>
                <wp:positionV relativeFrom="paragraph">
                  <wp:posOffset>430605</wp:posOffset>
                </wp:positionV>
                <wp:extent cx="36000" cy="158760"/>
                <wp:effectExtent l="95250" t="152400" r="116840" b="18415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360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EB6F1" id="Ink 2156" o:spid="_x0000_s1026" type="#_x0000_t75" style="position:absolute;margin-left:71.25pt;margin-top:22.65pt;width:14.3pt;height:3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">
                <v:imagedata r:id="rId404" o:title=""/>
              </v:shape>
            </w:pict>
          </mc:Fallback>
        </mc:AlternateContent>
      </w:r>
      <w:r w:rsidR="003E5247" w:rsidRPr="003E5247">
        <w:rPr>
          <w:position w:val="-46"/>
        </w:rPr>
        <w:object w:dxaOrig="8280" w:dyaOrig="1060" w14:anchorId="3AA0EEF0">
          <v:shape id="_x0000_i1060" type="#_x0000_t75" style="width:414.15pt;height:53.55pt" o:ole="">
            <v:imagedata r:id="rId405" o:title=""/>
          </v:shape>
          <o:OLEObject Type="Embed" ProgID="Equation.DSMT4" ShapeID="_x0000_i1060" DrawAspect="Content" ObjectID="_1840781365" r:id="rId406"/>
        </w:object>
      </w:r>
    </w:p>
    <w:p w14:paraId="2B69B857" w14:textId="77777777" w:rsidR="00566323" w:rsidRPr="00566323" w:rsidRDefault="00566323" w:rsidP="00566323">
      <w:pPr>
        <w:spacing w:before="0" w:line="240" w:lineRule="auto"/>
        <w:jc w:val="center"/>
        <w:rPr>
          <w:noProof/>
          <w:sz w:val="24"/>
          <w:szCs w:val="24"/>
          <w:lang w:val="en-US"/>
        </w:rPr>
      </w:pPr>
      <w:bookmarkStart w:id="1" w:name="_Toc515533633"/>
      <w:r w:rsidRPr="00566323">
        <w:rPr>
          <w:sz w:val="24"/>
          <w:szCs w:val="24"/>
          <w:lang w:val="en-US"/>
        </w:rPr>
        <w:t>From Patrick Breheny’s course at the university of Kentucky</w:t>
      </w:r>
    </w:p>
    <w:p w14:paraId="11D1A3FF" w14:textId="77777777" w:rsidR="00566323" w:rsidRPr="00566323" w:rsidRDefault="00566323" w:rsidP="00566323">
      <w:pPr>
        <w:spacing w:before="0" w:line="240" w:lineRule="auto"/>
        <w:jc w:val="center"/>
        <w:rPr>
          <w:b/>
          <w:sz w:val="24"/>
          <w:szCs w:val="24"/>
          <w:lang w:val="en-US"/>
        </w:rPr>
      </w:pPr>
      <w:r w:rsidRPr="00566323">
        <w:rPr>
          <w:b/>
          <w:sz w:val="24"/>
          <w:szCs w:val="24"/>
          <w:lang w:val="en-US"/>
        </w:rPr>
        <w:t>Regressing probability of Coronary Heart disease on systolic blood pressure</w:t>
      </w:r>
    </w:p>
    <w:p w14:paraId="328D1E91" w14:textId="1CB78719" w:rsidR="00FB758E" w:rsidRPr="00566323" w:rsidRDefault="00E24438" w:rsidP="00566323">
      <w:pPr>
        <w:rPr>
          <w:lang w:val="en-U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4E20E9C6" wp14:editId="5708A48E">
                <wp:simplePos x="0" y="0"/>
                <wp:positionH relativeFrom="column">
                  <wp:posOffset>3229100</wp:posOffset>
                </wp:positionH>
                <wp:positionV relativeFrom="paragraph">
                  <wp:posOffset>2532130</wp:posOffset>
                </wp:positionV>
                <wp:extent cx="15120" cy="3600"/>
                <wp:effectExtent l="38100" t="38100" r="42545" b="5397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5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15AFC" id="Ink 1991" o:spid="_x0000_s1026" type="#_x0000_t75" style="position:absolute;margin-left:252.85pt;margin-top:198pt;width:4pt;height:3.1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">
                <v:imagedata r:id="rId4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49BD1AA5" wp14:editId="47C690AA">
                <wp:simplePos x="0" y="0"/>
                <wp:positionH relativeFrom="column">
                  <wp:posOffset>3732380</wp:posOffset>
                </wp:positionH>
                <wp:positionV relativeFrom="paragraph">
                  <wp:posOffset>2486410</wp:posOffset>
                </wp:positionV>
                <wp:extent cx="26280" cy="15120"/>
                <wp:effectExtent l="38100" t="38100" r="31115" b="2349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26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3E7BA" id="Ink 1989" o:spid="_x0000_s1026" type="#_x0000_t75" style="position:absolute;margin-left:292.5pt;margin-top:194.4pt;width:4.9pt;height:4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">
                <v:imagedata r:id="rId4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02FCFB18" wp14:editId="40D860D4">
                <wp:simplePos x="0" y="0"/>
                <wp:positionH relativeFrom="column">
                  <wp:posOffset>2270060</wp:posOffset>
                </wp:positionH>
                <wp:positionV relativeFrom="paragraph">
                  <wp:posOffset>3613210</wp:posOffset>
                </wp:positionV>
                <wp:extent cx="720" cy="2880"/>
                <wp:effectExtent l="38100" t="19050" r="37465" b="1651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EEFCB" id="Ink 1985" o:spid="_x0000_s1026" type="#_x0000_t75" style="position:absolute;margin-left:177.35pt;margin-top:283.1pt;width:2.85pt;height:3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">
                <v:imagedata r:id="rId4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3B8EBD7D" wp14:editId="6E08400C">
                <wp:simplePos x="0" y="0"/>
                <wp:positionH relativeFrom="column">
                  <wp:posOffset>2774420</wp:posOffset>
                </wp:positionH>
                <wp:positionV relativeFrom="paragraph">
                  <wp:posOffset>3098050</wp:posOffset>
                </wp:positionV>
                <wp:extent cx="115560" cy="168120"/>
                <wp:effectExtent l="57150" t="57150" r="18415" b="8001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155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86B30" id="Ink 1984" o:spid="_x0000_s1026" type="#_x0000_t75" style="position:absolute;margin-left:217.05pt;margin-top:242.55pt;width:11.95pt;height:16.1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">
                <v:imagedata r:id="rId4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0AE5B776" wp14:editId="1D5FFDE9">
                <wp:simplePos x="0" y="0"/>
                <wp:positionH relativeFrom="column">
                  <wp:posOffset>2727260</wp:posOffset>
                </wp:positionH>
                <wp:positionV relativeFrom="paragraph">
                  <wp:posOffset>4100290</wp:posOffset>
                </wp:positionV>
                <wp:extent cx="22680" cy="668160"/>
                <wp:effectExtent l="38100" t="38100" r="53975" b="5588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22680" cy="66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788C0" id="Ink 1982" o:spid="_x0000_s1026" type="#_x0000_t75" style="position:absolute;margin-left:213.3pt;margin-top:321.45pt;width:4.7pt;height:55.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">
                <v:imagedata r:id="rId4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28637C6B" wp14:editId="0BA8CEF2">
                <wp:simplePos x="0" y="0"/>
                <wp:positionH relativeFrom="column">
                  <wp:posOffset>2713220</wp:posOffset>
                </wp:positionH>
                <wp:positionV relativeFrom="paragraph">
                  <wp:posOffset>4214410</wp:posOffset>
                </wp:positionV>
                <wp:extent cx="45720" cy="420840"/>
                <wp:effectExtent l="38100" t="38100" r="30480" b="5588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4572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05F9F" id="Ink 1981" o:spid="_x0000_s1026" type="#_x0000_t75" style="position:absolute;margin-left:212.25pt;margin-top:330.45pt;width:6.4pt;height:3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">
                <v:imagedata r:id="rId4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6617C49F" wp14:editId="38DEF622">
                <wp:simplePos x="0" y="0"/>
                <wp:positionH relativeFrom="column">
                  <wp:posOffset>2724740</wp:posOffset>
                </wp:positionH>
                <wp:positionV relativeFrom="paragraph">
                  <wp:posOffset>4142770</wp:posOffset>
                </wp:positionV>
                <wp:extent cx="21600" cy="265320"/>
                <wp:effectExtent l="38100" t="38100" r="54610" b="4000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16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842CE" id="Ink 1980" o:spid="_x0000_s1026" type="#_x0000_t75" style="position:absolute;margin-left:213.15pt;margin-top:324.8pt;width:4.5pt;height:23.7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">
                <v:imagedata r:id="rId4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5C953F2E" wp14:editId="64A5B6D4">
                <wp:simplePos x="0" y="0"/>
                <wp:positionH relativeFrom="column">
                  <wp:posOffset>2680460</wp:posOffset>
                </wp:positionH>
                <wp:positionV relativeFrom="paragraph">
                  <wp:posOffset>4068610</wp:posOffset>
                </wp:positionV>
                <wp:extent cx="235800" cy="132120"/>
                <wp:effectExtent l="38100" t="38100" r="50165" b="3937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235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D31DB" id="Ink 1979" o:spid="_x0000_s1026" type="#_x0000_t75" style="position:absolute;margin-left:209.65pt;margin-top:318.95pt;width:21.35pt;height:13.2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">
                <v:imagedata r:id="rId4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4463CB2A" wp14:editId="4375F688">
                <wp:simplePos x="0" y="0"/>
                <wp:positionH relativeFrom="column">
                  <wp:posOffset>2389940</wp:posOffset>
                </wp:positionH>
                <wp:positionV relativeFrom="paragraph">
                  <wp:posOffset>4152130</wp:posOffset>
                </wp:positionV>
                <wp:extent cx="427680" cy="151560"/>
                <wp:effectExtent l="38100" t="38100" r="29845" b="3937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427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4D33E" id="Ink 1978" o:spid="_x0000_s1026" type="#_x0000_t75" style="position:absolute;margin-left:186.8pt;margin-top:325.55pt;width:36.55pt;height:14.8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">
                <v:imagedata r:id="rId4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1F7F84F1" wp14:editId="7A1BDA9A">
                <wp:simplePos x="0" y="0"/>
                <wp:positionH relativeFrom="column">
                  <wp:posOffset>3390020</wp:posOffset>
                </wp:positionH>
                <wp:positionV relativeFrom="paragraph">
                  <wp:posOffset>4520410</wp:posOffset>
                </wp:positionV>
                <wp:extent cx="200160" cy="156600"/>
                <wp:effectExtent l="38100" t="38100" r="47625" b="3429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2001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DAA21" id="Ink 1977" o:spid="_x0000_s1026" type="#_x0000_t75" style="position:absolute;margin-left:265.55pt;margin-top:354.55pt;width:18.55pt;height:15.2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">
                <v:imagedata r:id="rId4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199E49F9" wp14:editId="68888B07">
                <wp:simplePos x="0" y="0"/>
                <wp:positionH relativeFrom="column">
                  <wp:posOffset>2780540</wp:posOffset>
                </wp:positionH>
                <wp:positionV relativeFrom="paragraph">
                  <wp:posOffset>4082290</wp:posOffset>
                </wp:positionV>
                <wp:extent cx="524520" cy="439200"/>
                <wp:effectExtent l="38100" t="38100" r="46990" b="3746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52452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FC11E" id="Ink 1976" o:spid="_x0000_s1026" type="#_x0000_t75" style="position:absolute;margin-left:217.55pt;margin-top:320.05pt;width:44.1pt;height:37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">
                <v:imagedata r:id="rId4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594A86E0" wp14:editId="1B251878">
                <wp:simplePos x="0" y="0"/>
                <wp:positionH relativeFrom="column">
                  <wp:posOffset>2389580</wp:posOffset>
                </wp:positionH>
                <wp:positionV relativeFrom="paragraph">
                  <wp:posOffset>4031170</wp:posOffset>
                </wp:positionV>
                <wp:extent cx="483120" cy="365760"/>
                <wp:effectExtent l="38100" t="38100" r="31750" b="5334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48312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9FB90" id="Ink 1975" o:spid="_x0000_s1026" type="#_x0000_t75" style="position:absolute;margin-left:186.75pt;margin-top:316pt;width:40.9pt;height:31.6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">
                <v:imagedata r:id="rId4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792865F1" wp14:editId="1DDBD127">
                <wp:simplePos x="0" y="0"/>
                <wp:positionH relativeFrom="column">
                  <wp:posOffset>1888820</wp:posOffset>
                </wp:positionH>
                <wp:positionV relativeFrom="paragraph">
                  <wp:posOffset>4468210</wp:posOffset>
                </wp:positionV>
                <wp:extent cx="473760" cy="275760"/>
                <wp:effectExtent l="38100" t="38100" r="40640" b="4826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737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898D3" id="Ink 1974" o:spid="_x0000_s1026" type="#_x0000_t75" style="position:absolute;margin-left:147.35pt;margin-top:350.45pt;width:40.1pt;height:24.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">
                <v:imagedata r:id="rId4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14F38FB9" wp14:editId="5EDD7BC8">
                <wp:simplePos x="0" y="0"/>
                <wp:positionH relativeFrom="column">
                  <wp:posOffset>2796380</wp:posOffset>
                </wp:positionH>
                <wp:positionV relativeFrom="paragraph">
                  <wp:posOffset>3087250</wp:posOffset>
                </wp:positionV>
                <wp:extent cx="47520" cy="118080"/>
                <wp:effectExtent l="38100" t="38100" r="29210" b="3492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475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4CAE4" id="Ink 1973" o:spid="_x0000_s1026" type="#_x0000_t75" style="position:absolute;margin-left:219.2pt;margin-top:242.2pt;width:5.75pt;height:11.1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">
                <v:imagedata r:id="rId4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71E27DBF" wp14:editId="18FEFD47">
                <wp:simplePos x="0" y="0"/>
                <wp:positionH relativeFrom="column">
                  <wp:posOffset>2772620</wp:posOffset>
                </wp:positionH>
                <wp:positionV relativeFrom="paragraph">
                  <wp:posOffset>3116050</wp:posOffset>
                </wp:positionV>
                <wp:extent cx="79200" cy="24120"/>
                <wp:effectExtent l="38100" t="38100" r="35560" b="5270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792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12A03" id="Ink 1972" o:spid="_x0000_s1026" type="#_x0000_t75" style="position:absolute;margin-left:217.3pt;margin-top:244.85pt;width:8.25pt;height:2.9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">
                <v:imagedata r:id="rId4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09474E0F" wp14:editId="0F8A50F2">
                <wp:simplePos x="0" y="0"/>
                <wp:positionH relativeFrom="column">
                  <wp:posOffset>2008700</wp:posOffset>
                </wp:positionH>
                <wp:positionV relativeFrom="paragraph">
                  <wp:posOffset>4252930</wp:posOffset>
                </wp:positionV>
                <wp:extent cx="1792080" cy="101520"/>
                <wp:effectExtent l="38100" t="38100" r="17780" b="3238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7920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E411D" id="Ink 1971" o:spid="_x0000_s1026" type="#_x0000_t75" style="position:absolute;margin-left:157.15pt;margin-top:333.9pt;width:143.05pt;height:10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">
                <v:imagedata r:id="rId4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451655ED" wp14:editId="6CB81B46">
                <wp:simplePos x="0" y="0"/>
                <wp:positionH relativeFrom="column">
                  <wp:posOffset>2414420</wp:posOffset>
                </wp:positionH>
                <wp:positionV relativeFrom="paragraph">
                  <wp:posOffset>921130</wp:posOffset>
                </wp:positionV>
                <wp:extent cx="44280" cy="11160"/>
                <wp:effectExtent l="19050" t="19050" r="32385" b="2730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44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E11AD" id="Ink 1969" o:spid="_x0000_s1026" type="#_x0000_t75" style="position:absolute;margin-left:189.1pt;margin-top:71.5pt;width:5.5pt;height:2.9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">
                <v:imagedata r:id="rId4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0B7E18D" wp14:editId="48AC8001">
                <wp:simplePos x="0" y="0"/>
                <wp:positionH relativeFrom="column">
                  <wp:posOffset>5120900</wp:posOffset>
                </wp:positionH>
                <wp:positionV relativeFrom="paragraph">
                  <wp:posOffset>1609810</wp:posOffset>
                </wp:positionV>
                <wp:extent cx="360" cy="360"/>
                <wp:effectExtent l="0" t="0" r="0" b="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B2DA6" id="Ink 1965" o:spid="_x0000_s1026" type="#_x0000_t75" style="position:absolute;margin-left:402.2pt;margin-top:125.75pt;width:2.05pt;height:2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">
                <v:imagedata r:id="rId4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46215C1" wp14:editId="41E931AE">
                <wp:simplePos x="0" y="0"/>
                <wp:positionH relativeFrom="column">
                  <wp:posOffset>1826540</wp:posOffset>
                </wp:positionH>
                <wp:positionV relativeFrom="paragraph">
                  <wp:posOffset>4701130</wp:posOffset>
                </wp:positionV>
                <wp:extent cx="72720" cy="110520"/>
                <wp:effectExtent l="38100" t="38100" r="41910" b="4191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727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CCA1E" id="Ink 1964" o:spid="_x0000_s1026" type="#_x0000_t75" style="position:absolute;margin-left:142.8pt;margin-top:369.15pt;width:7.75pt;height:10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">
                <v:imagedata r:id="rId4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2A23AC44" wp14:editId="35946E31">
                <wp:simplePos x="0" y="0"/>
                <wp:positionH relativeFrom="column">
                  <wp:posOffset>3645980</wp:posOffset>
                </wp:positionH>
                <wp:positionV relativeFrom="paragraph">
                  <wp:posOffset>4634890</wp:posOffset>
                </wp:positionV>
                <wp:extent cx="85680" cy="250920"/>
                <wp:effectExtent l="38100" t="38100" r="10160" b="3492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56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023E3" id="Ink 1963" o:spid="_x0000_s1026" type="#_x0000_t75" style="position:absolute;margin-left:286.1pt;margin-top:363.95pt;width:8.75pt;height:21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">
                <v:imagedata r:id="rId4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1A541E34" wp14:editId="2817608C">
                <wp:simplePos x="0" y="0"/>
                <wp:positionH relativeFrom="column">
                  <wp:posOffset>1781540</wp:posOffset>
                </wp:positionH>
                <wp:positionV relativeFrom="paragraph">
                  <wp:posOffset>4636690</wp:posOffset>
                </wp:positionV>
                <wp:extent cx="66240" cy="252360"/>
                <wp:effectExtent l="38100" t="38100" r="29210" b="5270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6624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8B837" id="Ink 1962" o:spid="_x0000_s1026" type="#_x0000_t75" style="position:absolute;margin-left:139.3pt;margin-top:364.1pt;width:7.15pt;height:21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">
                <v:imagedata r:id="rId4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23DFA26B" wp14:editId="5566A841">
                <wp:simplePos x="0" y="0"/>
                <wp:positionH relativeFrom="column">
                  <wp:posOffset>2770100</wp:posOffset>
                </wp:positionH>
                <wp:positionV relativeFrom="paragraph">
                  <wp:posOffset>3166810</wp:posOffset>
                </wp:positionV>
                <wp:extent cx="116280" cy="177840"/>
                <wp:effectExtent l="38100" t="38100" r="36195" b="5080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162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44AAD" id="Ink 1961" o:spid="_x0000_s1026" type="#_x0000_t75" style="position:absolute;margin-left:217.1pt;margin-top:248.35pt;width:11.1pt;height:15.9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">
                <v:imagedata r:id="rId4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5E51A718" wp14:editId="7D84299E">
                <wp:simplePos x="0" y="0"/>
                <wp:positionH relativeFrom="column">
                  <wp:posOffset>2808620</wp:posOffset>
                </wp:positionH>
                <wp:positionV relativeFrom="paragraph">
                  <wp:posOffset>3228010</wp:posOffset>
                </wp:positionV>
                <wp:extent cx="57240" cy="111240"/>
                <wp:effectExtent l="38100" t="38100" r="38100" b="41275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572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CD7DB" id="Ink 1960" o:spid="_x0000_s1026" type="#_x0000_t75" style="position:absolute;margin-left:220.15pt;margin-top:253.15pt;width:6.45pt;height:10.7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523D93CC" wp14:editId="1F5BEDA0">
                <wp:simplePos x="0" y="0"/>
                <wp:positionH relativeFrom="column">
                  <wp:posOffset>2793500</wp:posOffset>
                </wp:positionH>
                <wp:positionV relativeFrom="paragraph">
                  <wp:posOffset>3214330</wp:posOffset>
                </wp:positionV>
                <wp:extent cx="78120" cy="81000"/>
                <wp:effectExtent l="38100" t="38100" r="36195" b="3365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81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E68A9" id="Ink 1959" o:spid="_x0000_s1026" type="#_x0000_t75" style="position:absolute;margin-left:219.05pt;margin-top:252.1pt;width:7.9pt;height:8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">
                <v:imagedata r:id="rId4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24B7D7E9" wp14:editId="3BE2D5BE">
                <wp:simplePos x="0" y="0"/>
                <wp:positionH relativeFrom="column">
                  <wp:posOffset>2737700</wp:posOffset>
                </wp:positionH>
                <wp:positionV relativeFrom="paragraph">
                  <wp:posOffset>5091010</wp:posOffset>
                </wp:positionV>
                <wp:extent cx="81720" cy="66960"/>
                <wp:effectExtent l="38100" t="38100" r="52070" b="4762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81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6768E" id="Ink 1958" o:spid="_x0000_s1026" type="#_x0000_t75" style="position:absolute;margin-left:214.55pt;margin-top:399.85pt;width:8.45pt;height:7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">
                <v:imagedata r:id="rId4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082EBA89" wp14:editId="03B6CB73">
                <wp:simplePos x="0" y="0"/>
                <wp:positionH relativeFrom="column">
                  <wp:posOffset>2627180</wp:posOffset>
                </wp:positionH>
                <wp:positionV relativeFrom="paragraph">
                  <wp:posOffset>4969330</wp:posOffset>
                </wp:positionV>
                <wp:extent cx="71640" cy="210600"/>
                <wp:effectExtent l="38100" t="38100" r="43180" b="3746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716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E48EF" id="Ink 1957" o:spid="_x0000_s1026" type="#_x0000_t75" style="position:absolute;margin-left:205.85pt;margin-top:390.3pt;width:7.65pt;height:18.6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">
                <v:imagedata r:id="rId4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16A7BEAA" wp14:editId="3C4A48F7">
                <wp:simplePos x="0" y="0"/>
                <wp:positionH relativeFrom="column">
                  <wp:posOffset>2595140</wp:posOffset>
                </wp:positionH>
                <wp:positionV relativeFrom="paragraph">
                  <wp:posOffset>4982290</wp:posOffset>
                </wp:positionV>
                <wp:extent cx="117360" cy="158400"/>
                <wp:effectExtent l="38100" t="38100" r="54610" b="3238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173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3425B" id="Ink 1956" o:spid="_x0000_s1026" type="#_x0000_t75" style="position:absolute;margin-left:203.35pt;margin-top:391.3pt;width:11.25pt;height:14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08DDF0F8" wp14:editId="45720747">
                <wp:simplePos x="0" y="0"/>
                <wp:positionH relativeFrom="column">
                  <wp:posOffset>3207140</wp:posOffset>
                </wp:positionH>
                <wp:positionV relativeFrom="paragraph">
                  <wp:posOffset>4817410</wp:posOffset>
                </wp:positionV>
                <wp:extent cx="172440" cy="286200"/>
                <wp:effectExtent l="38100" t="38100" r="18415" b="3810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724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E5DCE" id="Ink 1955" o:spid="_x0000_s1026" type="#_x0000_t75" style="position:absolute;margin-left:251.55pt;margin-top:378.3pt;width:15.6pt;height:24.5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">
                <v:imagedata r:id="rId4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428DF693" wp14:editId="5B393FB1">
                <wp:simplePos x="0" y="0"/>
                <wp:positionH relativeFrom="column">
                  <wp:posOffset>2202020</wp:posOffset>
                </wp:positionH>
                <wp:positionV relativeFrom="paragraph">
                  <wp:posOffset>4874650</wp:posOffset>
                </wp:positionV>
                <wp:extent cx="176400" cy="302400"/>
                <wp:effectExtent l="38100" t="38100" r="14605" b="4064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764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1400A" id="Ink 1954" o:spid="_x0000_s1026" type="#_x0000_t75" style="position:absolute;margin-left:172.4pt;margin-top:382.85pt;width:15.9pt;height:25.7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">
                <v:imagedata r:id="rId4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3E4D3E6B" wp14:editId="346075E6">
                <wp:simplePos x="0" y="0"/>
                <wp:positionH relativeFrom="column">
                  <wp:posOffset>3644900</wp:posOffset>
                </wp:positionH>
                <wp:positionV relativeFrom="paragraph">
                  <wp:posOffset>4565770</wp:posOffset>
                </wp:positionV>
                <wp:extent cx="91800" cy="384480"/>
                <wp:effectExtent l="38100" t="38100" r="60960" b="5397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9180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F6772" id="Ink 1953" o:spid="_x0000_s1026" type="#_x0000_t75" style="position:absolute;margin-left:286pt;margin-top:358.5pt;width:9.25pt;height:32.2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">
                <v:imagedata r:id="rId4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7397C906" wp14:editId="2107EE88">
                <wp:simplePos x="0" y="0"/>
                <wp:positionH relativeFrom="column">
                  <wp:posOffset>3652820</wp:posOffset>
                </wp:positionH>
                <wp:positionV relativeFrom="paragraph">
                  <wp:posOffset>4566850</wp:posOffset>
                </wp:positionV>
                <wp:extent cx="85680" cy="321480"/>
                <wp:effectExtent l="38100" t="38100" r="48260" b="4064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8568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79566" id="Ink 1952" o:spid="_x0000_s1026" type="#_x0000_t75" style="position:absolute;margin-left:286.6pt;margin-top:358.6pt;width:8.75pt;height:27.2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">
                <v:imagedata r:id="rId4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48569AEB" wp14:editId="3D81F619">
                <wp:simplePos x="0" y="0"/>
                <wp:positionH relativeFrom="column">
                  <wp:posOffset>1804940</wp:posOffset>
                </wp:positionH>
                <wp:positionV relativeFrom="paragraph">
                  <wp:posOffset>4607890</wp:posOffset>
                </wp:positionV>
                <wp:extent cx="129240" cy="396360"/>
                <wp:effectExtent l="57150" t="38100" r="42545" b="4191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2924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09462" id="Ink 1951" o:spid="_x0000_s1026" type="#_x0000_t75" style="position:absolute;margin-left:141.1pt;margin-top:361.85pt;width:12.2pt;height:33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">
                <v:imagedata r:id="rId4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3DCAF6EC" wp14:editId="2E6F8D68">
                <wp:simplePos x="0" y="0"/>
                <wp:positionH relativeFrom="column">
                  <wp:posOffset>1749860</wp:posOffset>
                </wp:positionH>
                <wp:positionV relativeFrom="paragraph">
                  <wp:posOffset>4518970</wp:posOffset>
                </wp:positionV>
                <wp:extent cx="151560" cy="454320"/>
                <wp:effectExtent l="38100" t="38100" r="39370" b="4127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5156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CB597" id="Ink 1950" o:spid="_x0000_s1026" type="#_x0000_t75" style="position:absolute;margin-left:136.8pt;margin-top:354.8pt;width:13.95pt;height:37.7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">
                <v:imagedata r:id="rId4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0890A82D" wp14:editId="30906E36">
                <wp:simplePos x="0" y="0"/>
                <wp:positionH relativeFrom="column">
                  <wp:posOffset>2683700</wp:posOffset>
                </wp:positionH>
                <wp:positionV relativeFrom="paragraph">
                  <wp:posOffset>4674490</wp:posOffset>
                </wp:positionV>
                <wp:extent cx="52920" cy="261360"/>
                <wp:effectExtent l="38100" t="38100" r="61595" b="4381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5292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3161D" id="Ink 1949" o:spid="_x0000_s1026" type="#_x0000_t75" style="position:absolute;margin-left:210.3pt;margin-top:367.05pt;width:6.15pt;height:22.6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">
                <v:imagedata r:id="rId4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2FE0D95F" wp14:editId="5FFFDD7D">
                <wp:simplePos x="0" y="0"/>
                <wp:positionH relativeFrom="column">
                  <wp:posOffset>2716460</wp:posOffset>
                </wp:positionH>
                <wp:positionV relativeFrom="paragraph">
                  <wp:posOffset>4727410</wp:posOffset>
                </wp:positionV>
                <wp:extent cx="11520" cy="9720"/>
                <wp:effectExtent l="19050" t="19050" r="26670" b="2857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1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C08D8" id="Ink 1948" o:spid="_x0000_s1026" type="#_x0000_t75" style="position:absolute;margin-left:212.95pt;margin-top:371.25pt;width:2.75pt;height:2.7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">
                <v:imagedata r:id="rId4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75E0E54A" wp14:editId="4FC942C4">
                <wp:simplePos x="0" y="0"/>
                <wp:positionH relativeFrom="column">
                  <wp:posOffset>6384500</wp:posOffset>
                </wp:positionH>
                <wp:positionV relativeFrom="paragraph">
                  <wp:posOffset>4890850</wp:posOffset>
                </wp:positionV>
                <wp:extent cx="8640" cy="6840"/>
                <wp:effectExtent l="38100" t="38100" r="48895" b="5080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8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B25BA" id="Ink 1947" o:spid="_x0000_s1026" type="#_x0000_t75" style="position:absolute;margin-left:501.7pt;margin-top:384.05pt;width:2.7pt;height:2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">
                <v:imagedata r:id="rId4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7132ED8" wp14:editId="35F905E9">
                <wp:simplePos x="0" y="0"/>
                <wp:positionH relativeFrom="column">
                  <wp:posOffset>6204500</wp:posOffset>
                </wp:positionH>
                <wp:positionV relativeFrom="paragraph">
                  <wp:posOffset>4558210</wp:posOffset>
                </wp:positionV>
                <wp:extent cx="128880" cy="174600"/>
                <wp:effectExtent l="38100" t="38100" r="43180" b="5461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288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55D79" id="Ink 1946" o:spid="_x0000_s1026" type="#_x0000_t75" style="position:absolute;margin-left:487.55pt;margin-top:357.9pt;width:12.15pt;height:15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">
                <v:imagedata r:id="rId4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2D6495C9" wp14:editId="06D30735">
                <wp:simplePos x="0" y="0"/>
                <wp:positionH relativeFrom="column">
                  <wp:posOffset>6093260</wp:posOffset>
                </wp:positionH>
                <wp:positionV relativeFrom="paragraph">
                  <wp:posOffset>4810570</wp:posOffset>
                </wp:positionV>
                <wp:extent cx="110520" cy="71280"/>
                <wp:effectExtent l="38100" t="38100" r="41910" b="4318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105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231ED" id="Ink 1945" o:spid="_x0000_s1026" type="#_x0000_t75" style="position:absolute;margin-left:478.8pt;margin-top:377.8pt;width:10.65pt;height:7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">
                <v:imagedata r:id="rId4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68C81ECB" wp14:editId="605247D5">
                <wp:simplePos x="0" y="0"/>
                <wp:positionH relativeFrom="column">
                  <wp:posOffset>6037460</wp:posOffset>
                </wp:positionH>
                <wp:positionV relativeFrom="paragraph">
                  <wp:posOffset>4738570</wp:posOffset>
                </wp:positionV>
                <wp:extent cx="128880" cy="66240"/>
                <wp:effectExtent l="38100" t="38100" r="43180" b="2921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288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66EF5" id="Ink 1944" o:spid="_x0000_s1026" type="#_x0000_t75" style="position:absolute;margin-left:474.4pt;margin-top:372.1pt;width:12.15pt;height:7.2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">
                <v:imagedata r:id="rId4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F9A9A68" wp14:editId="7922746D">
                <wp:simplePos x="0" y="0"/>
                <wp:positionH relativeFrom="column">
                  <wp:posOffset>5753420</wp:posOffset>
                </wp:positionH>
                <wp:positionV relativeFrom="paragraph">
                  <wp:posOffset>4576930</wp:posOffset>
                </wp:positionV>
                <wp:extent cx="189360" cy="201600"/>
                <wp:effectExtent l="38100" t="38100" r="1270" b="4635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893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D59DB" id="Ink 1943" o:spid="_x0000_s1026" type="#_x0000_t75" style="position:absolute;margin-left:452.05pt;margin-top:359.4pt;width:16.85pt;height:17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">
                <v:imagedata r:id="rId4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39D961F9" wp14:editId="63906858">
                <wp:simplePos x="0" y="0"/>
                <wp:positionH relativeFrom="column">
                  <wp:posOffset>5754500</wp:posOffset>
                </wp:positionH>
                <wp:positionV relativeFrom="paragraph">
                  <wp:posOffset>4803370</wp:posOffset>
                </wp:positionV>
                <wp:extent cx="206280" cy="196560"/>
                <wp:effectExtent l="38100" t="38100" r="41910" b="5143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2062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60AB7" id="Ink 1942" o:spid="_x0000_s1026" type="#_x0000_t75" style="position:absolute;margin-left:452.1pt;margin-top:377.2pt;width:18.25pt;height:17.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">
                <v:imagedata r:id="rId4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35FFDE79" wp14:editId="34068E04">
                <wp:simplePos x="0" y="0"/>
                <wp:positionH relativeFrom="column">
                  <wp:posOffset>6313580</wp:posOffset>
                </wp:positionH>
                <wp:positionV relativeFrom="paragraph">
                  <wp:posOffset>3775930</wp:posOffset>
                </wp:positionV>
                <wp:extent cx="202680" cy="297360"/>
                <wp:effectExtent l="38100" t="38100" r="45085" b="4572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2026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CF27A" id="Ink 1941" o:spid="_x0000_s1026" type="#_x0000_t75" style="position:absolute;margin-left:496.15pt;margin-top:296.3pt;width:17.9pt;height:25.3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">
                <v:imagedata r:id="rId4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A8302EC" wp14:editId="0F13FEEA">
                <wp:simplePos x="0" y="0"/>
                <wp:positionH relativeFrom="column">
                  <wp:posOffset>6074540</wp:posOffset>
                </wp:positionH>
                <wp:positionV relativeFrom="paragraph">
                  <wp:posOffset>3919570</wp:posOffset>
                </wp:positionV>
                <wp:extent cx="123480" cy="313920"/>
                <wp:effectExtent l="38100" t="38100" r="48260" b="2921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2348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888EC" id="Ink 1940" o:spid="_x0000_s1026" type="#_x0000_t75" style="position:absolute;margin-left:477.3pt;margin-top:307.65pt;width:11.7pt;height:26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">
                <v:imagedata r:id="rId4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0D270F22" wp14:editId="2E7C40B4">
                <wp:simplePos x="0" y="0"/>
                <wp:positionH relativeFrom="column">
                  <wp:posOffset>6376220</wp:posOffset>
                </wp:positionH>
                <wp:positionV relativeFrom="paragraph">
                  <wp:posOffset>3993010</wp:posOffset>
                </wp:positionV>
                <wp:extent cx="14760" cy="10080"/>
                <wp:effectExtent l="38100" t="38100" r="42545" b="2857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4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C35E8" id="Ink 1939" o:spid="_x0000_s1026" type="#_x0000_t75" style="position:absolute;margin-left:501.05pt;margin-top:313.35pt;width:3.1pt;height:2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">
                <v:imagedata r:id="rId4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6FCAF974" wp14:editId="58D0BC98">
                <wp:simplePos x="0" y="0"/>
                <wp:positionH relativeFrom="column">
                  <wp:posOffset>6359300</wp:posOffset>
                </wp:positionH>
                <wp:positionV relativeFrom="paragraph">
                  <wp:posOffset>4058890</wp:posOffset>
                </wp:positionV>
                <wp:extent cx="91080" cy="74880"/>
                <wp:effectExtent l="38100" t="38100" r="23495" b="4000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91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58EF8" id="Ink 1938" o:spid="_x0000_s1026" type="#_x0000_t75" style="position:absolute;margin-left:499.75pt;margin-top:318.6pt;width:9.15pt;height:7.9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">
                <v:imagedata r:id="rId4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5ADFEAF5" wp14:editId="5B45ADBE">
                <wp:simplePos x="0" y="0"/>
                <wp:positionH relativeFrom="column">
                  <wp:posOffset>6211340</wp:posOffset>
                </wp:positionH>
                <wp:positionV relativeFrom="paragraph">
                  <wp:posOffset>3973210</wp:posOffset>
                </wp:positionV>
                <wp:extent cx="16920" cy="175680"/>
                <wp:effectExtent l="38100" t="38100" r="40640" b="5334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69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2927D" id="Ink 1937" o:spid="_x0000_s1026" type="#_x0000_t75" style="position:absolute;margin-left:488pt;margin-top:311.85pt;width:3.5pt;height:15.8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">
                <v:imagedata r:id="rId4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1B272BB7" wp14:editId="48C4CF37">
                <wp:simplePos x="0" y="0"/>
                <wp:positionH relativeFrom="column">
                  <wp:posOffset>6172460</wp:posOffset>
                </wp:positionH>
                <wp:positionV relativeFrom="paragraph">
                  <wp:posOffset>3976810</wp:posOffset>
                </wp:positionV>
                <wp:extent cx="144000" cy="147960"/>
                <wp:effectExtent l="38100" t="38100" r="46990" b="4254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440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4F10C" id="Ink 1936" o:spid="_x0000_s1026" type="#_x0000_t75" style="position:absolute;margin-left:485pt;margin-top:312.15pt;width:13.35pt;height:13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">
                <v:imagedata r:id="rId5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14E529D" wp14:editId="74C41E82">
                <wp:simplePos x="0" y="0"/>
                <wp:positionH relativeFrom="column">
                  <wp:posOffset>5898140</wp:posOffset>
                </wp:positionH>
                <wp:positionV relativeFrom="paragraph">
                  <wp:posOffset>4010650</wp:posOffset>
                </wp:positionV>
                <wp:extent cx="138240" cy="250920"/>
                <wp:effectExtent l="38100" t="38100" r="52705" b="5397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3824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EC068" id="Ink 1935" o:spid="_x0000_s1026" type="#_x0000_t75" style="position:absolute;margin-left:463.4pt;margin-top:314.8pt;width:12.9pt;height:21.7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">
                <v:imagedata r:id="rId5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2D35A63" wp14:editId="213F56DE">
                <wp:simplePos x="0" y="0"/>
                <wp:positionH relativeFrom="column">
                  <wp:posOffset>5725340</wp:posOffset>
                </wp:positionH>
                <wp:positionV relativeFrom="paragraph">
                  <wp:posOffset>4239250</wp:posOffset>
                </wp:positionV>
                <wp:extent cx="88920" cy="70200"/>
                <wp:effectExtent l="38100" t="38100" r="44450" b="4445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889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99E5B" id="Ink 1934" o:spid="_x0000_s1026" type="#_x0000_t75" style="position:absolute;margin-left:449.8pt;margin-top:332.8pt;width:8.95pt;height:7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">
                <v:imagedata r:id="rId5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15F44064" wp14:editId="56570994">
                <wp:simplePos x="0" y="0"/>
                <wp:positionH relativeFrom="column">
                  <wp:posOffset>5687540</wp:posOffset>
                </wp:positionH>
                <wp:positionV relativeFrom="paragraph">
                  <wp:posOffset>4228090</wp:posOffset>
                </wp:positionV>
                <wp:extent cx="78840" cy="27720"/>
                <wp:effectExtent l="38100" t="38100" r="35560" b="4889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788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CA036" id="Ink 1933" o:spid="_x0000_s1026" type="#_x0000_t75" style="position:absolute;margin-left:446.85pt;margin-top:331.9pt;width:8.15pt;height:4.2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">
                <v:imagedata r:id="rId5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64175705" wp14:editId="6E723600">
                <wp:simplePos x="0" y="0"/>
                <wp:positionH relativeFrom="column">
                  <wp:posOffset>5593580</wp:posOffset>
                </wp:positionH>
                <wp:positionV relativeFrom="paragraph">
                  <wp:posOffset>4299370</wp:posOffset>
                </wp:positionV>
                <wp:extent cx="23040" cy="15120"/>
                <wp:effectExtent l="38100" t="38100" r="34290" b="4254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3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1B1F0" id="Ink 1932" o:spid="_x0000_s1026" type="#_x0000_t75" style="position:absolute;margin-left:439.45pt;margin-top:337.55pt;width:3.75pt;height:3.2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">
                <v:imagedata r:id="rId5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2E8EA060" wp14:editId="30AB5ED0">
                <wp:simplePos x="0" y="0"/>
                <wp:positionH relativeFrom="column">
                  <wp:posOffset>5630300</wp:posOffset>
                </wp:positionH>
                <wp:positionV relativeFrom="paragraph">
                  <wp:posOffset>4412050</wp:posOffset>
                </wp:positionV>
                <wp:extent cx="73440" cy="70920"/>
                <wp:effectExtent l="38100" t="38100" r="41275" b="4381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734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87078" id="Ink 1931" o:spid="_x0000_s1026" type="#_x0000_t75" style="position:absolute;margin-left:442.35pt;margin-top:346.4pt;width:7.8pt;height:7.6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">
                <v:imagedata r:id="rId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39612688" wp14:editId="5F10087F">
                <wp:simplePos x="0" y="0"/>
                <wp:positionH relativeFrom="column">
                  <wp:posOffset>5421500</wp:posOffset>
                </wp:positionH>
                <wp:positionV relativeFrom="paragraph">
                  <wp:posOffset>4329250</wp:posOffset>
                </wp:positionV>
                <wp:extent cx="164880" cy="128520"/>
                <wp:effectExtent l="38100" t="38100" r="45085" b="4318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648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F51E3" id="Ink 1930" o:spid="_x0000_s1026" type="#_x0000_t75" style="position:absolute;margin-left:425.9pt;margin-top:339.9pt;width:15pt;height:12.1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">
                <v:imagedata r:id="rId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0522C8DB" wp14:editId="22802F6F">
                <wp:simplePos x="0" y="0"/>
                <wp:positionH relativeFrom="column">
                  <wp:posOffset>5310260</wp:posOffset>
                </wp:positionH>
                <wp:positionV relativeFrom="paragraph">
                  <wp:posOffset>4224490</wp:posOffset>
                </wp:positionV>
                <wp:extent cx="221040" cy="336960"/>
                <wp:effectExtent l="38100" t="38100" r="45720" b="44450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2104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9F1DC" id="Ink 1929" o:spid="_x0000_s1026" type="#_x0000_t75" style="position:absolute;margin-left:417.15pt;margin-top:331.65pt;width:19.35pt;height:28.5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">
                <v:imagedata r:id="rId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2AA87FCE" wp14:editId="1D3BCA72">
                <wp:simplePos x="0" y="0"/>
                <wp:positionH relativeFrom="column">
                  <wp:posOffset>4778900</wp:posOffset>
                </wp:positionH>
                <wp:positionV relativeFrom="paragraph">
                  <wp:posOffset>3754690</wp:posOffset>
                </wp:positionV>
                <wp:extent cx="55440" cy="50400"/>
                <wp:effectExtent l="38100" t="38100" r="40005" b="4508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554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CA1C0" id="Ink 1928" o:spid="_x0000_s1026" type="#_x0000_t75" style="position:absolute;margin-left:375.35pt;margin-top:294.65pt;width:6.3pt;height:5.9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">
                <v:imagedata r:id="rId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19D22B44" wp14:editId="2ED29DDB">
                <wp:simplePos x="0" y="0"/>
                <wp:positionH relativeFrom="column">
                  <wp:posOffset>4749380</wp:posOffset>
                </wp:positionH>
                <wp:positionV relativeFrom="paragraph">
                  <wp:posOffset>3695650</wp:posOffset>
                </wp:positionV>
                <wp:extent cx="84960" cy="48240"/>
                <wp:effectExtent l="38100" t="38100" r="48895" b="4762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849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17BDB" id="Ink 1927" o:spid="_x0000_s1026" type="#_x0000_t75" style="position:absolute;margin-left:372.95pt;margin-top:290pt;width:8.7pt;height:5.8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">
                <v:imagedata r:id="rId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60FE9F57" wp14:editId="2333C312">
                <wp:simplePos x="0" y="0"/>
                <wp:positionH relativeFrom="column">
                  <wp:posOffset>4672340</wp:posOffset>
                </wp:positionH>
                <wp:positionV relativeFrom="paragraph">
                  <wp:posOffset>3797170</wp:posOffset>
                </wp:positionV>
                <wp:extent cx="62640" cy="21960"/>
                <wp:effectExtent l="38100" t="38100" r="33020" b="3556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626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D8E1D" id="Ink 1926" o:spid="_x0000_s1026" type="#_x0000_t75" style="position:absolute;margin-left:366.9pt;margin-top:297.95pt;width:6.95pt;height:3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">
                <v:imagedata r:id="rId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13CF43B0" wp14:editId="1164689E">
                <wp:simplePos x="0" y="0"/>
                <wp:positionH relativeFrom="column">
                  <wp:posOffset>4743620</wp:posOffset>
                </wp:positionH>
                <wp:positionV relativeFrom="paragraph">
                  <wp:posOffset>3915970</wp:posOffset>
                </wp:positionV>
                <wp:extent cx="46440" cy="69480"/>
                <wp:effectExtent l="38100" t="38100" r="48895" b="4508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464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5EACC" id="Ink 1925" o:spid="_x0000_s1026" type="#_x0000_t75" style="position:absolute;margin-left:372.5pt;margin-top:307.35pt;width:5.6pt;height:7.4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">
                <v:imagedata r:id="rId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540E3948" wp14:editId="40B86EBA">
                <wp:simplePos x="0" y="0"/>
                <wp:positionH relativeFrom="column">
                  <wp:posOffset>4566860</wp:posOffset>
                </wp:positionH>
                <wp:positionV relativeFrom="paragraph">
                  <wp:posOffset>3839650</wp:posOffset>
                </wp:positionV>
                <wp:extent cx="110160" cy="90360"/>
                <wp:effectExtent l="38100" t="38100" r="42545" b="4318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10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A9D13" id="Ink 1924" o:spid="_x0000_s1026" type="#_x0000_t75" style="position:absolute;margin-left:358.6pt;margin-top:301.35pt;width:10.65pt;height:9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">
                <v:imagedata r:id="rId5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7E7C9ACD" wp14:editId="0D4BA462">
                <wp:simplePos x="0" y="0"/>
                <wp:positionH relativeFrom="column">
                  <wp:posOffset>4504940</wp:posOffset>
                </wp:positionH>
                <wp:positionV relativeFrom="paragraph">
                  <wp:posOffset>3712570</wp:posOffset>
                </wp:positionV>
                <wp:extent cx="139320" cy="284760"/>
                <wp:effectExtent l="57150" t="38100" r="32385" b="5842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3932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C5514" id="Ink 1923" o:spid="_x0000_s1026" type="#_x0000_t75" style="position:absolute;margin-left:353.7pt;margin-top:291.35pt;width:12.95pt;height:24.4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">
                <v:imagedata r:id="rId5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29EE0B76" wp14:editId="2C3A68C3">
                <wp:simplePos x="0" y="0"/>
                <wp:positionH relativeFrom="column">
                  <wp:posOffset>6453980</wp:posOffset>
                </wp:positionH>
                <wp:positionV relativeFrom="paragraph">
                  <wp:posOffset>3354010</wp:posOffset>
                </wp:positionV>
                <wp:extent cx="26280" cy="25200"/>
                <wp:effectExtent l="38100" t="38100" r="50165" b="32385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26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64C75" id="Ink 1922" o:spid="_x0000_s1026" type="#_x0000_t75" style="position:absolute;margin-left:507.2pt;margin-top:263.1pt;width:4.05pt;height:4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57D1D1D6" wp14:editId="276BE625">
                <wp:simplePos x="0" y="0"/>
                <wp:positionH relativeFrom="column">
                  <wp:posOffset>6464060</wp:posOffset>
                </wp:positionH>
                <wp:positionV relativeFrom="paragraph">
                  <wp:posOffset>3429610</wp:posOffset>
                </wp:positionV>
                <wp:extent cx="66960" cy="91440"/>
                <wp:effectExtent l="38100" t="38100" r="28575" b="4191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66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23DCC" id="Ink 1921" o:spid="_x0000_s1026" type="#_x0000_t75" style="position:absolute;margin-left:508pt;margin-top:269.05pt;width:7.25pt;height:9.1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7168E664" wp14:editId="605B7912">
                <wp:simplePos x="0" y="0"/>
                <wp:positionH relativeFrom="column">
                  <wp:posOffset>6341660</wp:posOffset>
                </wp:positionH>
                <wp:positionV relativeFrom="paragraph">
                  <wp:posOffset>3284530</wp:posOffset>
                </wp:positionV>
                <wp:extent cx="40680" cy="184680"/>
                <wp:effectExtent l="38100" t="38100" r="35560" b="4445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406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19F2A" id="Ink 1920" o:spid="_x0000_s1026" type="#_x0000_t75" style="position:absolute;margin-left:498.4pt;margin-top:257.6pt;width:5.15pt;height:16.5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">
                <v:imagedata r:id="rId5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3040935D" wp14:editId="386218DF">
                <wp:simplePos x="0" y="0"/>
                <wp:positionH relativeFrom="column">
                  <wp:posOffset>6301340</wp:posOffset>
                </wp:positionH>
                <wp:positionV relativeFrom="paragraph">
                  <wp:posOffset>3324130</wp:posOffset>
                </wp:positionV>
                <wp:extent cx="156240" cy="158040"/>
                <wp:effectExtent l="38100" t="38100" r="34290" b="3302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562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24114" id="Ink 1919" o:spid="_x0000_s1026" type="#_x0000_t75" style="position:absolute;margin-left:495.15pt;margin-top:260.75pt;width:14.25pt;height:14.4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">
                <v:imagedata r:id="rId5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266104CC" wp14:editId="7301BB28">
                <wp:simplePos x="0" y="0"/>
                <wp:positionH relativeFrom="column">
                  <wp:posOffset>6143660</wp:posOffset>
                </wp:positionH>
                <wp:positionV relativeFrom="paragraph">
                  <wp:posOffset>3188410</wp:posOffset>
                </wp:positionV>
                <wp:extent cx="166320" cy="334080"/>
                <wp:effectExtent l="38100" t="38100" r="62865" b="4699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6632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DAA61" id="Ink 1918" o:spid="_x0000_s1026" type="#_x0000_t75" style="position:absolute;margin-left:482.75pt;margin-top:250.05pt;width:15.1pt;height:28.2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">
                <v:imagedata r:id="rId5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2475DE73" wp14:editId="58E3B16D">
                <wp:simplePos x="0" y="0"/>
                <wp:positionH relativeFrom="column">
                  <wp:posOffset>5988500</wp:posOffset>
                </wp:positionH>
                <wp:positionV relativeFrom="paragraph">
                  <wp:posOffset>3417010</wp:posOffset>
                </wp:positionV>
                <wp:extent cx="181080" cy="99000"/>
                <wp:effectExtent l="38100" t="38100" r="28575" b="34925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810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139DE" id="Ink 1917" o:spid="_x0000_s1026" type="#_x0000_t75" style="position:absolute;margin-left:470.55pt;margin-top:268.05pt;width:16.2pt;height:9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321A7FA9" wp14:editId="3DA040CC">
                <wp:simplePos x="0" y="0"/>
                <wp:positionH relativeFrom="column">
                  <wp:posOffset>6022700</wp:posOffset>
                </wp:positionH>
                <wp:positionV relativeFrom="paragraph">
                  <wp:posOffset>3407650</wp:posOffset>
                </wp:positionV>
                <wp:extent cx="86400" cy="141840"/>
                <wp:effectExtent l="38100" t="38100" r="46990" b="2984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864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FCA42" id="Ink 1916" o:spid="_x0000_s1026" type="#_x0000_t75" style="position:absolute;margin-left:473.25pt;margin-top:267.3pt;width:8.75pt;height:13.1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47E2BA1C" wp14:editId="600AA281">
                <wp:simplePos x="0" y="0"/>
                <wp:positionH relativeFrom="column">
                  <wp:posOffset>5844500</wp:posOffset>
                </wp:positionH>
                <wp:positionV relativeFrom="paragraph">
                  <wp:posOffset>3422050</wp:posOffset>
                </wp:positionV>
                <wp:extent cx="177480" cy="186840"/>
                <wp:effectExtent l="38100" t="38100" r="51435" b="4191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77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3C14F" id="Ink 1915" o:spid="_x0000_s1026" type="#_x0000_t75" style="position:absolute;margin-left:459.2pt;margin-top:268.45pt;width:15.95pt;height:16.6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13092301" wp14:editId="6090A5AB">
                <wp:simplePos x="0" y="0"/>
                <wp:positionH relativeFrom="column">
                  <wp:posOffset>5616620</wp:posOffset>
                </wp:positionH>
                <wp:positionV relativeFrom="paragraph">
                  <wp:posOffset>3558130</wp:posOffset>
                </wp:positionV>
                <wp:extent cx="157680" cy="74880"/>
                <wp:effectExtent l="38100" t="38100" r="33020" b="4000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576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0609B" id="Ink 1914" o:spid="_x0000_s1026" type="#_x0000_t75" style="position:absolute;margin-left:441.25pt;margin-top:279.15pt;width:14.4pt;height:7.9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283075D4" wp14:editId="6624FE49">
                <wp:simplePos x="0" y="0"/>
                <wp:positionH relativeFrom="column">
                  <wp:posOffset>5574860</wp:posOffset>
                </wp:positionH>
                <wp:positionV relativeFrom="paragraph">
                  <wp:posOffset>3553090</wp:posOffset>
                </wp:positionV>
                <wp:extent cx="126720" cy="33120"/>
                <wp:effectExtent l="38100" t="38100" r="45085" b="4318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267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6E44B" id="Ink 1913" o:spid="_x0000_s1026" type="#_x0000_t75" style="position:absolute;margin-left:437.95pt;margin-top:278.75pt;width:12pt;height:4.5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343C202B" wp14:editId="01AAEFCF">
                <wp:simplePos x="0" y="0"/>
                <wp:positionH relativeFrom="column">
                  <wp:posOffset>5346260</wp:posOffset>
                </wp:positionH>
                <wp:positionV relativeFrom="paragraph">
                  <wp:posOffset>3507370</wp:posOffset>
                </wp:positionV>
                <wp:extent cx="21240" cy="5760"/>
                <wp:effectExtent l="38100" t="38100" r="36195" b="3238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21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00227" id="Ink 1912" o:spid="_x0000_s1026" type="#_x0000_t75" style="position:absolute;margin-left:419.95pt;margin-top:275.15pt;width:3.6pt;height:2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15BE980B" wp14:editId="4BDB882F">
                <wp:simplePos x="0" y="0"/>
                <wp:positionH relativeFrom="column">
                  <wp:posOffset>5354540</wp:posOffset>
                </wp:positionH>
                <wp:positionV relativeFrom="paragraph">
                  <wp:posOffset>3532570</wp:posOffset>
                </wp:positionV>
                <wp:extent cx="62280" cy="57240"/>
                <wp:effectExtent l="38100" t="38100" r="52070" b="5715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22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51B60" id="Ink 1911" o:spid="_x0000_s1026" type="#_x0000_t75" style="position:absolute;margin-left:420.6pt;margin-top:277.15pt;width:6.85pt;height:6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400447AB" wp14:editId="7F3E47BB">
                <wp:simplePos x="0" y="0"/>
                <wp:positionH relativeFrom="column">
                  <wp:posOffset>5570540</wp:posOffset>
                </wp:positionH>
                <wp:positionV relativeFrom="paragraph">
                  <wp:posOffset>3850810</wp:posOffset>
                </wp:positionV>
                <wp:extent cx="9720" cy="15840"/>
                <wp:effectExtent l="38100" t="38100" r="28575" b="4191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97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552A6" id="Ink 1910" o:spid="_x0000_s1026" type="#_x0000_t75" style="position:absolute;margin-left:437.65pt;margin-top:302.15pt;width:2.7pt;height:3.3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1352BE42" wp14:editId="68599E0D">
                <wp:simplePos x="0" y="0"/>
                <wp:positionH relativeFrom="column">
                  <wp:posOffset>5542820</wp:posOffset>
                </wp:positionH>
                <wp:positionV relativeFrom="paragraph">
                  <wp:posOffset>3856570</wp:posOffset>
                </wp:positionV>
                <wp:extent cx="65160" cy="100080"/>
                <wp:effectExtent l="38100" t="38100" r="49530" b="5270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651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44461" id="Ink 1909" o:spid="_x0000_s1026" type="#_x0000_t75" style="position:absolute;margin-left:435.45pt;margin-top:302.65pt;width:7.15pt;height:9.9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51113BC7" wp14:editId="1D2F2014">
                <wp:simplePos x="0" y="0"/>
                <wp:positionH relativeFrom="column">
                  <wp:posOffset>5463620</wp:posOffset>
                </wp:positionH>
                <wp:positionV relativeFrom="paragraph">
                  <wp:posOffset>3715090</wp:posOffset>
                </wp:positionV>
                <wp:extent cx="92520" cy="95760"/>
                <wp:effectExtent l="38100" t="38100" r="41275" b="5715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92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50F50" id="Ink 1908" o:spid="_x0000_s1026" type="#_x0000_t75" style="position:absolute;margin-left:429.2pt;margin-top:291.55pt;width:9.3pt;height:9.5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33EE707D" wp14:editId="5D5E415A">
                <wp:simplePos x="0" y="0"/>
                <wp:positionH relativeFrom="column">
                  <wp:posOffset>5462900</wp:posOffset>
                </wp:positionH>
                <wp:positionV relativeFrom="paragraph">
                  <wp:posOffset>3744970</wp:posOffset>
                </wp:positionV>
                <wp:extent cx="45000" cy="146520"/>
                <wp:effectExtent l="38100" t="38100" r="31750" b="44450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450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7A03E" id="Ink 1907" o:spid="_x0000_s1026" type="#_x0000_t75" style="position:absolute;margin-left:429.15pt;margin-top:293.9pt;width:5.6pt;height:13.5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03FE00A7" wp14:editId="426BA9CF">
                <wp:simplePos x="0" y="0"/>
                <wp:positionH relativeFrom="column">
                  <wp:posOffset>5329700</wp:posOffset>
                </wp:positionH>
                <wp:positionV relativeFrom="paragraph">
                  <wp:posOffset>3770890</wp:posOffset>
                </wp:positionV>
                <wp:extent cx="109440" cy="66600"/>
                <wp:effectExtent l="38100" t="38100" r="43180" b="2921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094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4B3E2" id="Ink 1906" o:spid="_x0000_s1026" type="#_x0000_t75" style="position:absolute;margin-left:418.65pt;margin-top:295.9pt;width:10.6pt;height:7.2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375E4B4F" wp14:editId="377BD8C3">
                <wp:simplePos x="0" y="0"/>
                <wp:positionH relativeFrom="column">
                  <wp:posOffset>5255900</wp:posOffset>
                </wp:positionH>
                <wp:positionV relativeFrom="paragraph">
                  <wp:posOffset>3726250</wp:posOffset>
                </wp:positionV>
                <wp:extent cx="37440" cy="206640"/>
                <wp:effectExtent l="19050" t="38100" r="39370" b="4127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374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93BFC" id="Ink 1905" o:spid="_x0000_s1026" type="#_x0000_t75" style="position:absolute;margin-left:412.85pt;margin-top:292.4pt;width:4.95pt;height:18.2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25377A1F" wp14:editId="5C54C376">
                <wp:simplePos x="0" y="0"/>
                <wp:positionH relativeFrom="column">
                  <wp:posOffset>5197940</wp:posOffset>
                </wp:positionH>
                <wp:positionV relativeFrom="paragraph">
                  <wp:posOffset>3619330</wp:posOffset>
                </wp:positionV>
                <wp:extent cx="221040" cy="91080"/>
                <wp:effectExtent l="38100" t="38100" r="45720" b="4254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2210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06531" id="Ink 1904" o:spid="_x0000_s1026" type="#_x0000_t75" style="position:absolute;margin-left:408.3pt;margin-top:284pt;width:19.35pt;height:9.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3ADB7BA8" wp14:editId="1123A431">
                <wp:simplePos x="0" y="0"/>
                <wp:positionH relativeFrom="column">
                  <wp:posOffset>5221700</wp:posOffset>
                </wp:positionH>
                <wp:positionV relativeFrom="paragraph">
                  <wp:posOffset>3469930</wp:posOffset>
                </wp:positionV>
                <wp:extent cx="88920" cy="135360"/>
                <wp:effectExtent l="38100" t="38100" r="25400" b="55245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88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6698A" id="Ink 1903" o:spid="_x0000_s1026" type="#_x0000_t75" style="position:absolute;margin-left:410.15pt;margin-top:272.2pt;width:8.95pt;height:12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1F5E9C35" wp14:editId="0B9B5DC5">
                <wp:simplePos x="0" y="0"/>
                <wp:positionH relativeFrom="column">
                  <wp:posOffset>4837940</wp:posOffset>
                </wp:positionH>
                <wp:positionV relativeFrom="paragraph">
                  <wp:posOffset>3543010</wp:posOffset>
                </wp:positionV>
                <wp:extent cx="352080" cy="545400"/>
                <wp:effectExtent l="38100" t="38100" r="29210" b="4572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35208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BAB74" id="Ink 1902" o:spid="_x0000_s1026" type="#_x0000_t75" style="position:absolute;margin-left:379.95pt;margin-top:278pt;width:29.7pt;height:44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6269111A" wp14:editId="73C1F7AC">
                <wp:simplePos x="0" y="0"/>
                <wp:positionH relativeFrom="column">
                  <wp:posOffset>7868780</wp:posOffset>
                </wp:positionH>
                <wp:positionV relativeFrom="paragraph">
                  <wp:posOffset>4149250</wp:posOffset>
                </wp:positionV>
                <wp:extent cx="360" cy="360"/>
                <wp:effectExtent l="0" t="0" r="0" b="0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00CDA" id="Ink 1901" o:spid="_x0000_s1026" type="#_x0000_t75" style="position:absolute;margin-left:618.6pt;margin-top:325.7pt;width:2.05pt;height:2.0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">
                <v:imagedata r:id="rId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73476A88" wp14:editId="15CED6B9">
                <wp:simplePos x="0" y="0"/>
                <wp:positionH relativeFrom="column">
                  <wp:posOffset>4651820</wp:posOffset>
                </wp:positionH>
                <wp:positionV relativeFrom="paragraph">
                  <wp:posOffset>1888090</wp:posOffset>
                </wp:positionV>
                <wp:extent cx="202680" cy="475920"/>
                <wp:effectExtent l="19050" t="19050" r="26035" b="1968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20268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E8E33" id="Ink 1900" o:spid="_x0000_s1026" type="#_x0000_t75" style="position:absolute;margin-left:365.3pt;margin-top:147.65pt;width:17.9pt;height:39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">
                <v:imagedata r:id="rId5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2464CEE0" wp14:editId="3F921255">
                <wp:simplePos x="0" y="0"/>
                <wp:positionH relativeFrom="column">
                  <wp:posOffset>5377220</wp:posOffset>
                </wp:positionH>
                <wp:positionV relativeFrom="paragraph">
                  <wp:posOffset>2559850</wp:posOffset>
                </wp:positionV>
                <wp:extent cx="3600" cy="21960"/>
                <wp:effectExtent l="38100" t="38100" r="34925" b="3556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3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714EC" id="Ink 91" o:spid="_x0000_s1026" type="#_x0000_t75" style="position:absolute;margin-left:422.4pt;margin-top:200.55pt;width:2.3pt;height:3.7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">
                <v:imagedata r:id="rId5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0B66C253" wp14:editId="0039B370">
                <wp:simplePos x="0" y="0"/>
                <wp:positionH relativeFrom="column">
                  <wp:posOffset>5296580</wp:posOffset>
                </wp:positionH>
                <wp:positionV relativeFrom="paragraph">
                  <wp:posOffset>2556970</wp:posOffset>
                </wp:positionV>
                <wp:extent cx="52560" cy="122040"/>
                <wp:effectExtent l="38100" t="38100" r="43180" b="3048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525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5E559" id="Ink 90" o:spid="_x0000_s1026" type="#_x0000_t75" style="position:absolute;margin-left:416.05pt;margin-top:200.35pt;width:6.15pt;height:11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">
                <v:imagedata r:id="rId5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40A57587" wp14:editId="269A8B78">
                <wp:simplePos x="0" y="0"/>
                <wp:positionH relativeFrom="column">
                  <wp:posOffset>4815260</wp:posOffset>
                </wp:positionH>
                <wp:positionV relativeFrom="paragraph">
                  <wp:posOffset>2600530</wp:posOffset>
                </wp:positionV>
                <wp:extent cx="470520" cy="313560"/>
                <wp:effectExtent l="38100" t="38100" r="44450" b="4889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47052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833E8" id="Ink 89" o:spid="_x0000_s1026" type="#_x0000_t75" style="position:absolute;margin-left:378.15pt;margin-top:203.75pt;width:39.05pt;height:26.7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">
                <v:imagedata r:id="rId5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11E55124" wp14:editId="25667DB0">
                <wp:simplePos x="0" y="0"/>
                <wp:positionH relativeFrom="column">
                  <wp:posOffset>5283260</wp:posOffset>
                </wp:positionH>
                <wp:positionV relativeFrom="paragraph">
                  <wp:posOffset>2234050</wp:posOffset>
                </wp:positionV>
                <wp:extent cx="73080" cy="150840"/>
                <wp:effectExtent l="38100" t="38100" r="41275" b="400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730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D9323" id="Ink 88" o:spid="_x0000_s1026" type="#_x0000_t75" style="position:absolute;margin-left:415pt;margin-top:174.9pt;width:7.7pt;height:13.9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">
                <v:imagedata r:id="rId5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67F097D6" wp14:editId="13FDD0D9">
                <wp:simplePos x="0" y="0"/>
                <wp:positionH relativeFrom="column">
                  <wp:posOffset>5273540</wp:posOffset>
                </wp:positionH>
                <wp:positionV relativeFrom="paragraph">
                  <wp:posOffset>2178610</wp:posOffset>
                </wp:positionV>
                <wp:extent cx="2160" cy="1080"/>
                <wp:effectExtent l="38100" t="38100" r="36195" b="3746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31758" id="Ink 87" o:spid="_x0000_s1026" type="#_x0000_t75" style="position:absolute;margin-left:414.05pt;margin-top:170.05pt;width:2.5pt;height:3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">
                <v:imagedata r:id="rId5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0B41E216" wp14:editId="798B23E1">
                <wp:simplePos x="0" y="0"/>
                <wp:positionH relativeFrom="column">
                  <wp:posOffset>5177060</wp:posOffset>
                </wp:positionH>
                <wp:positionV relativeFrom="paragraph">
                  <wp:posOffset>2290210</wp:posOffset>
                </wp:positionV>
                <wp:extent cx="107640" cy="82800"/>
                <wp:effectExtent l="38100" t="38100" r="26035" b="3175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07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BBBC4" id="Ink 86" o:spid="_x0000_s1026" type="#_x0000_t75" style="position:absolute;margin-left:406.65pt;margin-top:179.35pt;width:10.5pt;height:8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">
                <v:imagedata r:id="rId5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9EC7049" wp14:editId="2E9CA2F9">
                <wp:simplePos x="0" y="0"/>
                <wp:positionH relativeFrom="column">
                  <wp:posOffset>5079140</wp:posOffset>
                </wp:positionH>
                <wp:positionV relativeFrom="paragraph">
                  <wp:posOffset>2133970</wp:posOffset>
                </wp:positionV>
                <wp:extent cx="133200" cy="252000"/>
                <wp:effectExtent l="38100" t="38100" r="38735" b="3429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3320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1B042" id="Ink 85" o:spid="_x0000_s1026" type="#_x0000_t75" style="position:absolute;margin-left:398.95pt;margin-top:167.05pt;width:12.5pt;height:21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">
                <v:imagedata r:id="rId5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4A24E700" wp14:editId="04BEBBDA">
                <wp:simplePos x="0" y="0"/>
                <wp:positionH relativeFrom="column">
                  <wp:posOffset>5086340</wp:posOffset>
                </wp:positionH>
                <wp:positionV relativeFrom="paragraph">
                  <wp:posOffset>2328010</wp:posOffset>
                </wp:positionV>
                <wp:extent cx="88560" cy="113040"/>
                <wp:effectExtent l="38100" t="38100" r="26035" b="2032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88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B1CDF" id="Ink 84" o:spid="_x0000_s1026" type="#_x0000_t75" style="position:absolute;margin-left:399.5pt;margin-top:182.3pt;width:8.95pt;height:10.8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4394D4C" wp14:editId="455731CE">
                <wp:simplePos x="0" y="0"/>
                <wp:positionH relativeFrom="column">
                  <wp:posOffset>5013620</wp:posOffset>
                </wp:positionH>
                <wp:positionV relativeFrom="paragraph">
                  <wp:posOffset>2292370</wp:posOffset>
                </wp:positionV>
                <wp:extent cx="5040" cy="32400"/>
                <wp:effectExtent l="38100" t="38100" r="33655" b="2476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5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FC731" id="Ink 83" o:spid="_x0000_s1026" type="#_x0000_t75" style="position:absolute;margin-left:393.7pt;margin-top:179.5pt;width:2.55pt;height:4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3D1E7378" wp14:editId="54408EF2">
                <wp:simplePos x="0" y="0"/>
                <wp:positionH relativeFrom="column">
                  <wp:posOffset>4926500</wp:posOffset>
                </wp:positionH>
                <wp:positionV relativeFrom="paragraph">
                  <wp:posOffset>2378410</wp:posOffset>
                </wp:positionV>
                <wp:extent cx="147960" cy="220320"/>
                <wp:effectExtent l="38100" t="38100" r="42545" b="4699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479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720F8" id="Ink 82" o:spid="_x0000_s1026" type="#_x0000_t75" style="position:absolute;margin-left:386.9pt;margin-top:186.3pt;width:13.6pt;height:19.3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">
                <v:imagedata r:id="rId5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4BB8B746" wp14:editId="085BDEB6">
                <wp:simplePos x="0" y="0"/>
                <wp:positionH relativeFrom="column">
                  <wp:posOffset>4727420</wp:posOffset>
                </wp:positionH>
                <wp:positionV relativeFrom="paragraph">
                  <wp:posOffset>2328010</wp:posOffset>
                </wp:positionV>
                <wp:extent cx="162720" cy="218160"/>
                <wp:effectExtent l="38100" t="38100" r="27940" b="4889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627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530DD" id="Ink 81" o:spid="_x0000_s1026" type="#_x0000_t75" style="position:absolute;margin-left:371.25pt;margin-top:182.3pt;width:14.8pt;height:19.2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">
                <v:imagedata r:id="rId5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477B9D45" wp14:editId="6C4D3FE6">
                <wp:simplePos x="0" y="0"/>
                <wp:positionH relativeFrom="column">
                  <wp:posOffset>4676300</wp:posOffset>
                </wp:positionH>
                <wp:positionV relativeFrom="paragraph">
                  <wp:posOffset>1528810</wp:posOffset>
                </wp:positionV>
                <wp:extent cx="97560" cy="164160"/>
                <wp:effectExtent l="38100" t="38100" r="17145" b="4572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975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8D076" id="Ink 80" o:spid="_x0000_s1026" type="#_x0000_t75" style="position:absolute;margin-left:367.2pt;margin-top:119.4pt;width:9.7pt;height:14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">
                <v:imagedata r:id="rId5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A99409B" wp14:editId="14506370">
                <wp:simplePos x="0" y="0"/>
                <wp:positionH relativeFrom="column">
                  <wp:posOffset>4674500</wp:posOffset>
                </wp:positionH>
                <wp:positionV relativeFrom="paragraph">
                  <wp:posOffset>1548250</wp:posOffset>
                </wp:positionV>
                <wp:extent cx="160200" cy="807840"/>
                <wp:effectExtent l="38100" t="38100" r="49530" b="3048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60200" cy="80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1FECD" id="Ink 79" o:spid="_x0000_s1026" type="#_x0000_t75" style="position:absolute;margin-left:367.05pt;margin-top:120.9pt;width:14.55pt;height:65.5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">
                <v:imagedata r:id="rId5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419E79C8" wp14:editId="5C1C7B95">
                <wp:simplePos x="0" y="0"/>
                <wp:positionH relativeFrom="column">
                  <wp:posOffset>3582620</wp:posOffset>
                </wp:positionH>
                <wp:positionV relativeFrom="paragraph">
                  <wp:posOffset>4703290</wp:posOffset>
                </wp:positionV>
                <wp:extent cx="58680" cy="68760"/>
                <wp:effectExtent l="38100" t="38100" r="36830" b="4572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58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705B4" id="Ink 74" o:spid="_x0000_s1026" type="#_x0000_t75" style="position:absolute;margin-left:281.1pt;margin-top:369.35pt;width:6.6pt;height:7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">
                <v:imagedata r:id="rId5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21205EDD" wp14:editId="71E3F98E">
                <wp:simplePos x="0" y="0"/>
                <wp:positionH relativeFrom="column">
                  <wp:posOffset>3575780</wp:posOffset>
                </wp:positionH>
                <wp:positionV relativeFrom="paragraph">
                  <wp:posOffset>4681690</wp:posOffset>
                </wp:positionV>
                <wp:extent cx="74160" cy="123480"/>
                <wp:effectExtent l="38100" t="38100" r="40640" b="2921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74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A9263" id="Ink 72" o:spid="_x0000_s1026" type="#_x0000_t75" style="position:absolute;margin-left:280.55pt;margin-top:367.65pt;width:7.85pt;height:11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">
                <v:imagedata r:id="rId6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51E9C268" wp14:editId="0FD3F982">
                <wp:simplePos x="0" y="0"/>
                <wp:positionH relativeFrom="column">
                  <wp:posOffset>3415580</wp:posOffset>
                </wp:positionH>
                <wp:positionV relativeFrom="paragraph">
                  <wp:posOffset>4549930</wp:posOffset>
                </wp:positionV>
                <wp:extent cx="93240" cy="264960"/>
                <wp:effectExtent l="38100" t="38100" r="40640" b="4000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9324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CE87C" id="Ink 71" o:spid="_x0000_s1026" type="#_x0000_t75" style="position:absolute;margin-left:267.95pt;margin-top:357.25pt;width:9.35pt;height:22.8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">
                <v:imagedata r:id="rId6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5217AF04" wp14:editId="71A20E88">
                <wp:simplePos x="0" y="0"/>
                <wp:positionH relativeFrom="column">
                  <wp:posOffset>3424940</wp:posOffset>
                </wp:positionH>
                <wp:positionV relativeFrom="paragraph">
                  <wp:posOffset>4653610</wp:posOffset>
                </wp:positionV>
                <wp:extent cx="55440" cy="49680"/>
                <wp:effectExtent l="38100" t="38100" r="40005" b="4572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554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0B91D" id="Ink 70" o:spid="_x0000_s1026" type="#_x0000_t75" style="position:absolute;margin-left:268.7pt;margin-top:365.45pt;width:6.3pt;height:5.8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">
                <v:imagedata r:id="rId6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71146EB0" wp14:editId="37E75CBC">
                <wp:simplePos x="0" y="0"/>
                <wp:positionH relativeFrom="column">
                  <wp:posOffset>2970620</wp:posOffset>
                </wp:positionH>
                <wp:positionV relativeFrom="paragraph">
                  <wp:posOffset>525130</wp:posOffset>
                </wp:positionV>
                <wp:extent cx="38160" cy="75960"/>
                <wp:effectExtent l="38100" t="38100" r="38100" b="3873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381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BD35B" id="Ink 69" o:spid="_x0000_s1026" type="#_x0000_t75" style="position:absolute;margin-left:232.9pt;margin-top:40.35pt;width:4.95pt;height: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">
                <v:imagedata r:id="rId6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41DD6972" wp14:editId="66230963">
                <wp:simplePos x="0" y="0"/>
                <wp:positionH relativeFrom="column">
                  <wp:posOffset>2820500</wp:posOffset>
                </wp:positionH>
                <wp:positionV relativeFrom="paragraph">
                  <wp:posOffset>499210</wp:posOffset>
                </wp:positionV>
                <wp:extent cx="114480" cy="93600"/>
                <wp:effectExtent l="38100" t="38100" r="38100" b="4000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14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EB79" id="Ink 68" o:spid="_x0000_s1026" type="#_x0000_t75" style="position:absolute;margin-left:221.1pt;margin-top:38.3pt;width:10.95pt;height:9.3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">
                <v:imagedata r:id="rId6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92C0609" wp14:editId="58F076C3">
                <wp:simplePos x="0" y="0"/>
                <wp:positionH relativeFrom="column">
                  <wp:posOffset>3388220</wp:posOffset>
                </wp:positionH>
                <wp:positionV relativeFrom="paragraph">
                  <wp:posOffset>508930</wp:posOffset>
                </wp:positionV>
                <wp:extent cx="27000" cy="142920"/>
                <wp:effectExtent l="38100" t="38100" r="30480" b="2857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27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6B3FC" id="Ink 67" o:spid="_x0000_s1026" type="#_x0000_t75" style="position:absolute;margin-left:265.8pt;margin-top:39.05pt;width:4.15pt;height:13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">
                <v:imagedata r:id="rId6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1C08FB79" wp14:editId="1FA40243">
                <wp:simplePos x="0" y="0"/>
                <wp:positionH relativeFrom="column">
                  <wp:posOffset>3378860</wp:posOffset>
                </wp:positionH>
                <wp:positionV relativeFrom="paragraph">
                  <wp:posOffset>565450</wp:posOffset>
                </wp:positionV>
                <wp:extent cx="61560" cy="70560"/>
                <wp:effectExtent l="38100" t="38100" r="34290" b="4381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615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E7171" id="Ink 66" o:spid="_x0000_s1026" type="#_x0000_t75" style="position:absolute;margin-left:265.05pt;margin-top:43.5pt;width:6.9pt;height:7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">
                <v:imagedata r:id="rId6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71F78BBE" wp14:editId="40B8FC32">
                <wp:simplePos x="0" y="0"/>
                <wp:positionH relativeFrom="column">
                  <wp:posOffset>3096980</wp:posOffset>
                </wp:positionH>
                <wp:positionV relativeFrom="paragraph">
                  <wp:posOffset>4564330</wp:posOffset>
                </wp:positionV>
                <wp:extent cx="17280" cy="173880"/>
                <wp:effectExtent l="38100" t="38100" r="40005" b="3619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72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7FC76" id="Ink 65" o:spid="_x0000_s1026" type="#_x0000_t75" style="position:absolute;margin-left:242.85pt;margin-top:358.4pt;width:3.3pt;height:15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">
                <v:imagedata r:id="rId6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13AFF3E4" wp14:editId="602C309E">
                <wp:simplePos x="0" y="0"/>
                <wp:positionH relativeFrom="column">
                  <wp:posOffset>3029660</wp:posOffset>
                </wp:positionH>
                <wp:positionV relativeFrom="paragraph">
                  <wp:posOffset>4633090</wp:posOffset>
                </wp:positionV>
                <wp:extent cx="151200" cy="175680"/>
                <wp:effectExtent l="38100" t="38100" r="39370" b="3429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512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060FE" id="Ink 64" o:spid="_x0000_s1026" type="#_x0000_t75" style="position:absolute;margin-left:237.55pt;margin-top:363.8pt;width:13.85pt;height:15.8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">
                <v:imagedata r:id="rId6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A51FF7B" wp14:editId="56C2E29B">
                <wp:simplePos x="0" y="0"/>
                <wp:positionH relativeFrom="column">
                  <wp:posOffset>2605580</wp:posOffset>
                </wp:positionH>
                <wp:positionV relativeFrom="paragraph">
                  <wp:posOffset>552130</wp:posOffset>
                </wp:positionV>
                <wp:extent cx="15480" cy="110520"/>
                <wp:effectExtent l="38100" t="38100" r="41910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5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F5583" id="Ink 31" o:spid="_x0000_s1026" type="#_x0000_t75" style="position:absolute;margin-left:204.15pt;margin-top:42.45pt;width:3.15pt;height:10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">
                <v:imagedata r:id="rId6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0D7C34BF" wp14:editId="71002E18">
                <wp:simplePos x="0" y="0"/>
                <wp:positionH relativeFrom="column">
                  <wp:posOffset>2441420</wp:posOffset>
                </wp:positionH>
                <wp:positionV relativeFrom="paragraph">
                  <wp:posOffset>529810</wp:posOffset>
                </wp:positionV>
                <wp:extent cx="115200" cy="123120"/>
                <wp:effectExtent l="38100" t="38100" r="37465" b="2984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152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90B23" id="Ink 30" o:spid="_x0000_s1026" type="#_x0000_t75" style="position:absolute;margin-left:191.25pt;margin-top:40.7pt;width:11.05pt;height:11.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">
                <v:imagedata r:id="rId6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EF53D17" wp14:editId="11356444">
                <wp:simplePos x="0" y="0"/>
                <wp:positionH relativeFrom="column">
                  <wp:posOffset>2535380</wp:posOffset>
                </wp:positionH>
                <wp:positionV relativeFrom="paragraph">
                  <wp:posOffset>4625170</wp:posOffset>
                </wp:positionV>
                <wp:extent cx="42120" cy="149760"/>
                <wp:effectExtent l="38100" t="38100" r="34290" b="412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42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40DCA" id="Ink 29" o:spid="_x0000_s1026" type="#_x0000_t75" style="position:absolute;margin-left:198.65pt;margin-top:363.2pt;width:5.3pt;height:13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">
                <v:imagedata r:id="rId6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8542E10" wp14:editId="6077FFD7">
                <wp:simplePos x="0" y="0"/>
                <wp:positionH relativeFrom="column">
                  <wp:posOffset>2435300</wp:posOffset>
                </wp:positionH>
                <wp:positionV relativeFrom="paragraph">
                  <wp:posOffset>4690690</wp:posOffset>
                </wp:positionV>
                <wp:extent cx="132840" cy="101160"/>
                <wp:effectExtent l="38100" t="38100" r="38735" b="3238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32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E51AA" id="Ink 28" o:spid="_x0000_s1026" type="#_x0000_t75" style="position:absolute;margin-left:190.75pt;margin-top:368.35pt;width:12.4pt;height:9.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">
                <v:imagedata r:id="rId6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69EC7C0" wp14:editId="4461F920">
                <wp:simplePos x="0" y="0"/>
                <wp:positionH relativeFrom="column">
                  <wp:posOffset>3554540</wp:posOffset>
                </wp:positionH>
                <wp:positionV relativeFrom="paragraph">
                  <wp:posOffset>538090</wp:posOffset>
                </wp:positionV>
                <wp:extent cx="27720" cy="81000"/>
                <wp:effectExtent l="38100" t="38100" r="29845" b="3365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27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2C334" id="Ink 27" o:spid="_x0000_s1026" type="#_x0000_t75" style="position:absolute;margin-left:278.9pt;margin-top:41.35pt;width:4.2pt;height:8.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">
                <v:imagedata r:id="rId6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7D9F1B82" wp14:editId="5BEF5717">
                <wp:simplePos x="0" y="0"/>
                <wp:positionH relativeFrom="column">
                  <wp:posOffset>3604940</wp:posOffset>
                </wp:positionH>
                <wp:positionV relativeFrom="paragraph">
                  <wp:posOffset>599290</wp:posOffset>
                </wp:positionV>
                <wp:extent cx="3240" cy="28440"/>
                <wp:effectExtent l="19050" t="19050" r="34925" b="2921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32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3CE71" id="Ink 26" o:spid="_x0000_s1026" type="#_x0000_t75" style="position:absolute;margin-left:282.95pt;margin-top:46.2pt;width:2pt;height:4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">
                <v:imagedata r:id="rId6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07ECF9C8" wp14:editId="29371AC4">
                <wp:simplePos x="0" y="0"/>
                <wp:positionH relativeFrom="column">
                  <wp:posOffset>3522860</wp:posOffset>
                </wp:positionH>
                <wp:positionV relativeFrom="paragraph">
                  <wp:posOffset>427930</wp:posOffset>
                </wp:positionV>
                <wp:extent cx="47160" cy="160560"/>
                <wp:effectExtent l="38100" t="38100" r="48260" b="4953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471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F2959" id="Ink 25" o:spid="_x0000_s1026" type="#_x0000_t75" style="position:absolute;margin-left:276.4pt;margin-top:32.7pt;width:5.65pt;height:14.6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">
                <v:imagedata r:id="rId6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420A9204" wp14:editId="2A9081DD">
                <wp:simplePos x="0" y="0"/>
                <wp:positionH relativeFrom="column">
                  <wp:posOffset>3245660</wp:posOffset>
                </wp:positionH>
                <wp:positionV relativeFrom="paragraph">
                  <wp:posOffset>4666210</wp:posOffset>
                </wp:positionV>
                <wp:extent cx="134280" cy="169920"/>
                <wp:effectExtent l="38100" t="38100" r="37465" b="4000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342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F7636" id="Ink 24" o:spid="_x0000_s1026" type="#_x0000_t75" style="position:absolute;margin-left:254.55pt;margin-top:366.4pt;width:12.55pt;height:15.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">
                <v:imagedata r:id="rId6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04D2D008" wp14:editId="26838718">
                <wp:simplePos x="0" y="0"/>
                <wp:positionH relativeFrom="column">
                  <wp:posOffset>3201020</wp:posOffset>
                </wp:positionH>
                <wp:positionV relativeFrom="paragraph">
                  <wp:posOffset>4693930</wp:posOffset>
                </wp:positionV>
                <wp:extent cx="161280" cy="173160"/>
                <wp:effectExtent l="38100" t="38100" r="29845" b="3683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612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6D384" id="Ink 23" o:spid="_x0000_s1026" type="#_x0000_t75" style="position:absolute;margin-left:251.05pt;margin-top:368.6pt;width:14.7pt;height:15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">
                <v:imagedata r:id="rId6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EE26270" wp14:editId="6DE7176F">
                <wp:simplePos x="0" y="0"/>
                <wp:positionH relativeFrom="column">
                  <wp:posOffset>3113180</wp:posOffset>
                </wp:positionH>
                <wp:positionV relativeFrom="paragraph">
                  <wp:posOffset>552850</wp:posOffset>
                </wp:positionV>
                <wp:extent cx="169560" cy="135000"/>
                <wp:effectExtent l="38100" t="38100" r="20955" b="3683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695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D26AC" id="Ink 22" o:spid="_x0000_s1026" type="#_x0000_t75" style="position:absolute;margin-left:244.15pt;margin-top:42.55pt;width:15.3pt;height:12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">
                <v:imagedata r:id="rId6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557AF8BB" wp14:editId="69A4FE10">
                <wp:simplePos x="0" y="0"/>
                <wp:positionH relativeFrom="column">
                  <wp:posOffset>2951540</wp:posOffset>
                </wp:positionH>
                <wp:positionV relativeFrom="paragraph">
                  <wp:posOffset>542770</wp:posOffset>
                </wp:positionV>
                <wp:extent cx="210600" cy="172440"/>
                <wp:effectExtent l="38100" t="38100" r="37465" b="3746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2106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8AE34" id="Ink 21" o:spid="_x0000_s1026" type="#_x0000_t75" style="position:absolute;margin-left:231.4pt;margin-top:41.75pt;width:18.6pt;height:15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">
                <v:imagedata r:id="rId6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9B3ADBC" wp14:editId="7D1D0426">
                <wp:simplePos x="0" y="0"/>
                <wp:positionH relativeFrom="column">
                  <wp:posOffset>2712500</wp:posOffset>
                </wp:positionH>
                <wp:positionV relativeFrom="paragraph">
                  <wp:posOffset>589570</wp:posOffset>
                </wp:positionV>
                <wp:extent cx="68400" cy="13320"/>
                <wp:effectExtent l="38100" t="38100" r="27305" b="2540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68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FE03E" id="Ink 20" o:spid="_x0000_s1026" type="#_x0000_t75" style="position:absolute;margin-left:212.6pt;margin-top:45.35pt;width:7.4pt;height:3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">
                <v:imagedata r:id="rId6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5D351393" wp14:editId="583CCC49">
                <wp:simplePos x="0" y="0"/>
                <wp:positionH relativeFrom="column">
                  <wp:posOffset>5325740</wp:posOffset>
                </wp:positionH>
                <wp:positionV relativeFrom="paragraph">
                  <wp:posOffset>517210</wp:posOffset>
                </wp:positionV>
                <wp:extent cx="84600" cy="146160"/>
                <wp:effectExtent l="19050" t="38100" r="29845" b="2540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846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E925C" id="Ink 19" o:spid="_x0000_s1026" type="#_x0000_t75" style="position:absolute;margin-left:418.35pt;margin-top:39.75pt;width:8.6pt;height:13.4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">
                <v:imagedata r:id="rId6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F75FD37" wp14:editId="5C7FE1A6">
                <wp:simplePos x="0" y="0"/>
                <wp:positionH relativeFrom="column">
                  <wp:posOffset>5337260</wp:posOffset>
                </wp:positionH>
                <wp:positionV relativeFrom="paragraph">
                  <wp:posOffset>503530</wp:posOffset>
                </wp:positionV>
                <wp:extent cx="106200" cy="95040"/>
                <wp:effectExtent l="38100" t="19050" r="27305" b="1968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06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CE505" id="Ink 18" o:spid="_x0000_s1026" type="#_x0000_t75" style="position:absolute;margin-left:419.25pt;margin-top:38.65pt;width:10.3pt;height:9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">
                <v:imagedata r:id="rId6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31007FC3" wp14:editId="7B32293D">
                <wp:simplePos x="0" y="0"/>
                <wp:positionH relativeFrom="column">
                  <wp:posOffset>5401340</wp:posOffset>
                </wp:positionH>
                <wp:positionV relativeFrom="paragraph">
                  <wp:posOffset>479050</wp:posOffset>
                </wp:positionV>
                <wp:extent cx="58320" cy="21960"/>
                <wp:effectExtent l="19050" t="38100" r="18415" b="3556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8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85B97" id="Ink 17" o:spid="_x0000_s1026" type="#_x0000_t75" style="position:absolute;margin-left:424.3pt;margin-top:36.7pt;width:6.6pt;height:3.7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">
                <v:imagedata r:id="rId6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4E64FB5A" wp14:editId="130B7EA5">
                <wp:simplePos x="0" y="0"/>
                <wp:positionH relativeFrom="column">
                  <wp:posOffset>5112980</wp:posOffset>
                </wp:positionH>
                <wp:positionV relativeFrom="paragraph">
                  <wp:posOffset>490210</wp:posOffset>
                </wp:positionV>
                <wp:extent cx="47520" cy="90360"/>
                <wp:effectExtent l="38100" t="38100" r="29210" b="2413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475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10A53" id="Ink 16" o:spid="_x0000_s1026" type="#_x0000_t75" style="position:absolute;margin-left:401.6pt;margin-top:37.6pt;width:5.75pt;height:9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">
                <v:imagedata r:id="rId6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3B063657" wp14:editId="785F7C7F">
                <wp:simplePos x="0" y="0"/>
                <wp:positionH relativeFrom="column">
                  <wp:posOffset>4989860</wp:posOffset>
                </wp:positionH>
                <wp:positionV relativeFrom="paragraph">
                  <wp:posOffset>454930</wp:posOffset>
                </wp:positionV>
                <wp:extent cx="84600" cy="133920"/>
                <wp:effectExtent l="38100" t="38100" r="29845" b="3810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84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F77E4" id="Ink 15" o:spid="_x0000_s1026" type="#_x0000_t75" style="position:absolute;margin-left:391.9pt;margin-top:34.8pt;width:8.6pt;height:12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">
                <v:imagedata r:id="rId6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02380CA0" wp14:editId="3B490C99">
                <wp:simplePos x="0" y="0"/>
                <wp:positionH relativeFrom="column">
                  <wp:posOffset>4495220</wp:posOffset>
                </wp:positionH>
                <wp:positionV relativeFrom="paragraph">
                  <wp:posOffset>562930</wp:posOffset>
                </wp:positionV>
                <wp:extent cx="131760" cy="102240"/>
                <wp:effectExtent l="38100" t="38100" r="40005" b="3111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31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D8138" id="Ink 14" o:spid="_x0000_s1026" type="#_x0000_t75" style="position:absolute;margin-left:352.95pt;margin-top:43.35pt;width:12.35pt;height:10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">
                <v:imagedata r:id="rId6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7C752571" wp14:editId="352A6B6B">
                <wp:simplePos x="0" y="0"/>
                <wp:positionH relativeFrom="column">
                  <wp:posOffset>4457060</wp:posOffset>
                </wp:positionH>
                <wp:positionV relativeFrom="paragraph">
                  <wp:posOffset>506770</wp:posOffset>
                </wp:positionV>
                <wp:extent cx="142200" cy="99000"/>
                <wp:effectExtent l="38100" t="38100" r="29845" b="3492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42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4FE75" id="Ink 13" o:spid="_x0000_s1026" type="#_x0000_t75" style="position:absolute;margin-left:349.95pt;margin-top:38.9pt;width:13.2pt;height:9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">
                <v:imagedata r:id="rId6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767BC04" wp14:editId="21A4BE9F">
                <wp:simplePos x="0" y="0"/>
                <wp:positionH relativeFrom="column">
                  <wp:posOffset>3967100</wp:posOffset>
                </wp:positionH>
                <wp:positionV relativeFrom="paragraph">
                  <wp:posOffset>547090</wp:posOffset>
                </wp:positionV>
                <wp:extent cx="56160" cy="106560"/>
                <wp:effectExtent l="38100" t="38100" r="39370" b="2730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561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147D6" id="Ink 12" o:spid="_x0000_s1026" type="#_x0000_t75" style="position:absolute;margin-left:311.35pt;margin-top:42.1pt;width:6.4pt;height:10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">
                <v:imagedata r:id="rId6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48319315" wp14:editId="30E464BF">
                <wp:simplePos x="0" y="0"/>
                <wp:positionH relativeFrom="column">
                  <wp:posOffset>3919580</wp:posOffset>
                </wp:positionH>
                <wp:positionV relativeFrom="paragraph">
                  <wp:posOffset>503170</wp:posOffset>
                </wp:positionV>
                <wp:extent cx="130320" cy="156600"/>
                <wp:effectExtent l="38100" t="38100" r="41275" b="3429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303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70088" id="Ink 11" o:spid="_x0000_s1026" type="#_x0000_t75" style="position:absolute;margin-left:307.65pt;margin-top:38.6pt;width:12.2pt;height:14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">
                <v:imagedata r:id="rId6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4F9BE3D" wp14:editId="3C04159C">
                <wp:simplePos x="0" y="0"/>
                <wp:positionH relativeFrom="column">
                  <wp:posOffset>160820</wp:posOffset>
                </wp:positionH>
                <wp:positionV relativeFrom="paragraph">
                  <wp:posOffset>4742170</wp:posOffset>
                </wp:positionV>
                <wp:extent cx="144000" cy="88560"/>
                <wp:effectExtent l="38100" t="38100" r="8890" b="4508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440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89731" id="Ink 10" o:spid="_x0000_s1026" type="#_x0000_t75" style="position:absolute;margin-left:11.65pt;margin-top:372.4pt;width:13.35pt;height:8.9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">
                <v:imagedata r:id="rId6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03BDC749" wp14:editId="2292E52F">
                <wp:simplePos x="0" y="0"/>
                <wp:positionH relativeFrom="column">
                  <wp:posOffset>466820</wp:posOffset>
                </wp:positionH>
                <wp:positionV relativeFrom="paragraph">
                  <wp:posOffset>499210</wp:posOffset>
                </wp:positionV>
                <wp:extent cx="81360" cy="164160"/>
                <wp:effectExtent l="38100" t="38100" r="33020" b="4572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813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DAEDE" id="Ink 9" o:spid="_x0000_s1026" type="#_x0000_t75" style="position:absolute;margin-left:35.75pt;margin-top:38.3pt;width:8.35pt;height:14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86EEF3F" wp14:editId="52DD4669">
                <wp:simplePos x="0" y="0"/>
                <wp:positionH relativeFrom="column">
                  <wp:posOffset>2766500</wp:posOffset>
                </wp:positionH>
                <wp:positionV relativeFrom="paragraph">
                  <wp:posOffset>4707250</wp:posOffset>
                </wp:positionV>
                <wp:extent cx="24480" cy="8280"/>
                <wp:effectExtent l="38100" t="38100" r="33020" b="2984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4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9C494" id="Ink 8" o:spid="_x0000_s1026" type="#_x0000_t75" style="position:absolute;margin-left:216.9pt;margin-top:369.75pt;width:3.85pt;height:2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">
                <v:imagedata r:id="rId6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DE3142C" wp14:editId="5B899048">
                <wp:simplePos x="0" y="0"/>
                <wp:positionH relativeFrom="column">
                  <wp:posOffset>2743100</wp:posOffset>
                </wp:positionH>
                <wp:positionV relativeFrom="paragraph">
                  <wp:posOffset>4686370</wp:posOffset>
                </wp:positionV>
                <wp:extent cx="118080" cy="114840"/>
                <wp:effectExtent l="38100" t="38100" r="15875" b="3810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18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66E5D" id="Ink 7" o:spid="_x0000_s1026" type="#_x0000_t75" style="position:absolute;margin-left:215pt;margin-top:368pt;width:11.3pt;height:11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">
                <v:imagedata r:id="rId6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771121E" wp14:editId="57D0DB52">
                <wp:simplePos x="0" y="0"/>
                <wp:positionH relativeFrom="column">
                  <wp:posOffset>2340620</wp:posOffset>
                </wp:positionH>
                <wp:positionV relativeFrom="paragraph">
                  <wp:posOffset>4707970</wp:posOffset>
                </wp:positionV>
                <wp:extent cx="63360" cy="62280"/>
                <wp:effectExtent l="38100" t="38100" r="32385" b="3302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633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E3AF1" id="Ink 6" o:spid="_x0000_s1026" type="#_x0000_t75" style="position:absolute;margin-left:183.3pt;margin-top:369.7pt;width:7pt;height:6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">
                <v:imagedata r:id="rId6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27AAB24" wp14:editId="37042918">
                <wp:simplePos x="0" y="0"/>
                <wp:positionH relativeFrom="column">
                  <wp:posOffset>2243420</wp:posOffset>
                </wp:positionH>
                <wp:positionV relativeFrom="paragraph">
                  <wp:posOffset>4706890</wp:posOffset>
                </wp:positionV>
                <wp:extent cx="92520" cy="59400"/>
                <wp:effectExtent l="38100" t="38100" r="41275" b="3619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925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E620F" id="Ink 5" o:spid="_x0000_s1026" type="#_x0000_t75" style="position:absolute;margin-left:175.65pt;margin-top:369.6pt;width:9.25pt;height:6.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">
                <v:imagedata r:id="rId6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35A94D39" wp14:editId="3B044379">
                <wp:simplePos x="0" y="0"/>
                <wp:positionH relativeFrom="column">
                  <wp:posOffset>1829780</wp:posOffset>
                </wp:positionH>
                <wp:positionV relativeFrom="paragraph">
                  <wp:posOffset>4702930</wp:posOffset>
                </wp:positionV>
                <wp:extent cx="65160" cy="86040"/>
                <wp:effectExtent l="38100" t="38100" r="30480" b="2857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651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17CB0" id="Ink 4" o:spid="_x0000_s1026" type="#_x0000_t75" style="position:absolute;margin-left:143.1pt;margin-top:369.3pt;width:7.15pt;height:8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">
                <v:imagedata r:id="rId6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D9D428A" wp14:editId="050E69D9">
                <wp:simplePos x="0" y="0"/>
                <wp:positionH relativeFrom="column">
                  <wp:posOffset>1739060</wp:posOffset>
                </wp:positionH>
                <wp:positionV relativeFrom="paragraph">
                  <wp:posOffset>4720210</wp:posOffset>
                </wp:positionV>
                <wp:extent cx="120240" cy="99720"/>
                <wp:effectExtent l="38100" t="38100" r="32385" b="3365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20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FB633" id="Ink 3" o:spid="_x0000_s1026" type="#_x0000_t75" style="position:absolute;margin-left:135.95pt;margin-top:370.65pt;width:11.4pt;height:9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">
                <v:imagedata r:id="rId6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4FF68C6" wp14:editId="25633D96">
                <wp:simplePos x="0" y="0"/>
                <wp:positionH relativeFrom="column">
                  <wp:posOffset>1326500</wp:posOffset>
                </wp:positionH>
                <wp:positionV relativeFrom="paragraph">
                  <wp:posOffset>4687810</wp:posOffset>
                </wp:positionV>
                <wp:extent cx="64440" cy="114480"/>
                <wp:effectExtent l="38100" t="38100" r="31115" b="3810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64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10B11" id="Ink 2" o:spid="_x0000_s1026" type="#_x0000_t75" style="position:absolute;margin-left:103.45pt;margin-top:368.1pt;width:7.05pt;height:10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B3E6C2C" wp14:editId="54C8B52A">
                <wp:simplePos x="0" y="0"/>
                <wp:positionH relativeFrom="column">
                  <wp:posOffset>1255940</wp:posOffset>
                </wp:positionH>
                <wp:positionV relativeFrom="paragraph">
                  <wp:posOffset>4705450</wp:posOffset>
                </wp:positionV>
                <wp:extent cx="95040" cy="109800"/>
                <wp:effectExtent l="38100" t="38100" r="38735" b="4318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950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CD404" id="Ink 1" o:spid="_x0000_s1026" type="#_x0000_t75" style="position:absolute;margin-left:97.9pt;margin-top:369.5pt;width:9.5pt;height:10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">
                <v:imagedata r:id="rId679" o:title=""/>
              </v:shape>
            </w:pict>
          </mc:Fallback>
        </mc:AlternateContent>
      </w:r>
      <w:r w:rsidR="00566323">
        <w:rPr>
          <w:noProof/>
        </w:rPr>
        <w:drawing>
          <wp:inline distT="0" distB="0" distL="0" distR="0" wp14:anchorId="35867164" wp14:editId="01B8CF17">
            <wp:extent cx="5550010" cy="5290957"/>
            <wp:effectExtent l="0" t="0" r="0" b="508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2338" cy="5293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A6B9A" w14:textId="77777777" w:rsidR="003E5247" w:rsidRPr="00C51736" w:rsidRDefault="00D87E3C" w:rsidP="00680419">
      <w:pPr>
        <w:pStyle w:val="Heading3"/>
        <w:rPr>
          <w:lang w:val="el-GR"/>
        </w:rPr>
      </w:pPr>
      <w:r>
        <w:rPr>
          <w:noProof/>
          <w:lang w:val="el-GR"/>
        </w:rPr>
        <w:lastRenderedPageBreak/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32DAFCBA" wp14:editId="161E37B3">
                <wp:simplePos x="0" y="0"/>
                <wp:positionH relativeFrom="column">
                  <wp:posOffset>4426820</wp:posOffset>
                </wp:positionH>
                <wp:positionV relativeFrom="paragraph">
                  <wp:posOffset>199070</wp:posOffset>
                </wp:positionV>
                <wp:extent cx="111960" cy="285120"/>
                <wp:effectExtent l="38100" t="38100" r="40640" b="3873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1196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06781" id="Ink 2170" o:spid="_x0000_s1026" type="#_x0000_t75" style="position:absolute;margin-left:347.55pt;margin-top:14.65pt;width:10.8pt;height:24.4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">
                <v:imagedata r:id="rId682" o:title=""/>
              </v:shape>
            </w:pict>
          </mc:Fallback>
        </mc:AlternateContent>
      </w:r>
      <w:r>
        <w:rPr>
          <w:noProof/>
          <w:lang w:val="el-GR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204B967C" wp14:editId="0ED8DF54">
                <wp:simplePos x="0" y="0"/>
                <wp:positionH relativeFrom="column">
                  <wp:posOffset>4003100</wp:posOffset>
                </wp:positionH>
                <wp:positionV relativeFrom="paragraph">
                  <wp:posOffset>359990</wp:posOffset>
                </wp:positionV>
                <wp:extent cx="333720" cy="52920"/>
                <wp:effectExtent l="38100" t="38100" r="47625" b="4254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3337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19B6C" id="Ink 2168" o:spid="_x0000_s1026" type="#_x0000_t75" style="position:absolute;margin-left:314.2pt;margin-top:27.35pt;width:28.3pt;height:6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">
                <v:imagedata r:id="rId684" o:title=""/>
              </v:shape>
            </w:pict>
          </mc:Fallback>
        </mc:AlternateContent>
      </w:r>
      <w:r w:rsidR="001C59F8" w:rsidRPr="00C51736">
        <w:rPr>
          <w:lang w:val="el-GR"/>
        </w:rPr>
        <w:t>Εκτίμηση β</w:t>
      </w:r>
      <w:bookmarkEnd w:id="1"/>
      <w:r w:rsidR="001C59F8" w:rsidRPr="00C51736">
        <w:rPr>
          <w:lang w:val="el-GR"/>
        </w:rPr>
        <w:t xml:space="preserve"> </w:t>
      </w:r>
    </w:p>
    <w:p w14:paraId="585EE55C" w14:textId="77777777" w:rsidR="001C59F8" w:rsidRPr="003E5247" w:rsidRDefault="00D87E3C" w:rsidP="003E5247">
      <w:pPr>
        <w:pStyle w:val="Heading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30FC498C" wp14:editId="599E43E5">
                <wp:simplePos x="0" y="0"/>
                <wp:positionH relativeFrom="column">
                  <wp:posOffset>4444820</wp:posOffset>
                </wp:positionH>
                <wp:positionV relativeFrom="paragraph">
                  <wp:posOffset>94175</wp:posOffset>
                </wp:positionV>
                <wp:extent cx="120960" cy="87840"/>
                <wp:effectExtent l="38100" t="38100" r="31750" b="4572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209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124A1" id="Ink 2171" o:spid="_x0000_s1026" type="#_x0000_t75" style="position:absolute;margin-left:349pt;margin-top:6.4pt;width:11.45pt;height:8.8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">
                <v:imagedata r:id="rId6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279F7F56" wp14:editId="2CE4C33C">
                <wp:simplePos x="0" y="0"/>
                <wp:positionH relativeFrom="column">
                  <wp:posOffset>3991940</wp:posOffset>
                </wp:positionH>
                <wp:positionV relativeFrom="paragraph">
                  <wp:posOffset>-70705</wp:posOffset>
                </wp:positionV>
                <wp:extent cx="151560" cy="167760"/>
                <wp:effectExtent l="38100" t="38100" r="39370" b="4191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51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DB8FD" id="Ink 2169" o:spid="_x0000_s1026" type="#_x0000_t75" style="position:absolute;margin-left:313.35pt;margin-top:-6.55pt;width:13.95pt;height:15.1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">
                <v:imagedata r:id="rId6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5F22A917" wp14:editId="4FBDBE75">
                <wp:simplePos x="0" y="0"/>
                <wp:positionH relativeFrom="column">
                  <wp:posOffset>3724100</wp:posOffset>
                </wp:positionH>
                <wp:positionV relativeFrom="paragraph">
                  <wp:posOffset>-131905</wp:posOffset>
                </wp:positionV>
                <wp:extent cx="36360" cy="498960"/>
                <wp:effectExtent l="38100" t="38100" r="40005" b="3492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36360" cy="4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4E084" id="Ink 2167" o:spid="_x0000_s1026" type="#_x0000_t75" style="position:absolute;margin-left:292.25pt;margin-top:-11.4pt;width:4.8pt;height:41.3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">
                <v:imagedata r:id="rId6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3D4065F2" wp14:editId="6A93CDC7">
                <wp:simplePos x="0" y="0"/>
                <wp:positionH relativeFrom="column">
                  <wp:posOffset>3721580</wp:posOffset>
                </wp:positionH>
                <wp:positionV relativeFrom="paragraph">
                  <wp:posOffset>-35065</wp:posOffset>
                </wp:positionV>
                <wp:extent cx="128520" cy="145440"/>
                <wp:effectExtent l="38100" t="38100" r="43180" b="4508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28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B6E25" id="Ink 2166" o:spid="_x0000_s1026" type="#_x0000_t75" style="position:absolute;margin-left:292.05pt;margin-top:-3.75pt;width:12.1pt;height:13.4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">
                <v:imagedata r:id="rId6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434A3577" wp14:editId="10F1FED5">
                <wp:simplePos x="0" y="0"/>
                <wp:positionH relativeFrom="column">
                  <wp:posOffset>2531060</wp:posOffset>
                </wp:positionH>
                <wp:positionV relativeFrom="paragraph">
                  <wp:posOffset>114695</wp:posOffset>
                </wp:positionV>
                <wp:extent cx="1031760" cy="714600"/>
                <wp:effectExtent l="38100" t="38100" r="35560" b="4762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031760" cy="71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6AAE5" id="Ink 2163" o:spid="_x0000_s1026" type="#_x0000_t75" style="position:absolute;margin-left:198.3pt;margin-top:8.05pt;width:83.25pt;height:58.2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">
                <v:imagedata r:id="rId6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2EC9FABC" wp14:editId="15A4D178">
                <wp:simplePos x="0" y="0"/>
                <wp:positionH relativeFrom="column">
                  <wp:posOffset>2357540</wp:posOffset>
                </wp:positionH>
                <wp:positionV relativeFrom="paragraph">
                  <wp:posOffset>61055</wp:posOffset>
                </wp:positionV>
                <wp:extent cx="1286640" cy="662760"/>
                <wp:effectExtent l="38100" t="38100" r="46990" b="4254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286640" cy="66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F9B6E" id="Ink 2161" o:spid="_x0000_s1026" type="#_x0000_t75" style="position:absolute;margin-left:184.65pt;margin-top:3.8pt;width:103.25pt;height:54.2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">
                <v:imagedata r:id="rId696" o:title=""/>
              </v:shape>
            </w:pict>
          </mc:Fallback>
        </mc:AlternateContent>
      </w:r>
      <w:r w:rsidR="003E5247" w:rsidRPr="003E5247">
        <w:t xml:space="preserve">Εκτίμηση β στη </w:t>
      </w:r>
      <w:r w:rsidR="003E5247" w:rsidRPr="00806DED">
        <w:rPr>
          <w:color w:val="FF0000"/>
          <w:highlight w:val="yellow"/>
        </w:rPr>
        <w:t>π</w:t>
      </w:r>
      <w:r w:rsidR="001C59F8" w:rsidRPr="00806DED">
        <w:rPr>
          <w:color w:val="FF0000"/>
          <w:highlight w:val="yellow"/>
        </w:rPr>
        <w:t>αραμετρική περίπτωση</w:t>
      </w:r>
    </w:p>
    <w:p w14:paraId="4B91E259" w14:textId="77777777" w:rsidR="003E5247" w:rsidRDefault="00D87E3C" w:rsidP="005071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/>
        <w:jc w:val="both"/>
        <w:rPr>
          <w:position w:val="-14"/>
        </w:rPr>
      </w:pP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6F04B3E5" wp14:editId="22764716">
                <wp:simplePos x="0" y="0"/>
                <wp:positionH relativeFrom="column">
                  <wp:posOffset>2260700</wp:posOffset>
                </wp:positionH>
                <wp:positionV relativeFrom="paragraph">
                  <wp:posOffset>254360</wp:posOffset>
                </wp:positionV>
                <wp:extent cx="50040" cy="87840"/>
                <wp:effectExtent l="95250" t="152400" r="102870" b="179070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00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B6088" id="Ink 2196" o:spid="_x0000_s1026" type="#_x0000_t75" style="position:absolute;margin-left:172.35pt;margin-top:8.7pt;width:15.3pt;height:29.5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">
                <v:imagedata r:id="rId698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2E91EA3D" wp14:editId="2ED3F86F">
                <wp:simplePos x="0" y="0"/>
                <wp:positionH relativeFrom="column">
                  <wp:posOffset>1559060</wp:posOffset>
                </wp:positionH>
                <wp:positionV relativeFrom="paragraph">
                  <wp:posOffset>204320</wp:posOffset>
                </wp:positionV>
                <wp:extent cx="27000" cy="87840"/>
                <wp:effectExtent l="76200" t="133350" r="106680" b="16002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270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2149C" id="Ink 2195" o:spid="_x0000_s1026" type="#_x0000_t75" style="position:absolute;margin-left:117.25pt;margin-top:4.8pt;width:13.2pt;height:29.4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">
                <v:imagedata r:id="rId700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14EE7EBD" wp14:editId="1C80C5EB">
                <wp:simplePos x="0" y="0"/>
                <wp:positionH relativeFrom="column">
                  <wp:posOffset>2364020</wp:posOffset>
                </wp:positionH>
                <wp:positionV relativeFrom="paragraph">
                  <wp:posOffset>41600</wp:posOffset>
                </wp:positionV>
                <wp:extent cx="154800" cy="160200"/>
                <wp:effectExtent l="38100" t="38100" r="17145" b="3048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548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81ED3" id="Ink 2165" o:spid="_x0000_s1026" type="#_x0000_t75" style="position:absolute;margin-left:185.15pt;margin-top:2.3pt;width:14.2pt;height:14.5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">
                <v:imagedata r:id="rId702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13359720" wp14:editId="09F3566F">
                <wp:simplePos x="0" y="0"/>
                <wp:positionH relativeFrom="column">
                  <wp:posOffset>2503700</wp:posOffset>
                </wp:positionH>
                <wp:positionV relativeFrom="paragraph">
                  <wp:posOffset>217640</wp:posOffset>
                </wp:positionV>
                <wp:extent cx="133200" cy="178920"/>
                <wp:effectExtent l="38100" t="38100" r="38735" b="3111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332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01BF6" id="Ink 2164" o:spid="_x0000_s1026" type="#_x0000_t75" style="position:absolute;margin-left:196.15pt;margin-top:16.15pt;width:12.5pt;height:16.1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">
                <v:imagedata r:id="rId704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57478F74" wp14:editId="6F5738A5">
                <wp:simplePos x="0" y="0"/>
                <wp:positionH relativeFrom="column">
                  <wp:posOffset>2542940</wp:posOffset>
                </wp:positionH>
                <wp:positionV relativeFrom="paragraph">
                  <wp:posOffset>302600</wp:posOffset>
                </wp:positionV>
                <wp:extent cx="1800" cy="2160"/>
                <wp:effectExtent l="19050" t="19050" r="17780" b="1714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62FEE" id="Ink 2162" o:spid="_x0000_s1026" type="#_x0000_t75" style="position:absolute;margin-left:199.25pt;margin-top:22.85pt;width:2.15pt;height:2.1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">
                <v:imagedata r:id="rId706" o:title=""/>
              </v:shape>
            </w:pict>
          </mc:Fallback>
        </mc:AlternateContent>
      </w:r>
      <w:r>
        <w:rPr>
          <w:noProof/>
          <w:position w:val="-18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0024F42D" wp14:editId="24B81AEC">
                <wp:simplePos x="0" y="0"/>
                <wp:positionH relativeFrom="column">
                  <wp:posOffset>3117140</wp:posOffset>
                </wp:positionH>
                <wp:positionV relativeFrom="paragraph">
                  <wp:posOffset>152480</wp:posOffset>
                </wp:positionV>
                <wp:extent cx="56520" cy="387360"/>
                <wp:effectExtent l="38100" t="38100" r="38735" b="5080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5652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D4790" id="Ink 2160" o:spid="_x0000_s1026" type="#_x0000_t75" style="position:absolute;margin-left:244.45pt;margin-top:11pt;width:6.4pt;height:32.4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">
                <v:imagedata r:id="rId708" o:title=""/>
              </v:shape>
            </w:pict>
          </mc:Fallback>
        </mc:AlternateContent>
      </w:r>
      <w:r w:rsidR="00F65D5D" w:rsidRPr="00EC1B99">
        <w:rPr>
          <w:position w:val="-18"/>
          <w:highlight w:val="yellow"/>
        </w:rPr>
        <w:object w:dxaOrig="2480" w:dyaOrig="560" w14:anchorId="45ED8888">
          <v:shape id="_x0000_i1061" type="#_x0000_t75" style="width:124.4pt;height:27.65pt" o:ole="">
            <v:imagedata r:id="rId709" o:title=""/>
          </v:shape>
          <o:OLEObject Type="Embed" ProgID="Equation.DSMT4" ShapeID="_x0000_i1061" DrawAspect="Content" ObjectID="_1840781366" r:id="rId710"/>
        </w:object>
      </w:r>
      <w:r w:rsidR="001C59F8" w:rsidRPr="003E5247">
        <w:t xml:space="preserve">, </w:t>
      </w:r>
    </w:p>
    <w:p w14:paraId="36A547B3" w14:textId="77777777" w:rsidR="001C59F8" w:rsidRPr="003E5247" w:rsidRDefault="00D87E3C" w:rsidP="003E5247">
      <w:pPr>
        <w:ind w:left="1440"/>
        <w:jc w:val="both"/>
      </w:pP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49BA57E" wp14:editId="2228B5AE">
                <wp:simplePos x="0" y="0"/>
                <wp:positionH relativeFrom="column">
                  <wp:posOffset>3342500</wp:posOffset>
                </wp:positionH>
                <wp:positionV relativeFrom="paragraph">
                  <wp:posOffset>206400</wp:posOffset>
                </wp:positionV>
                <wp:extent cx="40320" cy="406080"/>
                <wp:effectExtent l="38100" t="38100" r="55245" b="5143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4032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3DBA8" id="Ink 2173" o:spid="_x0000_s1026" type="#_x0000_t75" style="position:absolute;margin-left:262.2pt;margin-top:15.25pt;width:5.1pt;height:33.9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">
                <v:imagedata r:id="rId712" o:title=""/>
              </v:shape>
            </w:pict>
          </mc:Fallback>
        </mc:AlternateContent>
      </w:r>
      <w:r w:rsidR="00507115">
        <w:rPr>
          <w:position w:val="-36"/>
          <w:lang w:val="en-US"/>
        </w:rPr>
        <w:object w:dxaOrig="3560" w:dyaOrig="800" w14:anchorId="0ECEA510">
          <v:shape id="_x0000_i1062" type="#_x0000_t75" style="width:178pt;height:40.3pt" o:ole="">
            <v:imagedata r:id="rId713" o:title=""/>
          </v:shape>
          <o:OLEObject Type="Embed" ProgID="Equation.DSMT4" ShapeID="_x0000_i1062" DrawAspect="Content" ObjectID="_1840781367" r:id="rId714"/>
        </w:object>
      </w:r>
      <w:r w:rsidR="001C59F8" w:rsidRPr="003E5247">
        <w:t xml:space="preserve"> </w:t>
      </w:r>
    </w:p>
    <w:p w14:paraId="7DBC6FEC" w14:textId="77777777" w:rsidR="001C59F8" w:rsidRDefault="00D87E3C" w:rsidP="003E5247">
      <w:pPr>
        <w:ind w:left="1440"/>
        <w:jc w:val="both"/>
        <w:rPr>
          <w:lang w:val="en-US"/>
        </w:rPr>
      </w:pPr>
      <w:r>
        <w:rPr>
          <w:noProof/>
          <w:position w:val="-56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289F09EA" wp14:editId="784C2B33">
                <wp:simplePos x="0" y="0"/>
                <wp:positionH relativeFrom="column">
                  <wp:posOffset>1618820</wp:posOffset>
                </wp:positionH>
                <wp:positionV relativeFrom="paragraph">
                  <wp:posOffset>500365</wp:posOffset>
                </wp:positionV>
                <wp:extent cx="1731600" cy="86400"/>
                <wp:effectExtent l="0" t="152400" r="116840" b="19939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731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C00CF" id="Ink 2174" o:spid="_x0000_s1026" type="#_x0000_t75" style="position:absolute;margin-left:121.8pt;margin-top:28.45pt;width:147.7pt;height:28.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">
                <v:imagedata r:id="rId716" o:title=""/>
              </v:shape>
            </w:pict>
          </mc:Fallback>
        </mc:AlternateContent>
      </w:r>
      <w:r>
        <w:rPr>
          <w:noProof/>
          <w:position w:val="-56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1D223186" wp14:editId="43D2AE08">
                <wp:simplePos x="0" y="0"/>
                <wp:positionH relativeFrom="column">
                  <wp:posOffset>5692940</wp:posOffset>
                </wp:positionH>
                <wp:positionV relativeFrom="paragraph">
                  <wp:posOffset>581725</wp:posOffset>
                </wp:positionV>
                <wp:extent cx="120600" cy="82080"/>
                <wp:effectExtent l="38100" t="38100" r="51435" b="5143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206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4B121" id="Ink 2172" o:spid="_x0000_s1026" type="#_x0000_t75" style="position:absolute;margin-left:447.25pt;margin-top:44.8pt;width:11.5pt;height:8.4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">
                <v:imagedata r:id="rId718" o:title=""/>
              </v:shape>
            </w:pict>
          </mc:Fallback>
        </mc:AlternateContent>
      </w:r>
      <w:r w:rsidR="00AA1A94">
        <w:rPr>
          <w:position w:val="-56"/>
          <w:lang w:val="en-US"/>
        </w:rPr>
        <w:object w:dxaOrig="3739" w:dyaOrig="1260" w14:anchorId="046B4645">
          <v:shape id="_x0000_i1063" type="#_x0000_t75" style="width:186.6pt;height:61.65pt" o:ole="">
            <v:imagedata r:id="rId719" o:title=""/>
          </v:shape>
          <o:OLEObject Type="Embed" ProgID="Equation.DSMT4" ShapeID="_x0000_i1063" DrawAspect="Content" ObjectID="_1840781368" r:id="rId720"/>
        </w:object>
      </w:r>
    </w:p>
    <w:p w14:paraId="411E9F07" w14:textId="77777777" w:rsidR="001C59F8" w:rsidRDefault="001C59F8" w:rsidP="003E5247">
      <w:pPr>
        <w:pStyle w:val="Heading4"/>
      </w:pPr>
      <w:r>
        <w:t xml:space="preserve">Εκτίμηση β στη </w:t>
      </w:r>
      <w:r w:rsidRPr="00806DED">
        <w:rPr>
          <w:color w:val="FF0000"/>
          <w:highlight w:val="yellow"/>
        </w:rPr>
        <w:t>τοπική πιθανοφάνεια</w:t>
      </w:r>
    </w:p>
    <w:p w14:paraId="4EC7B7C5" w14:textId="77777777" w:rsidR="003E5247" w:rsidRDefault="00D87E3C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227384FB" wp14:editId="44C168B3">
                <wp:simplePos x="0" y="0"/>
                <wp:positionH relativeFrom="column">
                  <wp:posOffset>6257420</wp:posOffset>
                </wp:positionH>
                <wp:positionV relativeFrom="paragraph">
                  <wp:posOffset>474535</wp:posOffset>
                </wp:positionV>
                <wp:extent cx="160560" cy="368640"/>
                <wp:effectExtent l="38100" t="38100" r="49530" b="3175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6056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740E6" id="Ink 2186" o:spid="_x0000_s1026" type="#_x0000_t75" style="position:absolute;margin-left:491.7pt;margin-top:36.35pt;width:14.65pt;height:31.0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">
                <v:imagedata r:id="rId7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4ADA7ADC" wp14:editId="3AA82FFA">
                <wp:simplePos x="0" y="0"/>
                <wp:positionH relativeFrom="column">
                  <wp:posOffset>6030980</wp:posOffset>
                </wp:positionH>
                <wp:positionV relativeFrom="paragraph">
                  <wp:posOffset>473455</wp:posOffset>
                </wp:positionV>
                <wp:extent cx="61560" cy="325440"/>
                <wp:effectExtent l="38100" t="38100" r="34290" b="36830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6156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AFEF9" id="Ink 2185" o:spid="_x0000_s1026" type="#_x0000_t75" style="position:absolute;margin-left:473.9pt;margin-top:36.3pt;width:6.85pt;height:27.6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">
                <v:imagedata r:id="rId7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61454C6E" wp14:editId="3A920428">
                <wp:simplePos x="0" y="0"/>
                <wp:positionH relativeFrom="column">
                  <wp:posOffset>6192620</wp:posOffset>
                </wp:positionH>
                <wp:positionV relativeFrom="paragraph">
                  <wp:posOffset>667495</wp:posOffset>
                </wp:positionV>
                <wp:extent cx="99360" cy="80640"/>
                <wp:effectExtent l="38100" t="38100" r="53340" b="3429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99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6F9DC" id="Ink 2184" o:spid="_x0000_s1026" type="#_x0000_t75" style="position:absolute;margin-left:486.6pt;margin-top:51.55pt;width:9.8pt;height:8.3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">
                <v:imagedata r:id="rId7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0EB65777" wp14:editId="0446170C">
                <wp:simplePos x="0" y="0"/>
                <wp:positionH relativeFrom="column">
                  <wp:posOffset>6096860</wp:posOffset>
                </wp:positionH>
                <wp:positionV relativeFrom="paragraph">
                  <wp:posOffset>567415</wp:posOffset>
                </wp:positionV>
                <wp:extent cx="72360" cy="187920"/>
                <wp:effectExtent l="38100" t="38100" r="42545" b="41275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723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62F98" id="Ink 2183" o:spid="_x0000_s1026" type="#_x0000_t75" style="position:absolute;margin-left:479.05pt;margin-top:43.7pt;width:7.75pt;height:16.8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">
                <v:imagedata r:id="rId7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0FEEDE49" wp14:editId="59D24F77">
                <wp:simplePos x="0" y="0"/>
                <wp:positionH relativeFrom="column">
                  <wp:posOffset>6069860</wp:posOffset>
                </wp:positionH>
                <wp:positionV relativeFrom="paragraph">
                  <wp:posOffset>571015</wp:posOffset>
                </wp:positionV>
                <wp:extent cx="158040" cy="159120"/>
                <wp:effectExtent l="38100" t="38100" r="33020" b="31750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580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478B0" id="Ink 2182" o:spid="_x0000_s1026" type="#_x0000_t75" style="position:absolute;margin-left:476.95pt;margin-top:43.95pt;width:14.45pt;height:14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">
                <v:imagedata r:id="rId7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743F63DD" wp14:editId="3EE71B1C">
                <wp:simplePos x="0" y="0"/>
                <wp:positionH relativeFrom="column">
                  <wp:posOffset>5850260</wp:posOffset>
                </wp:positionH>
                <wp:positionV relativeFrom="paragraph">
                  <wp:posOffset>375175</wp:posOffset>
                </wp:positionV>
                <wp:extent cx="147600" cy="138960"/>
                <wp:effectExtent l="38100" t="38100" r="43180" b="5207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476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E8735" id="Ink 2181" o:spid="_x0000_s1026" type="#_x0000_t75" style="position:absolute;margin-left:459.65pt;margin-top:28.55pt;width:13.6pt;height:12.9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">
                <v:imagedata r:id="rId7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4307C488" wp14:editId="1C0B7A90">
                <wp:simplePos x="0" y="0"/>
                <wp:positionH relativeFrom="column">
                  <wp:posOffset>5863580</wp:posOffset>
                </wp:positionH>
                <wp:positionV relativeFrom="paragraph">
                  <wp:posOffset>556255</wp:posOffset>
                </wp:positionV>
                <wp:extent cx="147240" cy="205920"/>
                <wp:effectExtent l="38100" t="38100" r="43815" b="4191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472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747EB" id="Ink 2180" o:spid="_x0000_s1026" type="#_x0000_t75" style="position:absolute;margin-left:460.7pt;margin-top:42.8pt;width:13.6pt;height:18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">
                <v:imagedata r:id="rId7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F69A207" wp14:editId="1279DDD5">
                <wp:simplePos x="0" y="0"/>
                <wp:positionH relativeFrom="column">
                  <wp:posOffset>5490260</wp:posOffset>
                </wp:positionH>
                <wp:positionV relativeFrom="paragraph">
                  <wp:posOffset>415135</wp:posOffset>
                </wp:positionV>
                <wp:extent cx="236520" cy="294120"/>
                <wp:effectExtent l="38100" t="38100" r="30480" b="48895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23652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2A413" id="Ink 2179" o:spid="_x0000_s1026" type="#_x0000_t75" style="position:absolute;margin-left:431.3pt;margin-top:31.7pt;width:20.6pt;height:25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">
                <v:imagedata r:id="rId7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683FEE72" wp14:editId="77AB82D9">
                <wp:simplePos x="0" y="0"/>
                <wp:positionH relativeFrom="column">
                  <wp:posOffset>5456420</wp:posOffset>
                </wp:positionH>
                <wp:positionV relativeFrom="paragraph">
                  <wp:posOffset>568135</wp:posOffset>
                </wp:positionV>
                <wp:extent cx="42120" cy="142920"/>
                <wp:effectExtent l="38100" t="38100" r="34290" b="4762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42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B9345" id="Ink 2178" o:spid="_x0000_s1026" type="#_x0000_t75" style="position:absolute;margin-left:428.65pt;margin-top:43.75pt;width:5.25pt;height:13.2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">
                <v:imagedata r:id="rId7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9C7AD34" wp14:editId="4C4C6CCC">
                <wp:simplePos x="0" y="0"/>
                <wp:positionH relativeFrom="column">
                  <wp:posOffset>5313140</wp:posOffset>
                </wp:positionH>
                <wp:positionV relativeFrom="paragraph">
                  <wp:posOffset>622495</wp:posOffset>
                </wp:positionV>
                <wp:extent cx="114840" cy="32760"/>
                <wp:effectExtent l="38100" t="38100" r="38100" b="4381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148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5EA93" id="Ink 2177" o:spid="_x0000_s1026" type="#_x0000_t75" style="position:absolute;margin-left:417.35pt;margin-top:48pt;width:11.05pt;height:4.6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">
                <v:imagedata r:id="rId7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AF69DD6" wp14:editId="5211D868">
                <wp:simplePos x="0" y="0"/>
                <wp:positionH relativeFrom="column">
                  <wp:posOffset>5309180</wp:posOffset>
                </wp:positionH>
                <wp:positionV relativeFrom="paragraph">
                  <wp:posOffset>419455</wp:posOffset>
                </wp:positionV>
                <wp:extent cx="101880" cy="326160"/>
                <wp:effectExtent l="38100" t="38100" r="50800" b="5524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0188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C52A7" id="Ink 2176" o:spid="_x0000_s1026" type="#_x0000_t75" style="position:absolute;margin-left:417.05pt;margin-top:32.05pt;width:10pt;height:27.7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">
                <v:imagedata r:id="rId7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11A7FA6E" wp14:editId="743F0FF8">
                <wp:simplePos x="0" y="0"/>
                <wp:positionH relativeFrom="column">
                  <wp:posOffset>4805540</wp:posOffset>
                </wp:positionH>
                <wp:positionV relativeFrom="paragraph">
                  <wp:posOffset>240895</wp:posOffset>
                </wp:positionV>
                <wp:extent cx="174600" cy="27360"/>
                <wp:effectExtent l="95250" t="171450" r="54610" b="18224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74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C3BCF" id="Ink 2175" o:spid="_x0000_s1026" type="#_x0000_t75" style="position:absolute;margin-left:372.8pt;margin-top:7.9pt;width:25pt;height:24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">
                <v:imagedata r:id="rId744" o:title=""/>
              </v:shape>
            </w:pict>
          </mc:Fallback>
        </mc:AlternateContent>
      </w:r>
      <w:r w:rsidR="001C59F8">
        <w:t>έχουμε επιπλέον</w:t>
      </w:r>
      <w:r w:rsidR="00F65D5D">
        <w:t xml:space="preserve"> την</w:t>
      </w:r>
      <w:r w:rsidR="001C59F8">
        <w:t xml:space="preserve"> «στάθμ</w:t>
      </w:r>
      <w:r w:rsidR="00F65D5D">
        <w:t>ι</w:t>
      </w:r>
      <w:r w:rsidR="001C59F8">
        <w:t xml:space="preserve">ση» των </w:t>
      </w:r>
      <w:r w:rsidR="001C59F8">
        <w:rPr>
          <w:position w:val="-12"/>
        </w:rPr>
        <w:object w:dxaOrig="255" w:dyaOrig="375" w14:anchorId="32549E45">
          <v:shape id="_x0000_i1064" type="#_x0000_t75" style="width:12.65pt;height:18.45pt" o:ole="">
            <v:imagedata r:id="rId745" o:title=""/>
          </v:shape>
          <o:OLEObject Type="Embed" ProgID="Equation.DSMT4" ShapeID="_x0000_i1064" DrawAspect="Content" ObjectID="_1840781369" r:id="rId746"/>
        </w:object>
      </w:r>
      <w:r w:rsidR="001C59F8">
        <w:t xml:space="preserve">, διαφορετική για κάθε </w:t>
      </w:r>
      <w:r w:rsidR="001C59F8">
        <w:rPr>
          <w:position w:val="-12"/>
        </w:rPr>
        <w:object w:dxaOrig="300" w:dyaOrig="375" w14:anchorId="73489C99">
          <v:shape id="_x0000_i1065" type="#_x0000_t75" style="width:15pt;height:18.45pt" o:ole="">
            <v:imagedata r:id="rId747" o:title=""/>
          </v:shape>
          <o:OLEObject Type="Embed" ProgID="Equation.DSMT4" ShapeID="_x0000_i1065" DrawAspect="Content" ObjectID="_1840781370" r:id="rId748"/>
        </w:object>
      </w:r>
      <w:r w:rsidR="003E5247">
        <w:rPr>
          <w:position w:val="-12"/>
        </w:rPr>
        <w:t xml:space="preserve"> </w:t>
      </w:r>
      <w:r w:rsidR="001C59F8">
        <w:t xml:space="preserve">που οφείλεται στον πυρήνα. Έτσι αν </w:t>
      </w:r>
    </w:p>
    <w:p w14:paraId="5EE1CD71" w14:textId="77777777" w:rsidR="003E5247" w:rsidRDefault="00D87E3C" w:rsidP="00CF0BD8">
      <w:pPr>
        <w:ind w:left="720" w:firstLine="720"/>
        <w:jc w:val="both"/>
      </w:pP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43AC8A20" wp14:editId="4D3BC0DF">
                <wp:simplePos x="0" y="0"/>
                <wp:positionH relativeFrom="column">
                  <wp:posOffset>948140</wp:posOffset>
                </wp:positionH>
                <wp:positionV relativeFrom="paragraph">
                  <wp:posOffset>265560</wp:posOffset>
                </wp:positionV>
                <wp:extent cx="115200" cy="239760"/>
                <wp:effectExtent l="95250" t="133350" r="113665" b="16065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152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AF21E" id="Ink 2192" o:spid="_x0000_s1026" type="#_x0000_t75" style="position:absolute;margin-left:68.95pt;margin-top:9.75pt;width:20.4pt;height:41.2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">
                <v:imagedata r:id="rId750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0862FD49" wp14:editId="589B9DEE">
                <wp:simplePos x="0" y="0"/>
                <wp:positionH relativeFrom="column">
                  <wp:posOffset>1348460</wp:posOffset>
                </wp:positionH>
                <wp:positionV relativeFrom="paragraph">
                  <wp:posOffset>323520</wp:posOffset>
                </wp:positionV>
                <wp:extent cx="128160" cy="114480"/>
                <wp:effectExtent l="95250" t="133350" r="120015" b="17145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28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34605" id="Ink 2191" o:spid="_x0000_s1026" type="#_x0000_t75" style="position:absolute;margin-left:100.55pt;margin-top:14.15pt;width:21.45pt;height:31.6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">
                <v:imagedata r:id="rId752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65068714" wp14:editId="4678FF61">
                <wp:simplePos x="0" y="0"/>
                <wp:positionH relativeFrom="column">
                  <wp:posOffset>3050900</wp:posOffset>
                </wp:positionH>
                <wp:positionV relativeFrom="paragraph">
                  <wp:posOffset>418200</wp:posOffset>
                </wp:positionV>
                <wp:extent cx="50760" cy="38160"/>
                <wp:effectExtent l="95250" t="152400" r="121285" b="19050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50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076F8" id="Ink 2190" o:spid="_x0000_s1026" type="#_x0000_t75" style="position:absolute;margin-left:234.5pt;margin-top:21.7pt;width:15.5pt;height:25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">
                <v:imagedata r:id="rId754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2AEA0268" wp14:editId="6E6B2546">
                <wp:simplePos x="0" y="0"/>
                <wp:positionH relativeFrom="column">
                  <wp:posOffset>3390020</wp:posOffset>
                </wp:positionH>
                <wp:positionV relativeFrom="paragraph">
                  <wp:posOffset>598920</wp:posOffset>
                </wp:positionV>
                <wp:extent cx="188280" cy="24120"/>
                <wp:effectExtent l="38100" t="38100" r="40640" b="3365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882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DD474" id="Ink 2189" o:spid="_x0000_s1026" type="#_x0000_t75" style="position:absolute;margin-left:265.95pt;margin-top:46.15pt;width:16.85pt;height:3.9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">
                <v:imagedata r:id="rId756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1F81D1F0" wp14:editId="525FA00E">
                <wp:simplePos x="0" y="0"/>
                <wp:positionH relativeFrom="column">
                  <wp:posOffset>3373460</wp:posOffset>
                </wp:positionH>
                <wp:positionV relativeFrom="paragraph">
                  <wp:posOffset>309120</wp:posOffset>
                </wp:positionV>
                <wp:extent cx="193680" cy="181440"/>
                <wp:effectExtent l="95250" t="114300" r="130175" b="16192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936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5ABE7" id="Ink 2188" o:spid="_x0000_s1026" type="#_x0000_t75" style="position:absolute;margin-left:260pt;margin-top:13pt;width:26.55pt;height:37.0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">
                <v:imagedata r:id="rId758" o:title=""/>
              </v:shape>
            </w:pict>
          </mc:Fallback>
        </mc:AlternateContent>
      </w:r>
      <w:r>
        <w:rPr>
          <w:noProof/>
          <w:position w:val="-32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398C17F2" wp14:editId="4E7F771B">
                <wp:simplePos x="0" y="0"/>
                <wp:positionH relativeFrom="column">
                  <wp:posOffset>3756500</wp:posOffset>
                </wp:positionH>
                <wp:positionV relativeFrom="paragraph">
                  <wp:posOffset>616920</wp:posOffset>
                </wp:positionV>
                <wp:extent cx="803160" cy="244080"/>
                <wp:effectExtent l="38100" t="38100" r="35560" b="4191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80316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00801" id="Ink 2187" o:spid="_x0000_s1026" type="#_x0000_t75" style="position:absolute;margin-left:294.8pt;margin-top:47.6pt;width:65.25pt;height:21.2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">
                <v:imagedata r:id="rId760" o:title=""/>
              </v:shape>
            </w:pict>
          </mc:Fallback>
        </mc:AlternateContent>
      </w:r>
      <w:r w:rsidR="00F65D5D">
        <w:rPr>
          <w:position w:val="-32"/>
        </w:rPr>
        <w:object w:dxaOrig="5760" w:dyaOrig="780" w14:anchorId="0B0918A2">
          <v:shape id="_x0000_i1066" type="#_x0000_t75" style="width:4in;height:39.75pt" o:ole="">
            <v:imagedata r:id="rId761" o:title=""/>
          </v:shape>
          <o:OLEObject Type="Embed" ProgID="Equation.DSMT4" ShapeID="_x0000_i1066" DrawAspect="Content" ObjectID="_1840781371" r:id="rId762"/>
        </w:object>
      </w:r>
      <w:r w:rsidR="003E5247">
        <w:t>,</w:t>
      </w:r>
    </w:p>
    <w:p w14:paraId="17934FD4" w14:textId="77777777" w:rsidR="003E5247" w:rsidRDefault="00F76809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7702BFD0" wp14:editId="3F857AE9">
                <wp:simplePos x="0" y="0"/>
                <wp:positionH relativeFrom="column">
                  <wp:posOffset>3013100</wp:posOffset>
                </wp:positionH>
                <wp:positionV relativeFrom="paragraph">
                  <wp:posOffset>373995</wp:posOffset>
                </wp:positionV>
                <wp:extent cx="56880" cy="65520"/>
                <wp:effectExtent l="38100" t="38100" r="38735" b="4889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56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3A95B" id="Ink 2226" o:spid="_x0000_s1026" type="#_x0000_t75" style="position:absolute;margin-left:236.25pt;margin-top:28.45pt;width:6.5pt;height:7.1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">
                <v:imagedata r:id="rId7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7EC9094B" wp14:editId="01767B7C">
                <wp:simplePos x="0" y="0"/>
                <wp:positionH relativeFrom="column">
                  <wp:posOffset>2812580</wp:posOffset>
                </wp:positionH>
                <wp:positionV relativeFrom="paragraph">
                  <wp:posOffset>134235</wp:posOffset>
                </wp:positionV>
                <wp:extent cx="155880" cy="284760"/>
                <wp:effectExtent l="38100" t="38100" r="34925" b="39370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5588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5F7FD" id="Ink 2225" o:spid="_x0000_s1026" type="#_x0000_t75" style="position:absolute;margin-left:220.45pt;margin-top:9.55pt;width:14.25pt;height:24.4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">
                <v:imagedata r:id="rId7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396BF3A1" wp14:editId="7D6E2813">
                <wp:simplePos x="0" y="0"/>
                <wp:positionH relativeFrom="column">
                  <wp:posOffset>2835620</wp:posOffset>
                </wp:positionH>
                <wp:positionV relativeFrom="paragraph">
                  <wp:posOffset>143595</wp:posOffset>
                </wp:positionV>
                <wp:extent cx="41400" cy="311400"/>
                <wp:effectExtent l="38100" t="38100" r="34925" b="3175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4140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1553A" id="Ink 2224" o:spid="_x0000_s1026" type="#_x0000_t75" style="position:absolute;margin-left:222.3pt;margin-top:10.3pt;width:5.2pt;height:26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">
                <v:imagedata r:id="rId768" o:title=""/>
              </v:shape>
            </w:pict>
          </mc:Fallback>
        </mc:AlternateContent>
      </w:r>
      <w:r w:rsidR="001C59F8">
        <w:t xml:space="preserve">τότε </w:t>
      </w:r>
      <w:r w:rsidR="001C59F8" w:rsidRPr="00FD46F1">
        <w:rPr>
          <w:highlight w:val="red"/>
        </w:rPr>
        <w:t xml:space="preserve">τοπικά στο </w:t>
      </w:r>
      <w:r w:rsidR="001C59F8" w:rsidRPr="00FD46F1">
        <w:rPr>
          <w:position w:val="-12"/>
          <w:highlight w:val="red"/>
        </w:rPr>
        <w:object w:dxaOrig="300" w:dyaOrig="375" w14:anchorId="06045C3D">
          <v:shape id="_x0000_i1067" type="#_x0000_t75" style="width:15pt;height:18.45pt" o:ole="">
            <v:imagedata r:id="rId769" o:title=""/>
          </v:shape>
          <o:OLEObject Type="Embed" ProgID="Equation.DSMT4" ShapeID="_x0000_i1067" DrawAspect="Content" ObjectID="_1840781372" r:id="rId770"/>
        </w:object>
      </w:r>
      <w:r w:rsidR="001C59F8">
        <w:t xml:space="preserve"> θα παίρναμε </w:t>
      </w:r>
    </w:p>
    <w:p w14:paraId="096A4173" w14:textId="77777777" w:rsidR="001C59F8" w:rsidRPr="001C59F8" w:rsidRDefault="00F76809" w:rsidP="005071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/>
        <w:jc w:val="both"/>
      </w:pPr>
      <w:r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0534309" wp14:editId="453F96EC">
                <wp:simplePos x="0" y="0"/>
                <wp:positionH relativeFrom="column">
                  <wp:posOffset>3551300</wp:posOffset>
                </wp:positionH>
                <wp:positionV relativeFrom="paragraph">
                  <wp:posOffset>760865</wp:posOffset>
                </wp:positionV>
                <wp:extent cx="1440" cy="7560"/>
                <wp:effectExtent l="38100" t="38100" r="36830" b="3111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0BBEB" id="Ink 2232" o:spid="_x0000_s1026" type="#_x0000_t75" style="position:absolute;margin-left:278.85pt;margin-top:58.85pt;width:1.7pt;height:2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">
                <v:imagedata r:id="rId772" o:title=""/>
              </v:shape>
            </w:pict>
          </mc:Fallback>
        </mc:AlternateContent>
      </w:r>
      <w:r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38DAFE1" wp14:editId="5DA123E7">
                <wp:simplePos x="0" y="0"/>
                <wp:positionH relativeFrom="column">
                  <wp:posOffset>3267980</wp:posOffset>
                </wp:positionH>
                <wp:positionV relativeFrom="paragraph">
                  <wp:posOffset>652505</wp:posOffset>
                </wp:positionV>
                <wp:extent cx="142920" cy="52560"/>
                <wp:effectExtent l="38100" t="38100" r="47625" b="4318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429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9EDF3" id="Ink 2231" o:spid="_x0000_s1026" type="#_x0000_t75" style="position:absolute;margin-left:256.3pt;margin-top:50.4pt;width:13.2pt;height:6.1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">
                <v:imagedata r:id="rId774" o:title=""/>
              </v:shape>
            </w:pict>
          </mc:Fallback>
        </mc:AlternateContent>
      </w:r>
      <w:r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09EB349B" wp14:editId="1F4DD010">
                <wp:simplePos x="0" y="0"/>
                <wp:positionH relativeFrom="column">
                  <wp:posOffset>3330260</wp:posOffset>
                </wp:positionH>
                <wp:positionV relativeFrom="paragraph">
                  <wp:posOffset>721265</wp:posOffset>
                </wp:positionV>
                <wp:extent cx="79200" cy="180000"/>
                <wp:effectExtent l="38100" t="38100" r="35560" b="4889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792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028A3" id="Ink 2229" o:spid="_x0000_s1026" type="#_x0000_t75" style="position:absolute;margin-left:261.25pt;margin-top:55.8pt;width:8.25pt;height:16.1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">
                <v:imagedata r:id="rId776" o:title=""/>
              </v:shape>
            </w:pict>
          </mc:Fallback>
        </mc:AlternateContent>
      </w:r>
      <w:r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0733C0AB" wp14:editId="67732534">
                <wp:simplePos x="0" y="0"/>
                <wp:positionH relativeFrom="column">
                  <wp:posOffset>5566580</wp:posOffset>
                </wp:positionH>
                <wp:positionV relativeFrom="paragraph">
                  <wp:posOffset>424265</wp:posOffset>
                </wp:positionV>
                <wp:extent cx="360" cy="360"/>
                <wp:effectExtent l="0" t="0" r="0" b="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60541" id="Ink 2223" o:spid="_x0000_s1026" type="#_x0000_t75" style="position:absolute;margin-left:437.3pt;margin-top:32.4pt;width:2.05pt;height:2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">
                <v:imagedata r:id="rId11" o:title=""/>
              </v:shape>
            </w:pict>
          </mc:Fallback>
        </mc:AlternateContent>
      </w:r>
      <w:r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476727DD" wp14:editId="5B71194F">
                <wp:simplePos x="0" y="0"/>
                <wp:positionH relativeFrom="column">
                  <wp:posOffset>1665260</wp:posOffset>
                </wp:positionH>
                <wp:positionV relativeFrom="paragraph">
                  <wp:posOffset>-72895</wp:posOffset>
                </wp:positionV>
                <wp:extent cx="1463040" cy="303480"/>
                <wp:effectExtent l="38100" t="38100" r="41910" b="4000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46304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77EAB" id="Ink 2222" o:spid="_x0000_s1026" type="#_x0000_t75" style="position:absolute;margin-left:130.1pt;margin-top:-6.75pt;width:117.15pt;height:25.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">
                <v:imagedata r:id="rId779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1CE4C53E" wp14:editId="0F6F9153">
                <wp:simplePos x="0" y="0"/>
                <wp:positionH relativeFrom="column">
                  <wp:posOffset>5721740</wp:posOffset>
                </wp:positionH>
                <wp:positionV relativeFrom="paragraph">
                  <wp:posOffset>352625</wp:posOffset>
                </wp:positionV>
                <wp:extent cx="1800" cy="11160"/>
                <wp:effectExtent l="38100" t="38100" r="36830" b="2730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9F845" id="Ink 2219" o:spid="_x0000_s1026" type="#_x0000_t75" style="position:absolute;margin-left:449.3pt;margin-top:26.7pt;width:2.65pt;height:2.9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">
                <v:imagedata r:id="rId781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4626E0AA" wp14:editId="5C85A67C">
                <wp:simplePos x="0" y="0"/>
                <wp:positionH relativeFrom="column">
                  <wp:posOffset>5592500</wp:posOffset>
                </wp:positionH>
                <wp:positionV relativeFrom="paragraph">
                  <wp:posOffset>295025</wp:posOffset>
                </wp:positionV>
                <wp:extent cx="60480" cy="56160"/>
                <wp:effectExtent l="38100" t="38100" r="53975" b="3937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604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D7EEE" id="Ink 2218" o:spid="_x0000_s1026" type="#_x0000_t75" style="position:absolute;margin-left:439.35pt;margin-top:22.25pt;width:6.7pt;height:6.3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">
                <v:imagedata r:id="rId783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0E50BCE4" wp14:editId="4A6B2223">
                <wp:simplePos x="0" y="0"/>
                <wp:positionH relativeFrom="column">
                  <wp:posOffset>5476220</wp:posOffset>
                </wp:positionH>
                <wp:positionV relativeFrom="paragraph">
                  <wp:posOffset>202145</wp:posOffset>
                </wp:positionV>
                <wp:extent cx="51120" cy="223560"/>
                <wp:effectExtent l="38100" t="38100" r="44450" b="4318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5112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1DE27" id="Ink 2217" o:spid="_x0000_s1026" type="#_x0000_t75" style="position:absolute;margin-left:430.2pt;margin-top:14.9pt;width:6.05pt;height:19.5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">
                <v:imagedata r:id="rId785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0B09721C" wp14:editId="046B440A">
                <wp:simplePos x="0" y="0"/>
                <wp:positionH relativeFrom="column">
                  <wp:posOffset>5482340</wp:posOffset>
                </wp:positionH>
                <wp:positionV relativeFrom="paragraph">
                  <wp:posOffset>252905</wp:posOffset>
                </wp:positionV>
                <wp:extent cx="128520" cy="78840"/>
                <wp:effectExtent l="57150" t="38100" r="43180" b="5461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285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10D3F" id="Ink 2216" o:spid="_x0000_s1026" type="#_x0000_t75" style="position:absolute;margin-left:430.7pt;margin-top:18.9pt;width:12.05pt;height:8.1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">
                <v:imagedata r:id="rId787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221DD906" wp14:editId="6E1B8728">
                <wp:simplePos x="0" y="0"/>
                <wp:positionH relativeFrom="column">
                  <wp:posOffset>5046020</wp:posOffset>
                </wp:positionH>
                <wp:positionV relativeFrom="paragraph">
                  <wp:posOffset>342545</wp:posOffset>
                </wp:positionV>
                <wp:extent cx="281160" cy="180000"/>
                <wp:effectExtent l="38100" t="38100" r="43180" b="4889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281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DE829" id="Ink 2215" o:spid="_x0000_s1026" type="#_x0000_t75" style="position:absolute;margin-left:396.3pt;margin-top:25.95pt;width:24.15pt;height:16.1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">
                <v:imagedata r:id="rId789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311CEA6A" wp14:editId="3D59B91A">
                <wp:simplePos x="0" y="0"/>
                <wp:positionH relativeFrom="column">
                  <wp:posOffset>5069060</wp:posOffset>
                </wp:positionH>
                <wp:positionV relativeFrom="paragraph">
                  <wp:posOffset>76145</wp:posOffset>
                </wp:positionV>
                <wp:extent cx="276840" cy="160200"/>
                <wp:effectExtent l="38100" t="38100" r="47625" b="4953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2768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07AE7" id="Ink 2214" o:spid="_x0000_s1026" type="#_x0000_t75" style="position:absolute;margin-left:398.15pt;margin-top:5pt;width:23.8pt;height:14.5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">
                <v:imagedata r:id="rId791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361EF70F" wp14:editId="5CF8C168">
                <wp:simplePos x="0" y="0"/>
                <wp:positionH relativeFrom="column">
                  <wp:posOffset>4899140</wp:posOffset>
                </wp:positionH>
                <wp:positionV relativeFrom="paragraph">
                  <wp:posOffset>78305</wp:posOffset>
                </wp:positionV>
                <wp:extent cx="49320" cy="39600"/>
                <wp:effectExtent l="38100" t="38100" r="46355" b="3683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493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BDC3C" id="Ink 2213" o:spid="_x0000_s1026" type="#_x0000_t75" style="position:absolute;margin-left:384.75pt;margin-top:5.15pt;width:5.9pt;height:5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">
                <v:imagedata r:id="rId793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4E208D25" wp14:editId="51D3A087">
                <wp:simplePos x="0" y="0"/>
                <wp:positionH relativeFrom="column">
                  <wp:posOffset>4881500</wp:posOffset>
                </wp:positionH>
                <wp:positionV relativeFrom="paragraph">
                  <wp:posOffset>174065</wp:posOffset>
                </wp:positionV>
                <wp:extent cx="173160" cy="140760"/>
                <wp:effectExtent l="38100" t="38100" r="17780" b="5016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73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777D3" id="Ink 2212" o:spid="_x0000_s1026" type="#_x0000_t75" style="position:absolute;margin-left:383.35pt;margin-top:12.7pt;width:15.65pt;height:13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">
                <v:imagedata r:id="rId795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3EC23DF3" wp14:editId="3CCF6420">
                <wp:simplePos x="0" y="0"/>
                <wp:positionH relativeFrom="column">
                  <wp:posOffset>4704380</wp:posOffset>
                </wp:positionH>
                <wp:positionV relativeFrom="paragraph">
                  <wp:posOffset>231305</wp:posOffset>
                </wp:positionV>
                <wp:extent cx="198000" cy="202320"/>
                <wp:effectExtent l="38100" t="38100" r="31115" b="4572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980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86011" id="Ink 2211" o:spid="_x0000_s1026" type="#_x0000_t75" style="position:absolute;margin-left:369.4pt;margin-top:17.2pt;width:17.6pt;height:17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">
                <v:imagedata r:id="rId797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7B40F916" wp14:editId="06A0BC8E">
                <wp:simplePos x="0" y="0"/>
                <wp:positionH relativeFrom="column">
                  <wp:posOffset>4530860</wp:posOffset>
                </wp:positionH>
                <wp:positionV relativeFrom="paragraph">
                  <wp:posOffset>140225</wp:posOffset>
                </wp:positionV>
                <wp:extent cx="173520" cy="332640"/>
                <wp:effectExtent l="38100" t="38100" r="36195" b="4889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7352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A84A5" id="Ink 2210" o:spid="_x0000_s1026" type="#_x0000_t75" style="position:absolute;margin-left:355.75pt;margin-top:10.05pt;width:15.6pt;height:28.2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">
                <v:imagedata r:id="rId799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5F6E34ED" wp14:editId="21F161C9">
                <wp:simplePos x="0" y="0"/>
                <wp:positionH relativeFrom="column">
                  <wp:posOffset>4418900</wp:posOffset>
                </wp:positionH>
                <wp:positionV relativeFrom="paragraph">
                  <wp:posOffset>343625</wp:posOffset>
                </wp:positionV>
                <wp:extent cx="104400" cy="107280"/>
                <wp:effectExtent l="38100" t="38100" r="29210" b="2667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044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85422" id="Ink 2209" o:spid="_x0000_s1026" type="#_x0000_t75" style="position:absolute;margin-left:346.95pt;margin-top:26.05pt;width:10.2pt;height:10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">
                <v:imagedata r:id="rId801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44410EE5" wp14:editId="0EE54DD9">
                <wp:simplePos x="0" y="0"/>
                <wp:positionH relativeFrom="column">
                  <wp:posOffset>4396580</wp:posOffset>
                </wp:positionH>
                <wp:positionV relativeFrom="paragraph">
                  <wp:posOffset>317705</wp:posOffset>
                </wp:positionV>
                <wp:extent cx="65520" cy="151560"/>
                <wp:effectExtent l="38100" t="38100" r="48895" b="3937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655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80899" id="Ink 2208" o:spid="_x0000_s1026" type="#_x0000_t75" style="position:absolute;margin-left:345.2pt;margin-top:24pt;width:7.1pt;height:13.9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">
                <v:imagedata r:id="rId803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0DE82B77" wp14:editId="1ED83F76">
                <wp:simplePos x="0" y="0"/>
                <wp:positionH relativeFrom="column">
                  <wp:posOffset>3544460</wp:posOffset>
                </wp:positionH>
                <wp:positionV relativeFrom="paragraph">
                  <wp:posOffset>455585</wp:posOffset>
                </wp:positionV>
                <wp:extent cx="761760" cy="225720"/>
                <wp:effectExtent l="38100" t="38100" r="38735" b="4127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7617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D945C" id="Ink 2207" o:spid="_x0000_s1026" type="#_x0000_t75" style="position:absolute;margin-left:278.1pt;margin-top:34.85pt;width:62pt;height:19.7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">
                <v:imagedata r:id="rId805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6907536D" wp14:editId="59187A53">
                <wp:simplePos x="0" y="0"/>
                <wp:positionH relativeFrom="column">
                  <wp:posOffset>2276900</wp:posOffset>
                </wp:positionH>
                <wp:positionV relativeFrom="paragraph">
                  <wp:posOffset>460625</wp:posOffset>
                </wp:positionV>
                <wp:extent cx="74520" cy="49680"/>
                <wp:effectExtent l="38100" t="38100" r="59055" b="4572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745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96064" id="Ink 2206" o:spid="_x0000_s1026" type="#_x0000_t75" style="position:absolute;margin-left:178.3pt;margin-top:35.25pt;width:7.8pt;height:5.8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">
                <v:imagedata r:id="rId807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1B19BA6A" wp14:editId="45113C70">
                <wp:simplePos x="0" y="0"/>
                <wp:positionH relativeFrom="column">
                  <wp:posOffset>2057660</wp:posOffset>
                </wp:positionH>
                <wp:positionV relativeFrom="paragraph">
                  <wp:posOffset>464585</wp:posOffset>
                </wp:positionV>
                <wp:extent cx="139680" cy="58320"/>
                <wp:effectExtent l="38100" t="38100" r="51435" b="37465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39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BB315" id="Ink 2205" o:spid="_x0000_s1026" type="#_x0000_t75" style="position:absolute;margin-left:161pt;margin-top:35.6pt;width:13pt;height:6.6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">
                <v:imagedata r:id="rId809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41487CEA" wp14:editId="14ECE9E3">
                <wp:simplePos x="0" y="0"/>
                <wp:positionH relativeFrom="column">
                  <wp:posOffset>1867220</wp:posOffset>
                </wp:positionH>
                <wp:positionV relativeFrom="paragraph">
                  <wp:posOffset>476825</wp:posOffset>
                </wp:positionV>
                <wp:extent cx="81720" cy="39600"/>
                <wp:effectExtent l="38100" t="38100" r="52070" b="3683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817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1BB16" id="Ink 2204" o:spid="_x0000_s1026" type="#_x0000_t75" style="position:absolute;margin-left:146.05pt;margin-top:36.55pt;width:8.45pt;height:5.1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">
                <v:imagedata r:id="rId811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5FD56AE0" wp14:editId="1972032C">
                <wp:simplePos x="0" y="0"/>
                <wp:positionH relativeFrom="column">
                  <wp:posOffset>2415140</wp:posOffset>
                </wp:positionH>
                <wp:positionV relativeFrom="paragraph">
                  <wp:posOffset>482585</wp:posOffset>
                </wp:positionV>
                <wp:extent cx="113400" cy="43200"/>
                <wp:effectExtent l="38100" t="38100" r="39370" b="33020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13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77862" id="Ink 2203" o:spid="_x0000_s1026" type="#_x0000_t75" style="position:absolute;margin-left:189.15pt;margin-top:37pt;width:10.95pt;height:5.3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">
                <v:imagedata r:id="rId813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45F062C3" wp14:editId="32099A06">
                <wp:simplePos x="0" y="0"/>
                <wp:positionH relativeFrom="column">
                  <wp:posOffset>3059540</wp:posOffset>
                </wp:positionH>
                <wp:positionV relativeFrom="paragraph">
                  <wp:posOffset>484745</wp:posOffset>
                </wp:positionV>
                <wp:extent cx="69120" cy="29880"/>
                <wp:effectExtent l="38100" t="38100" r="45720" b="4635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69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2F562" id="Ink 2202" o:spid="_x0000_s1026" type="#_x0000_t75" style="position:absolute;margin-left:239.9pt;margin-top:37.15pt;width:7.45pt;height:4.3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">
                <v:imagedata r:id="rId815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3566A116" wp14:editId="3D3E98B7">
                <wp:simplePos x="0" y="0"/>
                <wp:positionH relativeFrom="column">
                  <wp:posOffset>3270860</wp:posOffset>
                </wp:positionH>
                <wp:positionV relativeFrom="paragraph">
                  <wp:posOffset>498065</wp:posOffset>
                </wp:positionV>
                <wp:extent cx="65160" cy="10440"/>
                <wp:effectExtent l="38100" t="38100" r="49530" b="4699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65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7391E" id="Ink 2201" o:spid="_x0000_s1026" type="#_x0000_t75" style="position:absolute;margin-left:256.6pt;margin-top:38.4pt;width:7.05pt;height:2.4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">
                <v:imagedata r:id="rId817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25758883" wp14:editId="2902CFE0">
                <wp:simplePos x="0" y="0"/>
                <wp:positionH relativeFrom="column">
                  <wp:posOffset>3447620</wp:posOffset>
                </wp:positionH>
                <wp:positionV relativeFrom="paragraph">
                  <wp:posOffset>506705</wp:posOffset>
                </wp:positionV>
                <wp:extent cx="75960" cy="28800"/>
                <wp:effectExtent l="38100" t="38100" r="38735" b="4762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759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62EE7" id="Ink 2200" o:spid="_x0000_s1026" type="#_x0000_t75" style="position:absolute;margin-left:270.45pt;margin-top:38.9pt;width:8pt;height:4.2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">
                <v:imagedata r:id="rId819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6BED8662" wp14:editId="12495EC8">
                <wp:simplePos x="0" y="0"/>
                <wp:positionH relativeFrom="column">
                  <wp:posOffset>3017060</wp:posOffset>
                </wp:positionH>
                <wp:positionV relativeFrom="paragraph">
                  <wp:posOffset>323105</wp:posOffset>
                </wp:positionV>
                <wp:extent cx="262440" cy="46080"/>
                <wp:effectExtent l="95250" t="171450" r="118745" b="20193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62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F2E45" id="Ink 2194" o:spid="_x0000_s1026" type="#_x0000_t75" style="position:absolute;margin-left:231.9pt;margin-top:14.2pt;width:31.9pt;height:26.1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">
                <v:imagedata r:id="rId821" o:title=""/>
              </v:shape>
            </w:pict>
          </mc:Fallback>
        </mc:AlternateContent>
      </w:r>
      <w:r w:rsidR="00D87E3C">
        <w:rPr>
          <w:noProof/>
          <w:position w:val="-54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23C5D7D4" wp14:editId="77F5AA31">
                <wp:simplePos x="0" y="0"/>
                <wp:positionH relativeFrom="column">
                  <wp:posOffset>2009780</wp:posOffset>
                </wp:positionH>
                <wp:positionV relativeFrom="paragraph">
                  <wp:posOffset>326705</wp:posOffset>
                </wp:positionV>
                <wp:extent cx="234000" cy="51480"/>
                <wp:effectExtent l="95250" t="152400" r="147320" b="21526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2340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2B7EC" id="Ink 2193" o:spid="_x0000_s1026" type="#_x0000_t75" style="position:absolute;margin-left:152.6pt;margin-top:14.1pt;width:29.8pt;height:27.2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">
                <v:imagedata r:id="rId823" o:title=""/>
              </v:shape>
            </w:pict>
          </mc:Fallback>
        </mc:AlternateContent>
      </w:r>
      <w:r w:rsidR="00F65D5D" w:rsidRPr="00EC1B99">
        <w:rPr>
          <w:position w:val="-54"/>
          <w:highlight w:val="yellow"/>
        </w:rPr>
        <w:object w:dxaOrig="4120" w:dyaOrig="920" w14:anchorId="268F1343">
          <v:shape id="_x0000_i1068" type="#_x0000_t75" style="width:205.65pt;height:45.5pt" o:ole="">
            <v:imagedata r:id="rId824" o:title=""/>
          </v:shape>
          <o:OLEObject Type="Embed" ProgID="Equation.DSMT4" ShapeID="_x0000_i1068" DrawAspect="Content" ObjectID="_1840781373" r:id="rId825"/>
        </w:object>
      </w:r>
      <w:r w:rsidR="001C59F8" w:rsidRPr="001C59F8">
        <w:t xml:space="preserve"> </w:t>
      </w:r>
    </w:p>
    <w:p w14:paraId="4C5D8C8D" w14:textId="77777777" w:rsidR="00CF0BD8" w:rsidRDefault="00F76809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59E2B5C0" wp14:editId="69635A5E">
                <wp:simplePos x="0" y="0"/>
                <wp:positionH relativeFrom="column">
                  <wp:posOffset>3252860</wp:posOffset>
                </wp:positionH>
                <wp:positionV relativeFrom="paragraph">
                  <wp:posOffset>383460</wp:posOffset>
                </wp:positionV>
                <wp:extent cx="4680" cy="10800"/>
                <wp:effectExtent l="19050" t="19050" r="33655" b="2730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75261" id="Ink 2273" o:spid="_x0000_s1026" type="#_x0000_t75" style="position:absolute;margin-left:255.15pt;margin-top:29.3pt;width:2.3pt;height:2.6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">
                <v:imagedata r:id="rId8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238EBD43" wp14:editId="35FF8982">
                <wp:simplePos x="0" y="0"/>
                <wp:positionH relativeFrom="column">
                  <wp:posOffset>3001580</wp:posOffset>
                </wp:positionH>
                <wp:positionV relativeFrom="paragraph">
                  <wp:posOffset>670380</wp:posOffset>
                </wp:positionV>
                <wp:extent cx="6120" cy="5400"/>
                <wp:effectExtent l="19050" t="19050" r="32385" b="3302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61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79853" id="Ink 2271" o:spid="_x0000_s1026" type="#_x0000_t75" style="position:absolute;margin-left:235.3pt;margin-top:51.85pt;width:2.6pt;height:2.3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">
                <v:imagedata r:id="rId8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274B15B9" wp14:editId="068D175A">
                <wp:simplePos x="0" y="0"/>
                <wp:positionH relativeFrom="column">
                  <wp:posOffset>2739140</wp:posOffset>
                </wp:positionH>
                <wp:positionV relativeFrom="paragraph">
                  <wp:posOffset>644460</wp:posOffset>
                </wp:positionV>
                <wp:extent cx="2520" cy="15480"/>
                <wp:effectExtent l="38100" t="19050" r="36195" b="2286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9C561" id="Ink 2270" o:spid="_x0000_s1026" type="#_x0000_t75" style="position:absolute;margin-left:214.55pt;margin-top:49.75pt;width:2.55pt;height:3.2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">
                <v:imagedata r:id="rId8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6DC59390" wp14:editId="4FBADA2C">
                <wp:simplePos x="0" y="0"/>
                <wp:positionH relativeFrom="column">
                  <wp:posOffset>2926340</wp:posOffset>
                </wp:positionH>
                <wp:positionV relativeFrom="paragraph">
                  <wp:posOffset>555180</wp:posOffset>
                </wp:positionV>
                <wp:extent cx="26640" cy="5760"/>
                <wp:effectExtent l="38100" t="38100" r="31115" b="3238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26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627A6" id="Ink 2269" o:spid="_x0000_s1026" type="#_x0000_t75" style="position:absolute;margin-left:229.4pt;margin-top:42.8pt;width:4.15pt;height:2.2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">
                <v:imagedata r:id="rId8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4E50A253" wp14:editId="067029EA">
                <wp:simplePos x="0" y="0"/>
                <wp:positionH relativeFrom="column">
                  <wp:posOffset>3146660</wp:posOffset>
                </wp:positionH>
                <wp:positionV relativeFrom="paragraph">
                  <wp:posOffset>475260</wp:posOffset>
                </wp:positionV>
                <wp:extent cx="439560" cy="156240"/>
                <wp:effectExtent l="38100" t="38100" r="36830" b="34290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4395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532C9" id="Ink 2268" o:spid="_x0000_s1026" type="#_x0000_t75" style="position:absolute;margin-left:246.75pt;margin-top:36.4pt;width:36.55pt;height:14.2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">
                <v:imagedata r:id="rId8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1804AEBB" wp14:editId="06B002AB">
                <wp:simplePos x="0" y="0"/>
                <wp:positionH relativeFrom="column">
                  <wp:posOffset>2586500</wp:posOffset>
                </wp:positionH>
                <wp:positionV relativeFrom="paragraph">
                  <wp:posOffset>82860</wp:posOffset>
                </wp:positionV>
                <wp:extent cx="582840" cy="635040"/>
                <wp:effectExtent l="38100" t="38100" r="46355" b="50800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582840" cy="63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2E367" id="Ink 2267" o:spid="_x0000_s1026" type="#_x0000_t75" style="position:absolute;margin-left:202.65pt;margin-top:5.5pt;width:47.9pt;height:51.9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">
                <v:imagedata r:id="rId8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29631F95" wp14:editId="5ABF5937">
                <wp:simplePos x="0" y="0"/>
                <wp:positionH relativeFrom="column">
                  <wp:posOffset>2576420</wp:posOffset>
                </wp:positionH>
                <wp:positionV relativeFrom="paragraph">
                  <wp:posOffset>115620</wp:posOffset>
                </wp:positionV>
                <wp:extent cx="562680" cy="654840"/>
                <wp:effectExtent l="38100" t="38100" r="27940" b="3111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562680" cy="65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D9757" id="Ink 2266" o:spid="_x0000_s1026" type="#_x0000_t75" style="position:absolute;margin-left:201.85pt;margin-top:8.1pt;width:46.25pt;height:53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">
                <v:imagedata r:id="rId8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79CE74C2" wp14:editId="00623842">
                <wp:simplePos x="0" y="0"/>
                <wp:positionH relativeFrom="column">
                  <wp:posOffset>1338740</wp:posOffset>
                </wp:positionH>
                <wp:positionV relativeFrom="paragraph">
                  <wp:posOffset>464460</wp:posOffset>
                </wp:positionV>
                <wp:extent cx="306720" cy="95400"/>
                <wp:effectExtent l="38100" t="38100" r="17145" b="3810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3067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E71B4" id="Ink 2265" o:spid="_x0000_s1026" type="#_x0000_t75" style="position:absolute;margin-left:104.4pt;margin-top:35.55pt;width:26.1pt;height:9.4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">
                <v:imagedata r:id="rId8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5314E02B" wp14:editId="62E8A132">
                <wp:simplePos x="0" y="0"/>
                <wp:positionH relativeFrom="column">
                  <wp:posOffset>2613860</wp:posOffset>
                </wp:positionH>
                <wp:positionV relativeFrom="paragraph">
                  <wp:posOffset>80700</wp:posOffset>
                </wp:positionV>
                <wp:extent cx="521280" cy="652680"/>
                <wp:effectExtent l="38100" t="38100" r="31750" b="3365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521280" cy="65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5CFCB" id="Ink 2234" o:spid="_x0000_s1026" type="#_x0000_t75" style="position:absolute;margin-left:204.8pt;margin-top:5.35pt;width:43.05pt;height:53.4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">
                <v:imagedata r:id="rId8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117CDFA5" wp14:editId="7E9C86AB">
                <wp:simplePos x="0" y="0"/>
                <wp:positionH relativeFrom="column">
                  <wp:posOffset>2589740</wp:posOffset>
                </wp:positionH>
                <wp:positionV relativeFrom="paragraph">
                  <wp:posOffset>119940</wp:posOffset>
                </wp:positionV>
                <wp:extent cx="567000" cy="628560"/>
                <wp:effectExtent l="38100" t="38100" r="43180" b="3873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567000" cy="6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B2396" id="Ink 2233" o:spid="_x0000_s1026" type="#_x0000_t75" style="position:absolute;margin-left:202.9pt;margin-top:8.45pt;width:46.65pt;height:51.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">
                <v:imagedata r:id="rId8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55E74422" wp14:editId="242DA97D">
                <wp:simplePos x="0" y="0"/>
                <wp:positionH relativeFrom="column">
                  <wp:posOffset>3451580</wp:posOffset>
                </wp:positionH>
                <wp:positionV relativeFrom="paragraph">
                  <wp:posOffset>-31620</wp:posOffset>
                </wp:positionV>
                <wp:extent cx="26640" cy="67320"/>
                <wp:effectExtent l="38100" t="38100" r="31115" b="4699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266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EC45F" id="Ink 2230" o:spid="_x0000_s1026" type="#_x0000_t75" style="position:absolute;margin-left:270.8pt;margin-top:-3.5pt;width:4.15pt;height:7.2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">
                <v:imagedata r:id="rId8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06CBF1C9" wp14:editId="59076989">
                <wp:simplePos x="0" y="0"/>
                <wp:positionH relativeFrom="column">
                  <wp:posOffset>2859380</wp:posOffset>
                </wp:positionH>
                <wp:positionV relativeFrom="paragraph">
                  <wp:posOffset>-2460</wp:posOffset>
                </wp:positionV>
                <wp:extent cx="572760" cy="155520"/>
                <wp:effectExtent l="38100" t="38100" r="37465" b="3556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5727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1592C" id="Ink 2228" o:spid="_x0000_s1026" type="#_x0000_t75" style="position:absolute;margin-left:224.15pt;margin-top:-1.2pt;width:47.1pt;height:14.2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">
                <v:imagedata r:id="rId8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0C688B7B" wp14:editId="21BBB7F1">
                <wp:simplePos x="0" y="0"/>
                <wp:positionH relativeFrom="column">
                  <wp:posOffset>3602420</wp:posOffset>
                </wp:positionH>
                <wp:positionV relativeFrom="paragraph">
                  <wp:posOffset>181500</wp:posOffset>
                </wp:positionV>
                <wp:extent cx="39600" cy="461880"/>
                <wp:effectExtent l="19050" t="38100" r="36830" b="5270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3960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3A20A" id="Ink 2227" o:spid="_x0000_s1026" type="#_x0000_t75" style="position:absolute;margin-left:282.65pt;margin-top:13.3pt;width:5.05pt;height:38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">
                <v:imagedata r:id="rId8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98C4C41" wp14:editId="565619D3">
                <wp:simplePos x="0" y="0"/>
                <wp:positionH relativeFrom="column">
                  <wp:posOffset>1948940</wp:posOffset>
                </wp:positionH>
                <wp:positionV relativeFrom="paragraph">
                  <wp:posOffset>232980</wp:posOffset>
                </wp:positionV>
                <wp:extent cx="214200" cy="226440"/>
                <wp:effectExtent l="95250" t="152400" r="109855" b="17399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2142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4141F" id="Ink 2221" o:spid="_x0000_s1026" type="#_x0000_t75" style="position:absolute;margin-left:147.8pt;margin-top:7.05pt;width:28.15pt;height:40.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">
                <v:imagedata r:id="rId8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4029A70B" wp14:editId="18FA2059">
                <wp:simplePos x="0" y="0"/>
                <wp:positionH relativeFrom="column">
                  <wp:posOffset>2002940</wp:posOffset>
                </wp:positionH>
                <wp:positionV relativeFrom="paragraph">
                  <wp:posOffset>685140</wp:posOffset>
                </wp:positionV>
                <wp:extent cx="23040" cy="11160"/>
                <wp:effectExtent l="38100" t="38100" r="34290" b="2730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23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7B1B6" id="Ink 2220" o:spid="_x0000_s1026" type="#_x0000_t75" style="position:absolute;margin-left:156.7pt;margin-top:52.9pt;width:3.75pt;height:3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">
                <v:imagedata r:id="rId855" o:title=""/>
              </v:shape>
            </w:pict>
          </mc:Fallback>
        </mc:AlternateContent>
      </w:r>
      <w:r w:rsidR="001C59F8">
        <w:t xml:space="preserve">τότε </w:t>
      </w:r>
      <w:r w:rsidR="00CF0BD8">
        <w:tab/>
      </w:r>
      <w:r w:rsidR="00CF0BD8">
        <w:tab/>
      </w:r>
      <w:r w:rsidR="007C232D" w:rsidRPr="007C232D">
        <w:rPr>
          <w:position w:val="-16"/>
          <w:highlight w:val="lightGray"/>
        </w:rPr>
        <w:object w:dxaOrig="600" w:dyaOrig="480" w14:anchorId="4EB7B785">
          <v:shape id="_x0000_i1069" type="#_x0000_t75" style="width:29.95pt;height:24.2pt" o:ole="">
            <v:imagedata r:id="rId856" o:title=""/>
          </v:shape>
          <o:OLEObject Type="Embed" ProgID="Equation.DSMT4" ShapeID="_x0000_i1069" DrawAspect="Content" ObjectID="_1840781374" r:id="rId857"/>
        </w:object>
      </w:r>
      <w:r w:rsidR="00827B9A" w:rsidRPr="00EC1B99">
        <w:rPr>
          <w:position w:val="-52"/>
          <w:highlight w:val="lightGray"/>
        </w:rPr>
        <w:object w:dxaOrig="3500" w:dyaOrig="840" w14:anchorId="79084434">
          <v:shape id="_x0000_i1070" type="#_x0000_t75" style="width:175.7pt;height:42.05pt" o:ole="">
            <v:imagedata r:id="rId858" o:title=""/>
          </v:shape>
          <o:OLEObject Type="Embed" ProgID="Equation.DSMT4" ShapeID="_x0000_i1070" DrawAspect="Content" ObjectID="_1840781375" r:id="rId859"/>
        </w:object>
      </w:r>
      <w:r w:rsidR="001C59F8" w:rsidRPr="001C59F8">
        <w:t xml:space="preserve"> </w:t>
      </w:r>
      <w:r w:rsidR="00CF0BD8">
        <w:tab/>
      </w:r>
      <w:r w:rsidR="00CF0BD8">
        <w:tab/>
      </w:r>
      <w:r w:rsidR="001C59F8">
        <w:t xml:space="preserve">και </w:t>
      </w:r>
    </w:p>
    <w:p w14:paraId="3BE5EAC5" w14:textId="77777777" w:rsidR="001C59F8" w:rsidRPr="00CF0BD8" w:rsidRDefault="00F76809" w:rsidP="00CF0BD8">
      <w:pPr>
        <w:ind w:left="720" w:firstLine="720"/>
        <w:jc w:val="both"/>
        <w:rPr>
          <w:position w:val="-52"/>
        </w:rPr>
      </w:pP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4D2D6564" wp14:editId="619799BF">
                <wp:simplePos x="0" y="0"/>
                <wp:positionH relativeFrom="column">
                  <wp:posOffset>4953860</wp:posOffset>
                </wp:positionH>
                <wp:positionV relativeFrom="paragraph">
                  <wp:posOffset>638980</wp:posOffset>
                </wp:positionV>
                <wp:extent cx="966960" cy="43560"/>
                <wp:effectExtent l="38100" t="38100" r="43180" b="3302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9669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A3BB4" id="Ink 2281" o:spid="_x0000_s1026" type="#_x0000_t75" style="position:absolute;margin-left:389.05pt;margin-top:49.3pt;width:78.15pt;height:5.4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">
                <v:imagedata r:id="rId86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0FF22E39" wp14:editId="58E40185">
                <wp:simplePos x="0" y="0"/>
                <wp:positionH relativeFrom="column">
                  <wp:posOffset>4161860</wp:posOffset>
                </wp:positionH>
                <wp:positionV relativeFrom="paragraph">
                  <wp:posOffset>458260</wp:posOffset>
                </wp:positionV>
                <wp:extent cx="219600" cy="45000"/>
                <wp:effectExtent l="38100" t="38100" r="47625" b="5080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2196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F4CFB" id="Ink 2280" o:spid="_x0000_s1026" type="#_x0000_t75" style="position:absolute;margin-left:326.7pt;margin-top:35.1pt;width:19.3pt;height:5.6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">
                <v:imagedata r:id="rId86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3E1B29BA" wp14:editId="331C9951">
                <wp:simplePos x="0" y="0"/>
                <wp:positionH relativeFrom="column">
                  <wp:posOffset>3025340</wp:posOffset>
                </wp:positionH>
                <wp:positionV relativeFrom="paragraph">
                  <wp:posOffset>97900</wp:posOffset>
                </wp:positionV>
                <wp:extent cx="382680" cy="459000"/>
                <wp:effectExtent l="38100" t="38100" r="36830" b="3683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38268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A2F6A" id="Ink 2279" o:spid="_x0000_s1026" type="#_x0000_t75" style="position:absolute;margin-left:237.2pt;margin-top:6.7pt;width:32.15pt;height:38.1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">
                <v:imagedata r:id="rId86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6B327C9C" wp14:editId="0AE351C1">
                <wp:simplePos x="0" y="0"/>
                <wp:positionH relativeFrom="column">
                  <wp:posOffset>2717540</wp:posOffset>
                </wp:positionH>
                <wp:positionV relativeFrom="paragraph">
                  <wp:posOffset>32020</wp:posOffset>
                </wp:positionV>
                <wp:extent cx="438120" cy="661320"/>
                <wp:effectExtent l="38100" t="38100" r="19685" b="2476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438120" cy="66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A3046" id="Ink 2278" o:spid="_x0000_s1026" type="#_x0000_t75" style="position:absolute;margin-left:213pt;margin-top:1.5pt;width:36.5pt;height:54.0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">
                <v:imagedata r:id="rId86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4DC40DF0" wp14:editId="75578C32">
                <wp:simplePos x="0" y="0"/>
                <wp:positionH relativeFrom="column">
                  <wp:posOffset>5966180</wp:posOffset>
                </wp:positionH>
                <wp:positionV relativeFrom="paragraph">
                  <wp:posOffset>102580</wp:posOffset>
                </wp:positionV>
                <wp:extent cx="360" cy="360"/>
                <wp:effectExtent l="0" t="0" r="0" b="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CFF76" id="Ink 2277" o:spid="_x0000_s1026" type="#_x0000_t75" style="position:absolute;margin-left:468.8pt;margin-top:7.1pt;width:2.05pt;height:2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">
                <v:imagedata r:id="rId86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3AAA5C77" wp14:editId="34AA1646">
                <wp:simplePos x="0" y="0"/>
                <wp:positionH relativeFrom="column">
                  <wp:posOffset>2389580</wp:posOffset>
                </wp:positionH>
                <wp:positionV relativeFrom="paragraph">
                  <wp:posOffset>864700</wp:posOffset>
                </wp:positionV>
                <wp:extent cx="532080" cy="225360"/>
                <wp:effectExtent l="95250" t="152400" r="116205" b="15621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53208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26CA5" id="Ink 2276" o:spid="_x0000_s1026" type="#_x0000_t75" style="position:absolute;margin-left:182.5pt;margin-top:56.8pt;width:53.2pt;height:40.4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">
                <v:imagedata r:id="rId87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7C255B7C" wp14:editId="40339F01">
                <wp:simplePos x="0" y="0"/>
                <wp:positionH relativeFrom="column">
                  <wp:posOffset>2733740</wp:posOffset>
                </wp:positionH>
                <wp:positionV relativeFrom="paragraph">
                  <wp:posOffset>237220</wp:posOffset>
                </wp:positionV>
                <wp:extent cx="213480" cy="58320"/>
                <wp:effectExtent l="95250" t="133350" r="110490" b="170815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2134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C67A9" id="Ink 2275" o:spid="_x0000_s1026" type="#_x0000_t75" style="position:absolute;margin-left:209.6pt;margin-top:7.55pt;width:28.1pt;height:26.9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">
                <v:imagedata r:id="rId87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1767C60D" wp14:editId="0325AEA7">
                <wp:simplePos x="0" y="0"/>
                <wp:positionH relativeFrom="column">
                  <wp:posOffset>2432780</wp:posOffset>
                </wp:positionH>
                <wp:positionV relativeFrom="paragraph">
                  <wp:posOffset>426580</wp:posOffset>
                </wp:positionV>
                <wp:extent cx="205560" cy="54720"/>
                <wp:effectExtent l="38100" t="38100" r="23495" b="4064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205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BB6C7" id="Ink 2274" o:spid="_x0000_s1026" type="#_x0000_t75" style="position:absolute;margin-left:190.55pt;margin-top:32.6pt;width:18.2pt;height:6.2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">
                <v:imagedata r:id="rId87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57A9EC8C" wp14:editId="2CE49353">
                <wp:simplePos x="0" y="0"/>
                <wp:positionH relativeFrom="column">
                  <wp:posOffset>1910780</wp:posOffset>
                </wp:positionH>
                <wp:positionV relativeFrom="paragraph">
                  <wp:posOffset>432340</wp:posOffset>
                </wp:positionV>
                <wp:extent cx="426240" cy="61920"/>
                <wp:effectExtent l="38100" t="38100" r="50165" b="3365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4262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DACE9" id="Ink 2272" o:spid="_x0000_s1026" type="#_x0000_t75" style="position:absolute;margin-left:149.45pt;margin-top:33.05pt;width:35.5pt;height:6.9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">
                <v:imagedata r:id="rId87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57F4A72D" wp14:editId="5FBE42E3">
                <wp:simplePos x="0" y="0"/>
                <wp:positionH relativeFrom="column">
                  <wp:posOffset>3364820</wp:posOffset>
                </wp:positionH>
                <wp:positionV relativeFrom="paragraph">
                  <wp:posOffset>777220</wp:posOffset>
                </wp:positionV>
                <wp:extent cx="154440" cy="14760"/>
                <wp:effectExtent l="57150" t="38100" r="55245" b="4254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54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BEFAF" id="Ink 2264" o:spid="_x0000_s1026" type="#_x0000_t75" style="position:absolute;margin-left:264.1pt;margin-top:60.2pt;width:13.9pt;height:3.1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">
                <v:imagedata r:id="rId87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2118DAA1" wp14:editId="518815FF">
                <wp:simplePos x="0" y="0"/>
                <wp:positionH relativeFrom="column">
                  <wp:posOffset>3411260</wp:posOffset>
                </wp:positionH>
                <wp:positionV relativeFrom="paragraph">
                  <wp:posOffset>826180</wp:posOffset>
                </wp:positionV>
                <wp:extent cx="19440" cy="66960"/>
                <wp:effectExtent l="38100" t="38100" r="38100" b="4762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9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4F192" id="Ink 2263" o:spid="_x0000_s1026" type="#_x0000_t75" style="position:absolute;margin-left:267.6pt;margin-top:64.05pt;width:3.55pt;height:7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">
                <v:imagedata r:id="rId88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CC0CAB9" wp14:editId="3B2E1B69">
                <wp:simplePos x="0" y="0"/>
                <wp:positionH relativeFrom="column">
                  <wp:posOffset>3245660</wp:posOffset>
                </wp:positionH>
                <wp:positionV relativeFrom="paragraph">
                  <wp:posOffset>969820</wp:posOffset>
                </wp:positionV>
                <wp:extent cx="93960" cy="9000"/>
                <wp:effectExtent l="38100" t="38100" r="40005" b="4826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93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CB823" id="Ink 2262" o:spid="_x0000_s1026" type="#_x0000_t75" style="position:absolute;margin-left:254.55pt;margin-top:75.35pt;width:9.4pt;height:2.6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">
                <v:imagedata r:id="rId88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72DE5CE3" wp14:editId="579E772F">
                <wp:simplePos x="0" y="0"/>
                <wp:positionH relativeFrom="column">
                  <wp:posOffset>3244220</wp:posOffset>
                </wp:positionH>
                <wp:positionV relativeFrom="paragraph">
                  <wp:posOffset>833380</wp:posOffset>
                </wp:positionV>
                <wp:extent cx="134280" cy="296280"/>
                <wp:effectExtent l="38100" t="38100" r="56515" b="4699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3428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733BE" id="Ink 2261" o:spid="_x0000_s1026" type="#_x0000_t75" style="position:absolute;margin-left:254.45pt;margin-top:64.6pt;width:12.55pt;height:25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">
                <v:imagedata r:id="rId88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754F36B0" wp14:editId="7AF1FE5D">
                <wp:simplePos x="0" y="0"/>
                <wp:positionH relativeFrom="column">
                  <wp:posOffset>3077540</wp:posOffset>
                </wp:positionH>
                <wp:positionV relativeFrom="paragraph">
                  <wp:posOffset>1002940</wp:posOffset>
                </wp:positionV>
                <wp:extent cx="10080" cy="1800"/>
                <wp:effectExtent l="38100" t="38100" r="47625" b="5588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0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CADB1" id="Ink 2260" o:spid="_x0000_s1026" type="#_x0000_t75" style="position:absolute;margin-left:241.3pt;margin-top:77.7pt;width:2.95pt;height:2.6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">
                <v:imagedata r:id="rId88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30B81C83" wp14:editId="222AA8A1">
                <wp:simplePos x="0" y="0"/>
                <wp:positionH relativeFrom="column">
                  <wp:posOffset>2844620</wp:posOffset>
                </wp:positionH>
                <wp:positionV relativeFrom="paragraph">
                  <wp:posOffset>833740</wp:posOffset>
                </wp:positionV>
                <wp:extent cx="97920" cy="259200"/>
                <wp:effectExtent l="38100" t="38100" r="54610" b="45720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979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5A559" id="Ink 2259" o:spid="_x0000_s1026" type="#_x0000_t75" style="position:absolute;margin-left:223pt;margin-top:64.65pt;width:9.65pt;height:22.3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">
                <v:imagedata r:id="rId88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5993F690" wp14:editId="1C66D67E">
                <wp:simplePos x="0" y="0"/>
                <wp:positionH relativeFrom="column">
                  <wp:posOffset>2774780</wp:posOffset>
                </wp:positionH>
                <wp:positionV relativeFrom="paragraph">
                  <wp:posOffset>844180</wp:posOffset>
                </wp:positionV>
                <wp:extent cx="195480" cy="278280"/>
                <wp:effectExtent l="38100" t="38100" r="33655" b="4572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9548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F7557" id="Ink 2258" o:spid="_x0000_s1026" type="#_x0000_t75" style="position:absolute;margin-left:217.5pt;margin-top:65.45pt;width:17.4pt;height:23.8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">
                <v:imagedata r:id="rId89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303F73FE" wp14:editId="0D51B769">
                <wp:simplePos x="0" y="0"/>
                <wp:positionH relativeFrom="column">
                  <wp:posOffset>2621060</wp:posOffset>
                </wp:positionH>
                <wp:positionV relativeFrom="paragraph">
                  <wp:posOffset>974140</wp:posOffset>
                </wp:positionV>
                <wp:extent cx="49680" cy="169560"/>
                <wp:effectExtent l="38100" t="38100" r="45720" b="40005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496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B13FD" id="Ink 2257" o:spid="_x0000_s1026" type="#_x0000_t75" style="position:absolute;margin-left:205.4pt;margin-top:75.7pt;width:5.85pt;height:15.3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">
                <v:imagedata r:id="rId89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12F5EC59" wp14:editId="7F78C475">
                <wp:simplePos x="0" y="0"/>
                <wp:positionH relativeFrom="column">
                  <wp:posOffset>2502260</wp:posOffset>
                </wp:positionH>
                <wp:positionV relativeFrom="paragraph">
                  <wp:posOffset>978820</wp:posOffset>
                </wp:positionV>
                <wp:extent cx="101160" cy="165240"/>
                <wp:effectExtent l="38100" t="38100" r="51435" b="4445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011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E3239" id="Ink 2256" o:spid="_x0000_s1026" type="#_x0000_t75" style="position:absolute;margin-left:196.05pt;margin-top:76.05pt;width:9.9pt;height:14.9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">
                <v:imagedata r:id="rId89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5715AA33" wp14:editId="752F3D5E">
                <wp:simplePos x="0" y="0"/>
                <wp:positionH relativeFrom="column">
                  <wp:posOffset>2368340</wp:posOffset>
                </wp:positionH>
                <wp:positionV relativeFrom="paragraph">
                  <wp:posOffset>978100</wp:posOffset>
                </wp:positionV>
                <wp:extent cx="124560" cy="140760"/>
                <wp:effectExtent l="38100" t="38100" r="46990" b="5016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24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8B07A" id="Ink 2255" o:spid="_x0000_s1026" type="#_x0000_t75" style="position:absolute;margin-left:185.5pt;margin-top:76pt;width:11.75pt;height:13.1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">
                <v:imagedata r:id="rId89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30522CFF" wp14:editId="5B94F133">
                <wp:simplePos x="0" y="0"/>
                <wp:positionH relativeFrom="column">
                  <wp:posOffset>2062700</wp:posOffset>
                </wp:positionH>
                <wp:positionV relativeFrom="paragraph">
                  <wp:posOffset>985660</wp:posOffset>
                </wp:positionV>
                <wp:extent cx="174600" cy="35640"/>
                <wp:effectExtent l="57150" t="38100" r="35560" b="4064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74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C456D" id="Ink 2254" o:spid="_x0000_s1026" type="#_x0000_t75" style="position:absolute;margin-left:161.4pt;margin-top:76.6pt;width:15.75pt;height:4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">
                <v:imagedata r:id="rId89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7BF62510" wp14:editId="2CF8DA77">
                <wp:simplePos x="0" y="0"/>
                <wp:positionH relativeFrom="column">
                  <wp:posOffset>2059100</wp:posOffset>
                </wp:positionH>
                <wp:positionV relativeFrom="paragraph">
                  <wp:posOffset>747340</wp:posOffset>
                </wp:positionV>
                <wp:extent cx="138240" cy="448920"/>
                <wp:effectExtent l="57150" t="38100" r="52705" b="4699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3824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414CC" id="Ink 2253" o:spid="_x0000_s1026" type="#_x0000_t75" style="position:absolute;margin-left:161.15pt;margin-top:57.85pt;width:12.9pt;height:37.3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">
                <v:imagedata r:id="rId90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61E1C040" wp14:editId="2C9939DB">
                <wp:simplePos x="0" y="0"/>
                <wp:positionH relativeFrom="column">
                  <wp:posOffset>1723940</wp:posOffset>
                </wp:positionH>
                <wp:positionV relativeFrom="paragraph">
                  <wp:posOffset>1024900</wp:posOffset>
                </wp:positionV>
                <wp:extent cx="127800" cy="23040"/>
                <wp:effectExtent l="38100" t="38100" r="43815" b="3429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27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4597F" id="Ink 2252" o:spid="_x0000_s1026" type="#_x0000_t75" style="position:absolute;margin-left:134.75pt;margin-top:79.7pt;width:12pt;height:3.7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">
                <v:imagedata r:id="rId90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0D4D61E6" wp14:editId="6CB17823">
                <wp:simplePos x="0" y="0"/>
                <wp:positionH relativeFrom="column">
                  <wp:posOffset>1746620</wp:posOffset>
                </wp:positionH>
                <wp:positionV relativeFrom="paragraph">
                  <wp:posOffset>971260</wp:posOffset>
                </wp:positionV>
                <wp:extent cx="104040" cy="21960"/>
                <wp:effectExtent l="38100" t="38100" r="48895" b="3556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040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CCFAB" id="Ink 2251" o:spid="_x0000_s1026" type="#_x0000_t75" style="position:absolute;margin-left:136.55pt;margin-top:75.5pt;width:10.2pt;height:3.7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">
                <v:imagedata r:id="rId90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6F5AD0C5" wp14:editId="0A0811BA">
                <wp:simplePos x="0" y="0"/>
                <wp:positionH relativeFrom="column">
                  <wp:posOffset>1550420</wp:posOffset>
                </wp:positionH>
                <wp:positionV relativeFrom="paragraph">
                  <wp:posOffset>782980</wp:posOffset>
                </wp:positionV>
                <wp:extent cx="103320" cy="375480"/>
                <wp:effectExtent l="57150" t="38100" r="30480" b="4381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0332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5CBE0" id="Ink 2250" o:spid="_x0000_s1026" type="#_x0000_t75" style="position:absolute;margin-left:121.1pt;margin-top:60.65pt;width:10.15pt;height:31.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">
                <v:imagedata r:id="rId90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729CBF4B" wp14:editId="02639F54">
                <wp:simplePos x="0" y="0"/>
                <wp:positionH relativeFrom="column">
                  <wp:posOffset>1353140</wp:posOffset>
                </wp:positionH>
                <wp:positionV relativeFrom="paragraph">
                  <wp:posOffset>784060</wp:posOffset>
                </wp:positionV>
                <wp:extent cx="102600" cy="377640"/>
                <wp:effectExtent l="38100" t="38100" r="50165" b="4191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0260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3073F" id="Ink 2249" o:spid="_x0000_s1026" type="#_x0000_t75" style="position:absolute;margin-left:105.55pt;margin-top:60.75pt;width:10.1pt;height:31.7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">
                <v:imagedata r:id="rId90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42E40F64" wp14:editId="422F39CF">
                <wp:simplePos x="0" y="0"/>
                <wp:positionH relativeFrom="column">
                  <wp:posOffset>1502540</wp:posOffset>
                </wp:positionH>
                <wp:positionV relativeFrom="paragraph">
                  <wp:posOffset>842740</wp:posOffset>
                </wp:positionV>
                <wp:extent cx="58320" cy="78120"/>
                <wp:effectExtent l="38100" t="38100" r="37465" b="5524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583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650C4" id="Ink 2248" o:spid="_x0000_s1026" type="#_x0000_t75" style="position:absolute;margin-left:117.35pt;margin-top:65.35pt;width:6.55pt;height:8.1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">
                <v:imagedata r:id="rId91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28C999CF" wp14:editId="591E6B58">
                <wp:simplePos x="0" y="0"/>
                <wp:positionH relativeFrom="column">
                  <wp:posOffset>1439180</wp:posOffset>
                </wp:positionH>
                <wp:positionV relativeFrom="paragraph">
                  <wp:posOffset>800260</wp:posOffset>
                </wp:positionV>
                <wp:extent cx="93240" cy="283680"/>
                <wp:effectExtent l="38100" t="38100" r="59690" b="4064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9324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AD908" id="Ink 2247" o:spid="_x0000_s1026" type="#_x0000_t75" style="position:absolute;margin-left:112.3pt;margin-top:62pt;width:9.35pt;height:24.3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">
                <v:imagedata r:id="rId91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7F09044E" wp14:editId="17F70F69">
                <wp:simplePos x="0" y="0"/>
                <wp:positionH relativeFrom="column">
                  <wp:posOffset>1223540</wp:posOffset>
                </wp:positionH>
                <wp:positionV relativeFrom="paragraph">
                  <wp:posOffset>955780</wp:posOffset>
                </wp:positionV>
                <wp:extent cx="48600" cy="149760"/>
                <wp:effectExtent l="19050" t="38100" r="46990" b="4127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486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A12F9" id="Ink 2246" o:spid="_x0000_s1026" type="#_x0000_t75" style="position:absolute;margin-left:95.35pt;margin-top:74.25pt;width:5.85pt;height:13.8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">
                <v:imagedata r:id="rId91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7C16F859" wp14:editId="184259EF">
                <wp:simplePos x="0" y="0"/>
                <wp:positionH relativeFrom="column">
                  <wp:posOffset>1087460</wp:posOffset>
                </wp:positionH>
                <wp:positionV relativeFrom="paragraph">
                  <wp:posOffset>981340</wp:posOffset>
                </wp:positionV>
                <wp:extent cx="107640" cy="132840"/>
                <wp:effectExtent l="38100" t="38100" r="45085" b="3873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07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3A7B9" id="Ink 2245" o:spid="_x0000_s1026" type="#_x0000_t75" style="position:absolute;margin-left:84.65pt;margin-top:76.25pt;width:10.5pt;height:12.4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">
                <v:imagedata r:id="rId91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480D302" wp14:editId="1D2BBB83">
                <wp:simplePos x="0" y="0"/>
                <wp:positionH relativeFrom="column">
                  <wp:posOffset>877220</wp:posOffset>
                </wp:positionH>
                <wp:positionV relativeFrom="paragraph">
                  <wp:posOffset>936700</wp:posOffset>
                </wp:positionV>
                <wp:extent cx="186480" cy="204840"/>
                <wp:effectExtent l="38100" t="38100" r="23495" b="4318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864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FA14E" id="Ink 2244" o:spid="_x0000_s1026" type="#_x0000_t75" style="position:absolute;margin-left:68.05pt;margin-top:72.75pt;width:16.7pt;height:18.1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">
                <v:imagedata r:id="rId91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31C54484" wp14:editId="77E25112">
                <wp:simplePos x="0" y="0"/>
                <wp:positionH relativeFrom="column">
                  <wp:posOffset>454220</wp:posOffset>
                </wp:positionH>
                <wp:positionV relativeFrom="paragraph">
                  <wp:posOffset>918340</wp:posOffset>
                </wp:positionV>
                <wp:extent cx="95040" cy="210240"/>
                <wp:effectExtent l="38100" t="38100" r="38735" b="3746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950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3BE95" id="Ink 2243" o:spid="_x0000_s1026" type="#_x0000_t75" style="position:absolute;margin-left:34.75pt;margin-top:71.3pt;width:9.5pt;height:18.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">
                <v:imagedata r:id="rId92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04D0691" wp14:editId="6601B939">
                <wp:simplePos x="0" y="0"/>
                <wp:positionH relativeFrom="column">
                  <wp:posOffset>457460</wp:posOffset>
                </wp:positionH>
                <wp:positionV relativeFrom="paragraph">
                  <wp:posOffset>965500</wp:posOffset>
                </wp:positionV>
                <wp:extent cx="123120" cy="158400"/>
                <wp:effectExtent l="38100" t="38100" r="48895" b="3238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231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C8C36" id="Ink 2242" o:spid="_x0000_s1026" type="#_x0000_t75" style="position:absolute;margin-left:35pt;margin-top:75pt;width:11.7pt;height:14.4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">
                <v:imagedata r:id="rId92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6B2BA3A9" wp14:editId="04327014">
                <wp:simplePos x="0" y="0"/>
                <wp:positionH relativeFrom="column">
                  <wp:posOffset>390860</wp:posOffset>
                </wp:positionH>
                <wp:positionV relativeFrom="paragraph">
                  <wp:posOffset>1033180</wp:posOffset>
                </wp:positionV>
                <wp:extent cx="8640" cy="2880"/>
                <wp:effectExtent l="38100" t="38100" r="48895" b="5461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86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EF05C" id="Ink 2241" o:spid="_x0000_s1026" type="#_x0000_t75" style="position:absolute;margin-left:29.75pt;margin-top:80.2pt;width:2.75pt;height:2.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">
                <v:imagedata r:id="rId92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1E024F1D" wp14:editId="59A1C694">
                <wp:simplePos x="0" y="0"/>
                <wp:positionH relativeFrom="column">
                  <wp:posOffset>152180</wp:posOffset>
                </wp:positionH>
                <wp:positionV relativeFrom="paragraph">
                  <wp:posOffset>1064860</wp:posOffset>
                </wp:positionV>
                <wp:extent cx="75600" cy="20520"/>
                <wp:effectExtent l="38100" t="38100" r="38735" b="3683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75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73E88" id="Ink 2240" o:spid="_x0000_s1026" type="#_x0000_t75" style="position:absolute;margin-left:11pt;margin-top:82.85pt;width:7.9pt;height:3.5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">
                <v:imagedata r:id="rId92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2E4BFAB4" wp14:editId="33DD8430">
                <wp:simplePos x="0" y="0"/>
                <wp:positionH relativeFrom="column">
                  <wp:posOffset>159020</wp:posOffset>
                </wp:positionH>
                <wp:positionV relativeFrom="paragraph">
                  <wp:posOffset>811420</wp:posOffset>
                </wp:positionV>
                <wp:extent cx="151920" cy="441360"/>
                <wp:effectExtent l="38100" t="38100" r="38735" b="3492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51920" cy="44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19A76" id="Ink 2239" o:spid="_x0000_s1026" type="#_x0000_t75" style="position:absolute;margin-left:11.5pt;margin-top:62.9pt;width:13.9pt;height:36.7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">
                <v:imagedata r:id="rId92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5424F323" wp14:editId="28906D6B">
                <wp:simplePos x="0" y="0"/>
                <wp:positionH relativeFrom="column">
                  <wp:posOffset>-84340</wp:posOffset>
                </wp:positionH>
                <wp:positionV relativeFrom="paragraph">
                  <wp:posOffset>1070980</wp:posOffset>
                </wp:positionV>
                <wp:extent cx="111960" cy="9360"/>
                <wp:effectExtent l="38100" t="38100" r="40640" b="2921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11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207DE" id="Ink 2238" o:spid="_x0000_s1026" type="#_x0000_t75" style="position:absolute;margin-left:-7.65pt;margin-top:83.35pt;width:10.75pt;height:2.7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">
                <v:imagedata r:id="rId93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47C26455" wp14:editId="078FEF24">
                <wp:simplePos x="0" y="0"/>
                <wp:positionH relativeFrom="column">
                  <wp:posOffset>-166420</wp:posOffset>
                </wp:positionH>
                <wp:positionV relativeFrom="paragraph">
                  <wp:posOffset>1014100</wp:posOffset>
                </wp:positionV>
                <wp:extent cx="165240" cy="18720"/>
                <wp:effectExtent l="38100" t="38100" r="44450" b="3873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65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34A8C" id="Ink 2237" o:spid="_x0000_s1026" type="#_x0000_t75" style="position:absolute;margin-left:-14.1pt;margin-top:78.85pt;width:14.95pt;height:3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">
                <v:imagedata r:id="rId933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37D5FEE3" wp14:editId="27A016E5">
                <wp:simplePos x="0" y="0"/>
                <wp:positionH relativeFrom="column">
                  <wp:posOffset>-270460</wp:posOffset>
                </wp:positionH>
                <wp:positionV relativeFrom="paragraph">
                  <wp:posOffset>919060</wp:posOffset>
                </wp:positionV>
                <wp:extent cx="82800" cy="108720"/>
                <wp:effectExtent l="38100" t="38100" r="31750" b="4381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828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E8C0A" id="Ink 2236" o:spid="_x0000_s1026" type="#_x0000_t75" style="position:absolute;margin-left:-22.3pt;margin-top:71.35pt;width:8.5pt;height:10.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">
                <v:imagedata r:id="rId935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39B0D28" wp14:editId="2E5499B0">
                <wp:simplePos x="0" y="0"/>
                <wp:positionH relativeFrom="column">
                  <wp:posOffset>-374500</wp:posOffset>
                </wp:positionH>
                <wp:positionV relativeFrom="paragraph">
                  <wp:posOffset>906460</wp:posOffset>
                </wp:positionV>
                <wp:extent cx="123120" cy="236520"/>
                <wp:effectExtent l="38100" t="38100" r="48895" b="4953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231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A217E" id="Ink 2235" o:spid="_x0000_s1026" type="#_x0000_t75" style="position:absolute;margin-left:-30.5pt;margin-top:70.35pt;width:11.7pt;height:20.6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">
                <v:imagedata r:id="rId937" o:title=""/>
              </v:shape>
            </w:pict>
          </mc:Fallback>
        </mc:AlternateContent>
      </w:r>
      <w:r w:rsidR="00EC1B99" w:rsidRPr="00EC1B99">
        <w:rPr>
          <w:position w:val="-16"/>
          <w:highlight w:val="lightGray"/>
        </w:rPr>
        <w:object w:dxaOrig="1500" w:dyaOrig="480" w14:anchorId="7E98CCD3">
          <v:shape id="_x0000_i1071" type="#_x0000_t75" style="width:74.9pt;height:24.2pt" o:ole="">
            <v:imagedata r:id="rId938" o:title=""/>
          </v:shape>
          <o:OLEObject Type="Embed" ProgID="Equation.DSMT4" ShapeID="_x0000_i1071" DrawAspect="Content" ObjectID="_1840781376" r:id="rId939"/>
        </w:object>
      </w:r>
      <w:r w:rsidR="00EC1B99">
        <w:rPr>
          <w:position w:val="-56"/>
        </w:rPr>
        <w:object w:dxaOrig="4840" w:dyaOrig="859" w14:anchorId="46F6BD54">
          <v:shape id="_x0000_i1072" type="#_x0000_t75" style="width:241.9pt;height:42.6pt" o:ole="">
            <v:imagedata r:id="rId940" o:title=""/>
          </v:shape>
          <o:OLEObject Type="Embed" ProgID="Equation.DSMT4" ShapeID="_x0000_i1072" DrawAspect="Content" ObjectID="_1840781377" r:id="rId941"/>
        </w:object>
      </w:r>
      <w:r w:rsidR="00EC1B99" w:rsidRPr="00EC1B99">
        <w:rPr>
          <w:position w:val="-16"/>
          <w:highlight w:val="lightGray"/>
        </w:rPr>
        <w:object w:dxaOrig="1680" w:dyaOrig="460" w14:anchorId="02CA10F7">
          <v:shape id="_x0000_i1073" type="#_x0000_t75" style="width:84.1pt;height:23.6pt" o:ole="">
            <v:imagedata r:id="rId942" o:title=""/>
          </v:shape>
          <o:OLEObject Type="Embed" ProgID="Equation.DSMT4" ShapeID="_x0000_i1073" DrawAspect="Content" ObjectID="_1840781378" r:id="rId943"/>
        </w:object>
      </w:r>
    </w:p>
    <w:p w14:paraId="7E6C5078" w14:textId="77777777" w:rsidR="001C59F8" w:rsidRPr="003E5247" w:rsidRDefault="003E5247" w:rsidP="003E5247">
      <w:pPr>
        <w:pStyle w:val="Heading3"/>
        <w:rPr>
          <w:lang w:val="el-GR"/>
        </w:rPr>
      </w:pPr>
      <w:bookmarkStart w:id="2" w:name="_Toc515533634"/>
      <w:r>
        <w:rPr>
          <w:lang w:val="el-GR"/>
        </w:rPr>
        <w:lastRenderedPageBreak/>
        <w:t>Μ</w:t>
      </w:r>
      <w:r w:rsidR="001C59F8" w:rsidRPr="003E5247">
        <w:rPr>
          <w:lang w:val="el-GR"/>
        </w:rPr>
        <w:t>έτρο για την προσαρμογή</w:t>
      </w:r>
      <w:r w:rsidR="001C59F8" w:rsidRPr="003E5247">
        <w:rPr>
          <w:u w:val="single"/>
          <w:lang w:val="el-GR"/>
        </w:rPr>
        <w:t xml:space="preserve"> </w:t>
      </w:r>
      <w:r w:rsidR="001C59F8" w:rsidRPr="003E5247">
        <w:rPr>
          <w:lang w:val="el-GR"/>
        </w:rPr>
        <w:t xml:space="preserve">μιας εκτιμήτριας </w:t>
      </w:r>
      <w:bookmarkEnd w:id="2"/>
      <w:r w:rsidR="001C59F8">
        <w:rPr>
          <w:position w:val="-20"/>
        </w:rPr>
        <w:object w:dxaOrig="1365" w:dyaOrig="525" w14:anchorId="1CF99838">
          <v:shape id="_x0000_i1074" type="#_x0000_t75" style="width:68.55pt;height:26.5pt" o:ole="">
            <v:imagedata r:id="rId944" o:title=""/>
          </v:shape>
          <o:OLEObject Type="Embed" ProgID="Equation.DSMT4" ShapeID="_x0000_i1074" DrawAspect="Content" ObjectID="_1840781379" r:id="rId945"/>
        </w:object>
      </w:r>
    </w:p>
    <w:p w14:paraId="1C5801AF" w14:textId="77777777" w:rsidR="001C59F8" w:rsidRDefault="001C59F8" w:rsidP="00CF0B1E">
      <w:pPr>
        <w:jc w:val="both"/>
      </w:pPr>
      <w:r>
        <w:t xml:space="preserve">η απόκλιση από το κορεσμένο μοντέλο </w:t>
      </w:r>
      <w:r w:rsidR="00256F32">
        <w:t>(</w:t>
      </w:r>
      <w:r w:rsidR="00256F32" w:rsidRPr="00256F32">
        <w:rPr>
          <w:b/>
        </w:rPr>
        <w:t>μη παραμετρική περίπτωση</w:t>
      </w:r>
      <w:r w:rsidR="00256F32">
        <w:t>)</w:t>
      </w:r>
    </w:p>
    <w:p w14:paraId="7745543D" w14:textId="77777777" w:rsidR="001C59F8" w:rsidRPr="001C59F8" w:rsidRDefault="00F76809" w:rsidP="00256F32">
      <w:pPr>
        <w:ind w:left="1440"/>
        <w:jc w:val="both"/>
      </w:pPr>
      <w:r>
        <w:rPr>
          <w:noProof/>
          <w:position w:val="-66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2E515093" wp14:editId="008CD2AD">
                <wp:simplePos x="0" y="0"/>
                <wp:positionH relativeFrom="column">
                  <wp:posOffset>5060780</wp:posOffset>
                </wp:positionH>
                <wp:positionV relativeFrom="paragraph">
                  <wp:posOffset>875160</wp:posOffset>
                </wp:positionV>
                <wp:extent cx="705240" cy="13680"/>
                <wp:effectExtent l="38100" t="38100" r="57150" b="4381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705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D6A83" id="Ink 2283" o:spid="_x0000_s1026" type="#_x0000_t75" style="position:absolute;margin-left:397.5pt;margin-top:67.9pt;width:57.55pt;height:3.1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">
                <v:imagedata r:id="rId947" o:title=""/>
              </v:shape>
            </w:pict>
          </mc:Fallback>
        </mc:AlternateContent>
      </w:r>
      <w:r>
        <w:rPr>
          <w:noProof/>
          <w:position w:val="-66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357ADDF6" wp14:editId="45A1F92A">
                <wp:simplePos x="0" y="0"/>
                <wp:positionH relativeFrom="column">
                  <wp:posOffset>3187700</wp:posOffset>
                </wp:positionH>
                <wp:positionV relativeFrom="paragraph">
                  <wp:posOffset>983160</wp:posOffset>
                </wp:positionV>
                <wp:extent cx="1397520" cy="165240"/>
                <wp:effectExtent l="38100" t="38100" r="50800" b="4445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3975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53101" id="Ink 2282" o:spid="_x0000_s1026" type="#_x0000_t75" style="position:absolute;margin-left:250pt;margin-top:76.4pt;width:112.05pt;height:14.9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">
                <v:imagedata r:id="rId949" o:title=""/>
              </v:shape>
            </w:pict>
          </mc:Fallback>
        </mc:AlternateContent>
      </w:r>
      <w:r w:rsidR="004E7D4E">
        <w:rPr>
          <w:position w:val="-66"/>
        </w:rPr>
        <w:object w:dxaOrig="5960" w:dyaOrig="1460" w14:anchorId="71E09A8B">
          <v:shape id="_x0000_i1075" type="#_x0000_t75" style="width:297.8pt;height:72.6pt" o:ole="">
            <v:imagedata r:id="rId950" o:title=""/>
          </v:shape>
          <o:OLEObject Type="Embed" ProgID="Equation.DSMT4" ShapeID="_x0000_i1075" DrawAspect="Content" ObjectID="_1840781380" r:id="rId951"/>
        </w:object>
      </w:r>
      <w:r w:rsidR="001C59F8">
        <w:t xml:space="preserve"> και </w:t>
      </w:r>
      <w:r w:rsidR="001C59F8" w:rsidRPr="008C72B3">
        <w:rPr>
          <w:position w:val="-14"/>
          <w:highlight w:val="yellow"/>
        </w:rPr>
        <w:object w:dxaOrig="1125" w:dyaOrig="420" w14:anchorId="5095C1FA">
          <v:shape id="_x0000_i1076" type="#_x0000_t75" style="width:56.45pt;height:21.9pt" o:ole="">
            <v:imagedata r:id="rId952" o:title=""/>
          </v:shape>
          <o:OLEObject Type="Embed" ProgID="Equation.DSMT4" ShapeID="_x0000_i1076" DrawAspect="Content" ObjectID="_1840781381" r:id="rId953"/>
        </w:object>
      </w:r>
    </w:p>
    <w:p w14:paraId="39BD94CF" w14:textId="77777777" w:rsidR="001C59F8" w:rsidRDefault="00F76809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1C3F7AD9" wp14:editId="4A58A74E">
                <wp:simplePos x="0" y="0"/>
                <wp:positionH relativeFrom="column">
                  <wp:posOffset>5621300</wp:posOffset>
                </wp:positionH>
                <wp:positionV relativeFrom="paragraph">
                  <wp:posOffset>124830</wp:posOffset>
                </wp:positionV>
                <wp:extent cx="60120" cy="439560"/>
                <wp:effectExtent l="38100" t="38100" r="54610" b="5588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6012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3FF71" id="Ink 2308" o:spid="_x0000_s1026" type="#_x0000_t75" style="position:absolute;margin-left:441.25pt;margin-top:8.45pt;width:7.5pt;height:37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">
                <v:imagedata r:id="rId9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6173852" wp14:editId="03D88B98">
                <wp:simplePos x="0" y="0"/>
                <wp:positionH relativeFrom="column">
                  <wp:posOffset>5289020</wp:posOffset>
                </wp:positionH>
                <wp:positionV relativeFrom="paragraph">
                  <wp:posOffset>141390</wp:posOffset>
                </wp:positionV>
                <wp:extent cx="95400" cy="374760"/>
                <wp:effectExtent l="57150" t="38100" r="57150" b="44450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9540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0B9E2" id="Ink 2307" o:spid="_x0000_s1026" type="#_x0000_t75" style="position:absolute;margin-left:415.05pt;margin-top:9.75pt;width:10.3pt;height:32.3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">
                <v:imagedata r:id="rId9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256FE59E" wp14:editId="50C895FF">
                <wp:simplePos x="0" y="0"/>
                <wp:positionH relativeFrom="column">
                  <wp:posOffset>5592140</wp:posOffset>
                </wp:positionH>
                <wp:positionV relativeFrom="paragraph">
                  <wp:posOffset>389790</wp:posOffset>
                </wp:positionV>
                <wp:extent cx="21600" cy="15120"/>
                <wp:effectExtent l="38100" t="38100" r="54610" b="4254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216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57BCB" id="Ink 2306" o:spid="_x0000_s1026" type="#_x0000_t75" style="position:absolute;margin-left:438.95pt;margin-top:29.3pt;width:4.5pt;height:4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">
                <v:imagedata r:id="rId9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3A2F28EF" wp14:editId="3E4235BC">
                <wp:simplePos x="0" y="0"/>
                <wp:positionH relativeFrom="column">
                  <wp:posOffset>5580980</wp:posOffset>
                </wp:positionH>
                <wp:positionV relativeFrom="paragraph">
                  <wp:posOffset>455670</wp:posOffset>
                </wp:positionV>
                <wp:extent cx="11520" cy="84600"/>
                <wp:effectExtent l="57150" t="38100" r="45720" b="4889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1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4E71C" id="Ink 2305" o:spid="_x0000_s1026" type="#_x0000_t75" style="position:absolute;margin-left:438.1pt;margin-top:34.5pt;width:3.55pt;height:9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">
                <v:imagedata r:id="rId9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0D145021" wp14:editId="5F52CBDE">
                <wp:simplePos x="0" y="0"/>
                <wp:positionH relativeFrom="column">
                  <wp:posOffset>5468660</wp:posOffset>
                </wp:positionH>
                <wp:positionV relativeFrom="paragraph">
                  <wp:posOffset>225630</wp:posOffset>
                </wp:positionV>
                <wp:extent cx="34560" cy="178200"/>
                <wp:effectExtent l="57150" t="38100" r="60960" b="5080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345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86AC4" id="Ink 2304" o:spid="_x0000_s1026" type="#_x0000_t75" style="position:absolute;margin-left:429.2pt;margin-top:16.35pt;width:5.55pt;height:16.9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">
                <v:imagedata r:id="rId9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0663E13D" wp14:editId="40C48F9E">
                <wp:simplePos x="0" y="0"/>
                <wp:positionH relativeFrom="column">
                  <wp:posOffset>5420060</wp:posOffset>
                </wp:positionH>
                <wp:positionV relativeFrom="paragraph">
                  <wp:posOffset>267750</wp:posOffset>
                </wp:positionV>
                <wp:extent cx="92160" cy="252720"/>
                <wp:effectExtent l="38100" t="38100" r="60325" b="5270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921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15373" id="Ink 2303" o:spid="_x0000_s1026" type="#_x0000_t75" style="position:absolute;margin-left:425.4pt;margin-top:19.7pt;width:10.05pt;height:22.7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">
                <v:imagedata r:id="rId9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4FC66B8D" wp14:editId="0A18E12F">
                <wp:simplePos x="0" y="0"/>
                <wp:positionH relativeFrom="column">
                  <wp:posOffset>5132060</wp:posOffset>
                </wp:positionH>
                <wp:positionV relativeFrom="paragraph">
                  <wp:posOffset>264510</wp:posOffset>
                </wp:positionV>
                <wp:extent cx="148680" cy="16200"/>
                <wp:effectExtent l="57150" t="38100" r="60960" b="6032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48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30CF1" id="Ink 2302" o:spid="_x0000_s1026" type="#_x0000_t75" style="position:absolute;margin-left:402.7pt;margin-top:19.5pt;width:14.5pt;height:3.9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">
                <v:imagedata r:id="rId9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77837D32" wp14:editId="0A66DF0E">
                <wp:simplePos x="0" y="0"/>
                <wp:positionH relativeFrom="column">
                  <wp:posOffset>5172020</wp:posOffset>
                </wp:positionH>
                <wp:positionV relativeFrom="paragraph">
                  <wp:posOffset>318510</wp:posOffset>
                </wp:positionV>
                <wp:extent cx="144720" cy="103320"/>
                <wp:effectExtent l="57150" t="38100" r="46355" b="4953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44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3853A" id="Ink 2301" o:spid="_x0000_s1026" type="#_x0000_t75" style="position:absolute;margin-left:405.8pt;margin-top:23.7pt;width:14.3pt;height:11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">
                <v:imagedata r:id="rId9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2787C12D" wp14:editId="1E0AB1D1">
                <wp:simplePos x="0" y="0"/>
                <wp:positionH relativeFrom="column">
                  <wp:posOffset>5161220</wp:posOffset>
                </wp:positionH>
                <wp:positionV relativeFrom="paragraph">
                  <wp:posOffset>274230</wp:posOffset>
                </wp:positionV>
                <wp:extent cx="145800" cy="293400"/>
                <wp:effectExtent l="38100" t="57150" r="45085" b="6858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4580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94E72" id="Ink 2300" o:spid="_x0000_s1026" type="#_x0000_t75" style="position:absolute;margin-left:405pt;margin-top:20.2pt;width:14.35pt;height:25.9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">
                <v:imagedata r:id="rId9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1B5469EE" wp14:editId="1070A27C">
                <wp:simplePos x="0" y="0"/>
                <wp:positionH relativeFrom="column">
                  <wp:posOffset>4795460</wp:posOffset>
                </wp:positionH>
                <wp:positionV relativeFrom="paragraph">
                  <wp:posOffset>443430</wp:posOffset>
                </wp:positionV>
                <wp:extent cx="231120" cy="127800"/>
                <wp:effectExtent l="57150" t="38100" r="55245" b="4381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311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54F5C" id="Ink 2299" o:spid="_x0000_s1026" type="#_x0000_t75" style="position:absolute;margin-left:376.2pt;margin-top:33.5pt;width:21.05pt;height:12.8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">
                <v:imagedata r:id="rId9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4C162C6A" wp14:editId="09B2AF49">
                <wp:simplePos x="0" y="0"/>
                <wp:positionH relativeFrom="column">
                  <wp:posOffset>3980780</wp:posOffset>
                </wp:positionH>
                <wp:positionV relativeFrom="paragraph">
                  <wp:posOffset>465030</wp:posOffset>
                </wp:positionV>
                <wp:extent cx="10080" cy="14400"/>
                <wp:effectExtent l="57150" t="38100" r="66675" b="62230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0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36F3A" id="Ink 2295" o:spid="_x0000_s1026" type="#_x0000_t75" style="position:absolute;margin-left:311.9pt;margin-top:35.15pt;width:3.85pt;height:4.0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">
                <v:imagedata r:id="rId975" o:title=""/>
              </v:shape>
            </w:pict>
          </mc:Fallback>
        </mc:AlternateContent>
      </w:r>
      <w:r w:rsidR="001C59F8">
        <w:t xml:space="preserve">Τότε προσεγγιστικά (αν </w:t>
      </w:r>
      <w:r w:rsidR="001C59F8">
        <w:rPr>
          <w:position w:val="-14"/>
        </w:rPr>
        <w:object w:dxaOrig="645" w:dyaOrig="420" w14:anchorId="26FB2FA7">
          <v:shape id="_x0000_i1077" type="#_x0000_t75" style="width:32.25pt;height:21.9pt" o:ole="">
            <v:imagedata r:id="rId976" o:title=""/>
          </v:shape>
          <o:OLEObject Type="Embed" ProgID="Equation.DSMT4" ShapeID="_x0000_i1077" DrawAspect="Content" ObjectID="_1840781382" r:id="rId977"/>
        </w:object>
      </w:r>
      <w:r w:rsidR="001C59F8">
        <w:t>συνεπής)</w:t>
      </w:r>
    </w:p>
    <w:p w14:paraId="39028B5D" w14:textId="77777777" w:rsidR="001C59F8" w:rsidRDefault="00F76809" w:rsidP="00256F32">
      <w:pPr>
        <w:ind w:left="1440"/>
        <w:jc w:val="both"/>
        <w:rPr>
          <w:lang w:val="en-US"/>
        </w:rPr>
      </w:pP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0D5FF2FC" wp14:editId="34F974CE">
                <wp:simplePos x="0" y="0"/>
                <wp:positionH relativeFrom="column">
                  <wp:posOffset>6315740</wp:posOffset>
                </wp:positionH>
                <wp:positionV relativeFrom="paragraph">
                  <wp:posOffset>254165</wp:posOffset>
                </wp:positionV>
                <wp:extent cx="15480" cy="5400"/>
                <wp:effectExtent l="38100" t="38100" r="60960" b="52070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5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BBB83" id="Ink 2320" o:spid="_x0000_s1026" type="#_x0000_t75" style="position:absolute;margin-left:495.9pt;margin-top:18.8pt;width:4.05pt;height:2.8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">
                <v:imagedata r:id="rId979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6102D2B5" wp14:editId="445A5BB8">
                <wp:simplePos x="0" y="0"/>
                <wp:positionH relativeFrom="column">
                  <wp:posOffset>5962580</wp:posOffset>
                </wp:positionH>
                <wp:positionV relativeFrom="paragraph">
                  <wp:posOffset>-6835</wp:posOffset>
                </wp:positionV>
                <wp:extent cx="253440" cy="309600"/>
                <wp:effectExtent l="57150" t="57150" r="32385" b="71755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25344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1B339" id="Ink 2319" o:spid="_x0000_s1026" type="#_x0000_t75" style="position:absolute;margin-left:468.1pt;margin-top:-1.95pt;width:22.75pt;height:27.2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">
                <v:imagedata r:id="rId981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597D863F" wp14:editId="3F940803">
                <wp:simplePos x="0" y="0"/>
                <wp:positionH relativeFrom="column">
                  <wp:posOffset>5722100</wp:posOffset>
                </wp:positionH>
                <wp:positionV relativeFrom="paragraph">
                  <wp:posOffset>191525</wp:posOffset>
                </wp:positionV>
                <wp:extent cx="306360" cy="159840"/>
                <wp:effectExtent l="38100" t="57150" r="17780" b="69215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306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095AA" id="Ink 2318" o:spid="_x0000_s1026" type="#_x0000_t75" style="position:absolute;margin-left:449.15pt;margin-top:13.7pt;width:26.95pt;height:15.4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">
                <v:imagedata r:id="rId983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2D042EDC" wp14:editId="14868A9C">
                <wp:simplePos x="0" y="0"/>
                <wp:positionH relativeFrom="column">
                  <wp:posOffset>5608340</wp:posOffset>
                </wp:positionH>
                <wp:positionV relativeFrom="paragraph">
                  <wp:posOffset>256685</wp:posOffset>
                </wp:positionV>
                <wp:extent cx="48240" cy="96840"/>
                <wp:effectExtent l="38100" t="57150" r="47625" b="7493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482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437F7" id="Ink 2317" o:spid="_x0000_s1026" type="#_x0000_t75" style="position:absolute;margin-left:440.15pt;margin-top:18.8pt;width:6.7pt;height:10.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">
                <v:imagedata r:id="rId985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0880509A" wp14:editId="3DA0D3D3">
                <wp:simplePos x="0" y="0"/>
                <wp:positionH relativeFrom="column">
                  <wp:posOffset>5427620</wp:posOffset>
                </wp:positionH>
                <wp:positionV relativeFrom="paragraph">
                  <wp:posOffset>147245</wp:posOffset>
                </wp:positionV>
                <wp:extent cx="74520" cy="373320"/>
                <wp:effectExtent l="57150" t="38100" r="59055" b="6540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7452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E6DC1" id="Ink 2316" o:spid="_x0000_s1026" type="#_x0000_t75" style="position:absolute;margin-left:425.9pt;margin-top:10.2pt;width:8.7pt;height:32.2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">
                <v:imagedata r:id="rId987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5DEB221D" wp14:editId="208891EC">
                <wp:simplePos x="0" y="0"/>
                <wp:positionH relativeFrom="column">
                  <wp:posOffset>5498180</wp:posOffset>
                </wp:positionH>
                <wp:positionV relativeFrom="paragraph">
                  <wp:posOffset>276845</wp:posOffset>
                </wp:positionV>
                <wp:extent cx="93960" cy="73800"/>
                <wp:effectExtent l="57150" t="38100" r="59055" b="5969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939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2F48F" id="Ink 2315" o:spid="_x0000_s1026" type="#_x0000_t75" style="position:absolute;margin-left:431.5pt;margin-top:20.4pt;width:10.3pt;height:8.6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">
                <v:imagedata r:id="rId989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3252C6FA" wp14:editId="2CA84029">
                <wp:simplePos x="0" y="0"/>
                <wp:positionH relativeFrom="column">
                  <wp:posOffset>5102900</wp:posOffset>
                </wp:positionH>
                <wp:positionV relativeFrom="paragraph">
                  <wp:posOffset>291605</wp:posOffset>
                </wp:positionV>
                <wp:extent cx="165240" cy="120240"/>
                <wp:effectExtent l="38100" t="38100" r="6350" b="5143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652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17C40" id="Ink 2314" o:spid="_x0000_s1026" type="#_x0000_t75" style="position:absolute;margin-left:400.4pt;margin-top:21.55pt;width:15.8pt;height:12.3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">
                <v:imagedata r:id="rId991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4DB2287B" wp14:editId="46C7CA61">
                <wp:simplePos x="0" y="0"/>
                <wp:positionH relativeFrom="column">
                  <wp:posOffset>4620500</wp:posOffset>
                </wp:positionH>
                <wp:positionV relativeFrom="paragraph">
                  <wp:posOffset>261005</wp:posOffset>
                </wp:positionV>
                <wp:extent cx="278640" cy="191880"/>
                <wp:effectExtent l="38100" t="57150" r="7620" b="7493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2786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3B07C" id="Ink 2313" o:spid="_x0000_s1026" type="#_x0000_t75" style="position:absolute;margin-left:362.4pt;margin-top:19.15pt;width:24.8pt;height:17.9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">
                <v:imagedata r:id="rId993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79ABC0F4" wp14:editId="4D16490D">
                <wp:simplePos x="0" y="0"/>
                <wp:positionH relativeFrom="column">
                  <wp:posOffset>4501340</wp:posOffset>
                </wp:positionH>
                <wp:positionV relativeFrom="paragraph">
                  <wp:posOffset>214565</wp:posOffset>
                </wp:positionV>
                <wp:extent cx="35640" cy="31320"/>
                <wp:effectExtent l="38100" t="57150" r="59690" b="6413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356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606FF" id="Ink 2312" o:spid="_x0000_s1026" type="#_x0000_t75" style="position:absolute;margin-left:353.05pt;margin-top:15.5pt;width:5.6pt;height:5.2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">
                <v:imagedata r:id="rId995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6AFD4DAA" wp14:editId="129959B6">
                <wp:simplePos x="0" y="0"/>
                <wp:positionH relativeFrom="column">
                  <wp:posOffset>4574780</wp:posOffset>
                </wp:positionH>
                <wp:positionV relativeFrom="paragraph">
                  <wp:posOffset>317165</wp:posOffset>
                </wp:positionV>
                <wp:extent cx="30240" cy="142560"/>
                <wp:effectExtent l="38100" t="38100" r="46355" b="4826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302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36966" id="Ink 2311" o:spid="_x0000_s1026" type="#_x0000_t75" style="position:absolute;margin-left:358.75pt;margin-top:23.55pt;width:5.25pt;height:14.1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">
                <v:imagedata r:id="rId997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201364C6" wp14:editId="230DC89D">
                <wp:simplePos x="0" y="0"/>
                <wp:positionH relativeFrom="column">
                  <wp:posOffset>4322780</wp:posOffset>
                </wp:positionH>
                <wp:positionV relativeFrom="paragraph">
                  <wp:posOffset>163445</wp:posOffset>
                </wp:positionV>
                <wp:extent cx="134640" cy="295920"/>
                <wp:effectExtent l="57150" t="57150" r="74930" b="6604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3464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DD1B9" id="Ink 2310" o:spid="_x0000_s1026" type="#_x0000_t75" style="position:absolute;margin-left:339pt;margin-top:11.45pt;width:13.4pt;height:26.1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">
                <v:imagedata r:id="rId999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62D5E9DA" wp14:editId="43794096">
                <wp:simplePos x="0" y="0"/>
                <wp:positionH relativeFrom="column">
                  <wp:posOffset>3755420</wp:posOffset>
                </wp:positionH>
                <wp:positionV relativeFrom="paragraph">
                  <wp:posOffset>362165</wp:posOffset>
                </wp:positionV>
                <wp:extent cx="375120" cy="230040"/>
                <wp:effectExtent l="57150" t="57150" r="6350" b="55880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751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EF420" id="Ink 2309" o:spid="_x0000_s1026" type="#_x0000_t75" style="position:absolute;margin-left:294.3pt;margin-top:27.1pt;width:32.4pt;height:20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">
                <v:imagedata r:id="rId1001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1DAFA604" wp14:editId="7680B407">
                <wp:simplePos x="0" y="0"/>
                <wp:positionH relativeFrom="column">
                  <wp:posOffset>4255820</wp:posOffset>
                </wp:positionH>
                <wp:positionV relativeFrom="paragraph">
                  <wp:posOffset>3605</wp:posOffset>
                </wp:positionV>
                <wp:extent cx="300240" cy="111960"/>
                <wp:effectExtent l="38100" t="57150" r="0" b="5969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300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B6A2D" id="Ink 2298" o:spid="_x0000_s1026" type="#_x0000_t75" style="position:absolute;margin-left:333.7pt;margin-top:-1.1pt;width:26.5pt;height:11.6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">
                <v:imagedata r:id="rId1003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428762CF" wp14:editId="5EE67930">
                <wp:simplePos x="0" y="0"/>
                <wp:positionH relativeFrom="column">
                  <wp:posOffset>4078340</wp:posOffset>
                </wp:positionH>
                <wp:positionV relativeFrom="paragraph">
                  <wp:posOffset>-73795</wp:posOffset>
                </wp:positionV>
                <wp:extent cx="91440" cy="353880"/>
                <wp:effectExtent l="57150" t="38100" r="60960" b="6540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9144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BFDB1" id="Ink 2297" o:spid="_x0000_s1026" type="#_x0000_t75" style="position:absolute;margin-left:319.75pt;margin-top:-7.2pt;width:10pt;height:30.6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">
                <v:imagedata r:id="rId1005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4AC4060C" wp14:editId="5D28CB81">
                <wp:simplePos x="0" y="0"/>
                <wp:positionH relativeFrom="column">
                  <wp:posOffset>4134140</wp:posOffset>
                </wp:positionH>
                <wp:positionV relativeFrom="paragraph">
                  <wp:posOffset>47165</wp:posOffset>
                </wp:positionV>
                <wp:extent cx="114840" cy="48240"/>
                <wp:effectExtent l="38100" t="57150" r="38100" b="6667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148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CD0E4" id="Ink 2296" o:spid="_x0000_s1026" type="#_x0000_t75" style="position:absolute;margin-left:324.1pt;margin-top:2.25pt;width:11.9pt;height:6.7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">
                <v:imagedata r:id="rId1007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01140935" wp14:editId="78B1D499">
                <wp:simplePos x="0" y="0"/>
                <wp:positionH relativeFrom="column">
                  <wp:posOffset>3980420</wp:posOffset>
                </wp:positionH>
                <wp:positionV relativeFrom="paragraph">
                  <wp:posOffset>50045</wp:posOffset>
                </wp:positionV>
                <wp:extent cx="104400" cy="92880"/>
                <wp:effectExtent l="38100" t="38100" r="29210" b="5969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044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F8824" id="Ink 2294" o:spid="_x0000_s1026" type="#_x0000_t75" style="position:absolute;margin-left:312pt;margin-top:2.55pt;width:11.05pt;height:10.1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">
                <v:imagedata r:id="rId1009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5935E113" wp14:editId="03088613">
                <wp:simplePos x="0" y="0"/>
                <wp:positionH relativeFrom="column">
                  <wp:posOffset>3888980</wp:posOffset>
                </wp:positionH>
                <wp:positionV relativeFrom="paragraph">
                  <wp:posOffset>62645</wp:posOffset>
                </wp:positionV>
                <wp:extent cx="61560" cy="19080"/>
                <wp:effectExtent l="38100" t="38100" r="53340" b="5715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61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91614" id="Ink 2293" o:spid="_x0000_s1026" type="#_x0000_t75" style="position:absolute;margin-left:304.75pt;margin-top:3.55pt;width:7.75pt;height:4.3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">
                <v:imagedata r:id="rId1011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790C3727" wp14:editId="64ACD279">
                <wp:simplePos x="0" y="0"/>
                <wp:positionH relativeFrom="column">
                  <wp:posOffset>3870980</wp:posOffset>
                </wp:positionH>
                <wp:positionV relativeFrom="paragraph">
                  <wp:posOffset>82085</wp:posOffset>
                </wp:positionV>
                <wp:extent cx="73440" cy="58320"/>
                <wp:effectExtent l="57150" t="57150" r="60325" b="56515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734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2A525" id="Ink 2292" o:spid="_x0000_s1026" type="#_x0000_t75" style="position:absolute;margin-left:303.4pt;margin-top:5.05pt;width:8.65pt;height:7.4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">
                <v:imagedata r:id="rId1013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5134DBD" wp14:editId="609A2712">
                <wp:simplePos x="0" y="0"/>
                <wp:positionH relativeFrom="column">
                  <wp:posOffset>3883940</wp:posOffset>
                </wp:positionH>
                <wp:positionV relativeFrom="paragraph">
                  <wp:posOffset>73805</wp:posOffset>
                </wp:positionV>
                <wp:extent cx="24120" cy="79560"/>
                <wp:effectExtent l="57150" t="38100" r="52705" b="5397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241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3B57A" id="Ink 2291" o:spid="_x0000_s1026" type="#_x0000_t75" style="position:absolute;margin-left:304.4pt;margin-top:4.4pt;width:4.75pt;height:9.0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">
                <v:imagedata r:id="rId1015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14D9CE75" wp14:editId="02D22E15">
                <wp:simplePos x="0" y="0"/>
                <wp:positionH relativeFrom="column">
                  <wp:posOffset>3671180</wp:posOffset>
                </wp:positionH>
                <wp:positionV relativeFrom="paragraph">
                  <wp:posOffset>66605</wp:posOffset>
                </wp:positionV>
                <wp:extent cx="163440" cy="135720"/>
                <wp:effectExtent l="57150" t="38100" r="65405" b="5524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634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CFA64" id="Ink 2290" o:spid="_x0000_s1026" type="#_x0000_t75" style="position:absolute;margin-left:287.65pt;margin-top:3.85pt;width:15.7pt;height:13.5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">
                <v:imagedata r:id="rId1017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543E8B5B" wp14:editId="7E7516F2">
                <wp:simplePos x="0" y="0"/>
                <wp:positionH relativeFrom="column">
                  <wp:posOffset>3794300</wp:posOffset>
                </wp:positionH>
                <wp:positionV relativeFrom="paragraph">
                  <wp:posOffset>60845</wp:posOffset>
                </wp:positionV>
                <wp:extent cx="3240" cy="113400"/>
                <wp:effectExtent l="38100" t="38100" r="53975" b="39370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32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89C02" id="Ink 2289" o:spid="_x0000_s1026" type="#_x0000_t75" style="position:absolute;margin-left:296.95pt;margin-top:3.4pt;width:3.85pt;height:11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">
                <v:imagedata r:id="rId1019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6CFE408A" wp14:editId="70FEED6F">
                <wp:simplePos x="0" y="0"/>
                <wp:positionH relativeFrom="column">
                  <wp:posOffset>3513860</wp:posOffset>
                </wp:positionH>
                <wp:positionV relativeFrom="paragraph">
                  <wp:posOffset>103685</wp:posOffset>
                </wp:positionV>
                <wp:extent cx="196560" cy="93240"/>
                <wp:effectExtent l="38100" t="57150" r="51435" b="5969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96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4D259" id="Ink 2288" o:spid="_x0000_s1026" type="#_x0000_t75" style="position:absolute;margin-left:275.3pt;margin-top:6.75pt;width:18.3pt;height:10.2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">
                <v:imagedata r:id="rId1021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7EE7AC8A" wp14:editId="18D315A8">
                <wp:simplePos x="0" y="0"/>
                <wp:positionH relativeFrom="column">
                  <wp:posOffset>3529700</wp:posOffset>
                </wp:positionH>
                <wp:positionV relativeFrom="paragraph">
                  <wp:posOffset>18365</wp:posOffset>
                </wp:positionV>
                <wp:extent cx="96480" cy="221400"/>
                <wp:effectExtent l="57150" t="57150" r="37465" b="6477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96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58BCC" id="Ink 2287" o:spid="_x0000_s1026" type="#_x0000_t75" style="position:absolute;margin-left:276.6pt;margin-top:.05pt;width:10.3pt;height:20.3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">
                <v:imagedata r:id="rId1023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74F29AAE" wp14:editId="1A24FE73">
                <wp:simplePos x="0" y="0"/>
                <wp:positionH relativeFrom="column">
                  <wp:posOffset>2159540</wp:posOffset>
                </wp:positionH>
                <wp:positionV relativeFrom="paragraph">
                  <wp:posOffset>162725</wp:posOffset>
                </wp:positionV>
                <wp:extent cx="255960" cy="175680"/>
                <wp:effectExtent l="57150" t="38100" r="48895" b="5334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2559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5F85E" id="Ink 2286" o:spid="_x0000_s1026" type="#_x0000_t75" style="position:absolute;margin-left:168.65pt;margin-top:11.4pt;width:22.95pt;height:16.7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">
                <v:imagedata r:id="rId1025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1842315C" wp14:editId="3E6C5703">
                <wp:simplePos x="0" y="0"/>
                <wp:positionH relativeFrom="column">
                  <wp:posOffset>2248460</wp:posOffset>
                </wp:positionH>
                <wp:positionV relativeFrom="paragraph">
                  <wp:posOffset>14405</wp:posOffset>
                </wp:positionV>
                <wp:extent cx="1194120" cy="288000"/>
                <wp:effectExtent l="57150" t="57150" r="63500" b="5524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19412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B83FD" id="Ink 2285" o:spid="_x0000_s1026" type="#_x0000_t75" style="position:absolute;margin-left:175.65pt;margin-top:-.25pt;width:96.9pt;height:25.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">
                <v:imagedata r:id="rId1027" o:title=""/>
              </v:shape>
            </w:pict>
          </mc:Fallback>
        </mc:AlternateContent>
      </w:r>
      <w:r>
        <w:rPr>
          <w:noProof/>
          <w:position w:val="-36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5D52D798" wp14:editId="4E25C353">
                <wp:simplePos x="0" y="0"/>
                <wp:positionH relativeFrom="column">
                  <wp:posOffset>1879460</wp:posOffset>
                </wp:positionH>
                <wp:positionV relativeFrom="paragraph">
                  <wp:posOffset>703085</wp:posOffset>
                </wp:positionV>
                <wp:extent cx="680040" cy="197280"/>
                <wp:effectExtent l="38100" t="38100" r="25400" b="5080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6800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10CC6" id="Ink 2284" o:spid="_x0000_s1026" type="#_x0000_t75" style="position:absolute;margin-left:147pt;margin-top:54.35pt;width:55.55pt;height:17.5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">
                <v:imagedata r:id="rId1029" o:title=""/>
              </v:shape>
            </w:pict>
          </mc:Fallback>
        </mc:AlternateContent>
      </w:r>
      <w:r w:rsidR="0078132E" w:rsidRPr="008C72B3">
        <w:rPr>
          <w:position w:val="-36"/>
          <w:highlight w:val="lightGray"/>
        </w:rPr>
        <w:object w:dxaOrig="3320" w:dyaOrig="1020" w14:anchorId="19C33094">
          <v:shape id="_x0000_i1078" type="#_x0000_t75" style="width:165.9pt;height:50.1pt" o:ole="">
            <v:imagedata r:id="rId1030" o:title=""/>
          </v:shape>
          <o:OLEObject Type="Embed" ProgID="Equation.DSMT4" ShapeID="_x0000_i1078" DrawAspect="Content" ObjectID="_1840781383" r:id="rId1031"/>
        </w:object>
      </w:r>
    </w:p>
    <w:p w14:paraId="31A9312C" w14:textId="77777777" w:rsidR="008C72B3" w:rsidRDefault="008C72B3">
      <w:pPr>
        <w:spacing w:before="0" w:line="240" w:lineRule="auto"/>
        <w:rPr>
          <w:b/>
          <w:i/>
          <w:color w:val="0070C0"/>
          <w:sz w:val="36"/>
        </w:rPr>
      </w:pPr>
      <w:bookmarkStart w:id="3" w:name="_Toc515533635"/>
      <w:r>
        <w:br w:type="page"/>
      </w:r>
    </w:p>
    <w:p w14:paraId="42D03C47" w14:textId="77777777" w:rsidR="001C59F8" w:rsidRPr="001C59F8" w:rsidRDefault="001C59F8" w:rsidP="00CF0B1E">
      <w:pPr>
        <w:pStyle w:val="Heading3"/>
        <w:jc w:val="both"/>
        <w:rPr>
          <w:color w:val="FF0000"/>
          <w:lang w:val="el-GR"/>
        </w:rPr>
      </w:pPr>
      <w:r>
        <w:rPr>
          <w:lang w:val="el-GR"/>
        </w:rPr>
        <w:lastRenderedPageBreak/>
        <w:t xml:space="preserve">Έλεγχος μεταξύ δύο μοντέλων </w:t>
      </w:r>
      <w:r w:rsidRPr="00680419">
        <w:rPr>
          <w:lang w:val="el-GR"/>
        </w:rPr>
        <w:t>(φωλιασμένων)</w:t>
      </w:r>
      <w:bookmarkEnd w:id="3"/>
    </w:p>
    <w:p w14:paraId="49A53AB9" w14:textId="77777777" w:rsidR="001C59F8" w:rsidRDefault="00D9591F" w:rsidP="00CF0B1E">
      <w:pPr>
        <w:jc w:val="both"/>
      </w:pPr>
      <w:r>
        <w:rPr>
          <w:lang w:val="en-US"/>
        </w:rPr>
        <w:t>Y</w:t>
      </w:r>
      <w:proofErr w:type="spellStart"/>
      <w:r w:rsidR="001C59F8">
        <w:t>πό</w:t>
      </w:r>
      <w:proofErr w:type="spellEnd"/>
      <w:r w:rsidR="001C59F8">
        <w:t xml:space="preserve"> την </w:t>
      </w:r>
      <w:r w:rsidR="00865BBA">
        <w:rPr>
          <w:noProof/>
          <w:position w:val="-12"/>
        </w:rPr>
        <w:drawing>
          <wp:inline distT="0" distB="0" distL="0" distR="0" wp14:anchorId="723B995D" wp14:editId="73777E8A">
            <wp:extent cx="238125" cy="238125"/>
            <wp:effectExtent l="0" t="0" r="0" b="0"/>
            <wp:docPr id="185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9F8">
        <w:t xml:space="preserve"> ότι το «μικρό» μοντέλο </w:t>
      </w:r>
      <w:r w:rsidR="00865BBA">
        <w:rPr>
          <w:noProof/>
          <w:position w:val="-4"/>
        </w:rPr>
        <w:drawing>
          <wp:inline distT="0" distB="0" distL="0" distR="0" wp14:anchorId="4A3E7AC7" wp14:editId="59F90DDE">
            <wp:extent cx="266700" cy="219075"/>
            <wp:effectExtent l="0" t="0" r="0" b="0"/>
            <wp:docPr id="1857" name="Picture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9F8">
        <w:t xml:space="preserve"> είναι το σωστό </w:t>
      </w:r>
    </w:p>
    <w:p w14:paraId="62CA9742" w14:textId="77777777" w:rsidR="00D9591F" w:rsidRPr="00D9591F" w:rsidRDefault="00865BBA" w:rsidP="00D959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C72B3">
        <w:rPr>
          <w:noProof/>
          <w:position w:val="-22"/>
          <w:highlight w:val="yellow"/>
        </w:rPr>
        <w:drawing>
          <wp:inline distT="0" distB="0" distL="0" distR="0" wp14:anchorId="79675AD7" wp14:editId="0D14E391">
            <wp:extent cx="3000375" cy="371475"/>
            <wp:effectExtent l="0" t="0" r="0" b="0"/>
            <wp:docPr id="1858" name="Picture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91F" w:rsidRPr="00D9591F">
        <w:t>,</w:t>
      </w:r>
    </w:p>
    <w:p w14:paraId="1119A6D5" w14:textId="77777777" w:rsidR="00D9591F" w:rsidRDefault="004972F7" w:rsidP="00CF0B1E">
      <w:p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02B670B" wp14:editId="4C1D0390">
                <wp:simplePos x="0" y="0"/>
                <wp:positionH relativeFrom="column">
                  <wp:posOffset>4500980</wp:posOffset>
                </wp:positionH>
                <wp:positionV relativeFrom="paragraph">
                  <wp:posOffset>247155</wp:posOffset>
                </wp:positionV>
                <wp:extent cx="24840" cy="10080"/>
                <wp:effectExtent l="38100" t="38100" r="32385" b="2857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24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7D0B2" id="Ink 2335" o:spid="_x0000_s1026" type="#_x0000_t75" style="position:absolute;margin-left:353.4pt;margin-top:18.4pt;width:3.9pt;height:2.8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">
                <v:imagedata r:id="rId10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101E7AD1" wp14:editId="7C5A4CAF">
                <wp:simplePos x="0" y="0"/>
                <wp:positionH relativeFrom="column">
                  <wp:posOffset>4385420</wp:posOffset>
                </wp:positionH>
                <wp:positionV relativeFrom="paragraph">
                  <wp:posOffset>108915</wp:posOffset>
                </wp:positionV>
                <wp:extent cx="33840" cy="239400"/>
                <wp:effectExtent l="38100" t="38100" r="42545" b="4635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338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772AD" id="Ink 2334" o:spid="_x0000_s1026" type="#_x0000_t75" style="position:absolute;margin-left:344.3pt;margin-top:7.6pt;width:4.6pt;height:20.8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">
                <v:imagedata r:id="rId10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2F3CCE96" wp14:editId="4ACE1174">
                <wp:simplePos x="0" y="0"/>
                <wp:positionH relativeFrom="column">
                  <wp:posOffset>4337540</wp:posOffset>
                </wp:positionH>
                <wp:positionV relativeFrom="paragraph">
                  <wp:posOffset>223035</wp:posOffset>
                </wp:positionV>
                <wp:extent cx="95040" cy="22320"/>
                <wp:effectExtent l="19050" t="38100" r="19685" b="3492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95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4015B" id="Ink 2333" o:spid="_x0000_s1026" type="#_x0000_t75" style="position:absolute;margin-left:340.55pt;margin-top:16.55pt;width:9.5pt;height:3.7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">
                <v:imagedata r:id="rId10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5E807B7C" wp14:editId="020E36EB">
                <wp:simplePos x="0" y="0"/>
                <wp:positionH relativeFrom="column">
                  <wp:posOffset>4319540</wp:posOffset>
                </wp:positionH>
                <wp:positionV relativeFrom="paragraph">
                  <wp:posOffset>207555</wp:posOffset>
                </wp:positionV>
                <wp:extent cx="52560" cy="34200"/>
                <wp:effectExtent l="38100" t="38100" r="43180" b="42545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525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E3903" id="Ink 2332" o:spid="_x0000_s1026" type="#_x0000_t75" style="position:absolute;margin-left:339.1pt;margin-top:15.35pt;width:6.15pt;height:4.7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">
                <v:imagedata r:id="rId10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765D73F0" wp14:editId="7A35C296">
                <wp:simplePos x="0" y="0"/>
                <wp:positionH relativeFrom="column">
                  <wp:posOffset>4243220</wp:posOffset>
                </wp:positionH>
                <wp:positionV relativeFrom="paragraph">
                  <wp:posOffset>73635</wp:posOffset>
                </wp:positionV>
                <wp:extent cx="85680" cy="221760"/>
                <wp:effectExtent l="38100" t="38100" r="48260" b="4508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8568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FABEF" id="Ink 2331" o:spid="_x0000_s1026" type="#_x0000_t75" style="position:absolute;margin-left:333.1pt;margin-top:4.8pt;width:8.75pt;height:19.4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">
                <v:imagedata r:id="rId10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7B76E3C2" wp14:editId="1B0C7FA4">
                <wp:simplePos x="0" y="0"/>
                <wp:positionH relativeFrom="column">
                  <wp:posOffset>4124060</wp:posOffset>
                </wp:positionH>
                <wp:positionV relativeFrom="paragraph">
                  <wp:posOffset>213315</wp:posOffset>
                </wp:positionV>
                <wp:extent cx="86040" cy="19800"/>
                <wp:effectExtent l="19050" t="38100" r="28575" b="3746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86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73389" id="Ink 2330" o:spid="_x0000_s1026" type="#_x0000_t75" style="position:absolute;margin-left:323.75pt;margin-top:15.8pt;width:8.75pt;height:3.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">
                <v:imagedata r:id="rId10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49897B4A" wp14:editId="3A4B8F03">
                <wp:simplePos x="0" y="0"/>
                <wp:positionH relativeFrom="column">
                  <wp:posOffset>4133060</wp:posOffset>
                </wp:positionH>
                <wp:positionV relativeFrom="paragraph">
                  <wp:posOffset>144555</wp:posOffset>
                </wp:positionV>
                <wp:extent cx="76680" cy="118080"/>
                <wp:effectExtent l="38100" t="38100" r="38100" b="3492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76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50451" id="Ink 2329" o:spid="_x0000_s1026" type="#_x0000_t75" style="position:absolute;margin-left:324.45pt;margin-top:10.4pt;width:8.05pt;height:11.3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">
                <v:imagedata r:id="rId10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7FBA4AB7" wp14:editId="28D14C83">
                <wp:simplePos x="0" y="0"/>
                <wp:positionH relativeFrom="column">
                  <wp:posOffset>3966380</wp:posOffset>
                </wp:positionH>
                <wp:positionV relativeFrom="paragraph">
                  <wp:posOffset>287835</wp:posOffset>
                </wp:positionV>
                <wp:extent cx="28080" cy="6120"/>
                <wp:effectExtent l="38100" t="38100" r="29210" b="3238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28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B0B4A" id="Ink 2328" o:spid="_x0000_s1026" type="#_x0000_t75" style="position:absolute;margin-left:311.3pt;margin-top:21.55pt;width:4.15pt;height:2.7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">
                <v:imagedata r:id="rId10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00710527" wp14:editId="0ADF4831">
                <wp:simplePos x="0" y="0"/>
                <wp:positionH relativeFrom="column">
                  <wp:posOffset>3836060</wp:posOffset>
                </wp:positionH>
                <wp:positionV relativeFrom="paragraph">
                  <wp:posOffset>182355</wp:posOffset>
                </wp:positionV>
                <wp:extent cx="47880" cy="231120"/>
                <wp:effectExtent l="38100" t="38100" r="47625" b="3619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478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6E8A9" id="Ink 2327" o:spid="_x0000_s1026" type="#_x0000_t75" style="position:absolute;margin-left:301.05pt;margin-top:13.35pt;width:5.7pt;height:20.2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">
                <v:imagedata r:id="rId10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32E13AEC" wp14:editId="059E3AC7">
                <wp:simplePos x="0" y="0"/>
                <wp:positionH relativeFrom="column">
                  <wp:posOffset>3768380</wp:posOffset>
                </wp:positionH>
                <wp:positionV relativeFrom="paragraph">
                  <wp:posOffset>230955</wp:posOffset>
                </wp:positionV>
                <wp:extent cx="146880" cy="96840"/>
                <wp:effectExtent l="38100" t="38100" r="5715" b="3683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468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3E2BE" id="Ink 2326" o:spid="_x0000_s1026" type="#_x0000_t75" style="position:absolute;margin-left:295.7pt;margin-top:17.2pt;width:13.5pt;height:9.6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">
                <v:imagedata r:id="rId10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2241A79E" wp14:editId="4BC826E3">
                <wp:simplePos x="0" y="0"/>
                <wp:positionH relativeFrom="column">
                  <wp:posOffset>3561020</wp:posOffset>
                </wp:positionH>
                <wp:positionV relativeFrom="paragraph">
                  <wp:posOffset>208635</wp:posOffset>
                </wp:positionV>
                <wp:extent cx="169200" cy="233280"/>
                <wp:effectExtent l="38100" t="38100" r="40640" b="3365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692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C401B" id="Ink 2325" o:spid="_x0000_s1026" type="#_x0000_t75" style="position:absolute;margin-left:279.4pt;margin-top:15.45pt;width:15.3pt;height:20.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">
                <v:imagedata r:id="rId1056" o:title=""/>
              </v:shape>
            </w:pict>
          </mc:Fallback>
        </mc:AlternateContent>
      </w:r>
      <w:r w:rsidR="001C59F8">
        <w:t xml:space="preserve">όπου </w:t>
      </w:r>
    </w:p>
    <w:p w14:paraId="2021E36A" w14:textId="77777777" w:rsidR="002520DA" w:rsidRDefault="004972F7" w:rsidP="002520DA">
      <w:pPr>
        <w:jc w:val="both"/>
      </w:pP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5888A36C" wp14:editId="0CF25D60">
                <wp:simplePos x="0" y="0"/>
                <wp:positionH relativeFrom="column">
                  <wp:posOffset>986300</wp:posOffset>
                </wp:positionH>
                <wp:positionV relativeFrom="paragraph">
                  <wp:posOffset>409410</wp:posOffset>
                </wp:positionV>
                <wp:extent cx="390960" cy="148320"/>
                <wp:effectExtent l="38100" t="38100" r="47625" b="42545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390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D479C" id="Ink 2358" o:spid="_x0000_s1026" type="#_x0000_t75" style="position:absolute;margin-left:76.65pt;margin-top:31.25pt;width:32.8pt;height:13.7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">
                <v:imagedata r:id="rId1058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48F4D802" wp14:editId="740F9E0A">
                <wp:simplePos x="0" y="0"/>
                <wp:positionH relativeFrom="column">
                  <wp:posOffset>475100</wp:posOffset>
                </wp:positionH>
                <wp:positionV relativeFrom="paragraph">
                  <wp:posOffset>397170</wp:posOffset>
                </wp:positionV>
                <wp:extent cx="475200" cy="159840"/>
                <wp:effectExtent l="38100" t="38100" r="39370" b="3111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4752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C08F3" id="Ink 2355" o:spid="_x0000_s1026" type="#_x0000_t75" style="position:absolute;margin-left:36.4pt;margin-top:30.25pt;width:39.35pt;height:14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">
                <v:imagedata r:id="rId1060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62ED341" wp14:editId="1D6B3490">
                <wp:simplePos x="0" y="0"/>
                <wp:positionH relativeFrom="column">
                  <wp:posOffset>4778180</wp:posOffset>
                </wp:positionH>
                <wp:positionV relativeFrom="paragraph">
                  <wp:posOffset>327690</wp:posOffset>
                </wp:positionV>
                <wp:extent cx="70560" cy="17640"/>
                <wp:effectExtent l="38100" t="38100" r="43815" b="4000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70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49CBB" id="Ink 2354" o:spid="_x0000_s1026" type="#_x0000_t75" style="position:absolute;margin-left:375.25pt;margin-top:24.85pt;width:7.5pt;height:3.3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">
                <v:imagedata r:id="rId1062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34CC4AE2" wp14:editId="1C61A063">
                <wp:simplePos x="0" y="0"/>
                <wp:positionH relativeFrom="column">
                  <wp:posOffset>5116580</wp:posOffset>
                </wp:positionH>
                <wp:positionV relativeFrom="paragraph">
                  <wp:posOffset>236250</wp:posOffset>
                </wp:positionV>
                <wp:extent cx="27360" cy="15120"/>
                <wp:effectExtent l="38100" t="38100" r="29845" b="42545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27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39B89" id="Ink 2353" o:spid="_x0000_s1026" type="#_x0000_t75" style="position:absolute;margin-left:401.9pt;margin-top:17.6pt;width:4.1pt;height:3.2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">
                <v:imagedata r:id="rId1064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6852B919" wp14:editId="4893EAB1">
                <wp:simplePos x="0" y="0"/>
                <wp:positionH relativeFrom="column">
                  <wp:posOffset>6319340</wp:posOffset>
                </wp:positionH>
                <wp:positionV relativeFrom="paragraph">
                  <wp:posOffset>-226710</wp:posOffset>
                </wp:positionV>
                <wp:extent cx="150120" cy="504000"/>
                <wp:effectExtent l="38100" t="38100" r="40640" b="2984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50120" cy="50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B6C5E" id="Ink 2352" o:spid="_x0000_s1026" type="#_x0000_t75" style="position:absolute;margin-left:496.6pt;margin-top:-18.85pt;width:13.8pt;height:41.7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">
                <v:imagedata r:id="rId1066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6D9F76BE" wp14:editId="199B4D30">
                <wp:simplePos x="0" y="0"/>
                <wp:positionH relativeFrom="column">
                  <wp:posOffset>6045020</wp:posOffset>
                </wp:positionH>
                <wp:positionV relativeFrom="paragraph">
                  <wp:posOffset>-173070</wp:posOffset>
                </wp:positionV>
                <wp:extent cx="110160" cy="439560"/>
                <wp:effectExtent l="38100" t="38100" r="23495" b="3683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1016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A29E3" id="Ink 2351" o:spid="_x0000_s1026" type="#_x0000_t75" style="position:absolute;margin-left:475pt;margin-top:-14.65pt;width:10.6pt;height:36.5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">
                <v:imagedata r:id="rId1068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75ECEF25" wp14:editId="1D9F4DF0">
                <wp:simplePos x="0" y="0"/>
                <wp:positionH relativeFrom="column">
                  <wp:posOffset>6140060</wp:posOffset>
                </wp:positionH>
                <wp:positionV relativeFrom="paragraph">
                  <wp:posOffset>-129150</wp:posOffset>
                </wp:positionV>
                <wp:extent cx="210600" cy="285480"/>
                <wp:effectExtent l="38100" t="38100" r="18415" b="38735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2106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FFC41" id="Ink 2350" o:spid="_x0000_s1026" type="#_x0000_t75" style="position:absolute;margin-left:482.45pt;margin-top:-11.15pt;width:18.6pt;height:24.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">
                <v:imagedata r:id="rId1070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037DAE75" wp14:editId="079A6FCF">
                <wp:simplePos x="0" y="0"/>
                <wp:positionH relativeFrom="column">
                  <wp:posOffset>5766380</wp:posOffset>
                </wp:positionH>
                <wp:positionV relativeFrom="paragraph">
                  <wp:posOffset>31410</wp:posOffset>
                </wp:positionV>
                <wp:extent cx="239400" cy="142560"/>
                <wp:effectExtent l="38100" t="38100" r="27305" b="4826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2394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4B3C1" id="Ink 2349" o:spid="_x0000_s1026" type="#_x0000_t75" style="position:absolute;margin-left:453.05pt;margin-top:1.45pt;width:20.8pt;height:13.2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">
                <v:imagedata r:id="rId1072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4AC01F9B" wp14:editId="47895B1E">
                <wp:simplePos x="0" y="0"/>
                <wp:positionH relativeFrom="column">
                  <wp:posOffset>5805620</wp:posOffset>
                </wp:positionH>
                <wp:positionV relativeFrom="paragraph">
                  <wp:posOffset>-163350</wp:posOffset>
                </wp:positionV>
                <wp:extent cx="146880" cy="379440"/>
                <wp:effectExtent l="38100" t="38100" r="43815" b="4000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4688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3D071" id="Ink 2348" o:spid="_x0000_s1026" type="#_x0000_t75" style="position:absolute;margin-left:456.15pt;margin-top:-13.85pt;width:13.5pt;height:31.9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">
                <v:imagedata r:id="rId1074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7B79779E" wp14:editId="7DEEF3E9">
                <wp:simplePos x="0" y="0"/>
                <wp:positionH relativeFrom="column">
                  <wp:posOffset>5484860</wp:posOffset>
                </wp:positionH>
                <wp:positionV relativeFrom="paragraph">
                  <wp:posOffset>114210</wp:posOffset>
                </wp:positionV>
                <wp:extent cx="133560" cy="48240"/>
                <wp:effectExtent l="38100" t="38100" r="38100" b="2857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335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41CEF" id="Ink 2347" o:spid="_x0000_s1026" type="#_x0000_t75" style="position:absolute;margin-left:430.9pt;margin-top:8pt;width:12.5pt;height:5.8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">
                <v:imagedata r:id="rId1076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53103A3D" wp14:editId="30971518">
                <wp:simplePos x="0" y="0"/>
                <wp:positionH relativeFrom="column">
                  <wp:posOffset>5486660</wp:posOffset>
                </wp:positionH>
                <wp:positionV relativeFrom="paragraph">
                  <wp:posOffset>63810</wp:posOffset>
                </wp:positionV>
                <wp:extent cx="119520" cy="11880"/>
                <wp:effectExtent l="38100" t="38100" r="33020" b="4572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19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24E1B" id="Ink 2346" o:spid="_x0000_s1026" type="#_x0000_t75" style="position:absolute;margin-left:431pt;margin-top:4pt;width:11.35pt;height:3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">
                <v:imagedata r:id="rId1078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2F1118E1" wp14:editId="3DF43D70">
                <wp:simplePos x="0" y="0"/>
                <wp:positionH relativeFrom="column">
                  <wp:posOffset>5184980</wp:posOffset>
                </wp:positionH>
                <wp:positionV relativeFrom="paragraph">
                  <wp:posOffset>2250</wp:posOffset>
                </wp:positionV>
                <wp:extent cx="109080" cy="391320"/>
                <wp:effectExtent l="38100" t="38100" r="43815" b="2794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0908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18AF2" id="Ink 2345" o:spid="_x0000_s1026" type="#_x0000_t75" style="position:absolute;margin-left:407.25pt;margin-top:-.8pt;width:10.6pt;height:32.7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">
                <v:imagedata r:id="rId1080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5DE5D963" wp14:editId="55D193CA">
                <wp:simplePos x="0" y="0"/>
                <wp:positionH relativeFrom="column">
                  <wp:posOffset>4918580</wp:posOffset>
                </wp:positionH>
                <wp:positionV relativeFrom="paragraph">
                  <wp:posOffset>-30510</wp:posOffset>
                </wp:positionV>
                <wp:extent cx="97560" cy="357840"/>
                <wp:effectExtent l="38100" t="38100" r="36195" b="4254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9756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3BE68" id="Ink 2344" o:spid="_x0000_s1026" type="#_x0000_t75" style="position:absolute;margin-left:386.3pt;margin-top:-3.4pt;width:9.7pt;height:30.2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">
                <v:imagedata r:id="rId1082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641F8AA4" wp14:editId="2916A2C0">
                <wp:simplePos x="0" y="0"/>
                <wp:positionH relativeFrom="column">
                  <wp:posOffset>5141780</wp:posOffset>
                </wp:positionH>
                <wp:positionV relativeFrom="paragraph">
                  <wp:posOffset>115290</wp:posOffset>
                </wp:positionV>
                <wp:extent cx="29160" cy="18000"/>
                <wp:effectExtent l="38100" t="38100" r="28575" b="39370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29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EF4E1" id="Ink 2343" o:spid="_x0000_s1026" type="#_x0000_t75" style="position:absolute;margin-left:403.85pt;margin-top:8.1pt;width:4.35pt;height:3.4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">
                <v:imagedata r:id="rId1084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646E6C2D" wp14:editId="7B38DEAC">
                <wp:simplePos x="0" y="0"/>
                <wp:positionH relativeFrom="column">
                  <wp:posOffset>5142500</wp:posOffset>
                </wp:positionH>
                <wp:positionV relativeFrom="paragraph">
                  <wp:posOffset>153810</wp:posOffset>
                </wp:positionV>
                <wp:extent cx="28800" cy="65160"/>
                <wp:effectExtent l="38100" t="38100" r="28575" b="3048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288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8244E" id="Ink 2342" o:spid="_x0000_s1026" type="#_x0000_t75" style="position:absolute;margin-left:403.9pt;margin-top:11.1pt;width:4.25pt;height:7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">
                <v:imagedata r:id="rId1086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4FC37501" wp14:editId="186C7F68">
                <wp:simplePos x="0" y="0"/>
                <wp:positionH relativeFrom="column">
                  <wp:posOffset>5035580</wp:posOffset>
                </wp:positionH>
                <wp:positionV relativeFrom="paragraph">
                  <wp:posOffset>77850</wp:posOffset>
                </wp:positionV>
                <wp:extent cx="43560" cy="134280"/>
                <wp:effectExtent l="38100" t="38100" r="33020" b="3746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43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66981" id="Ink 2341" o:spid="_x0000_s1026" type="#_x0000_t75" style="position:absolute;margin-left:395.5pt;margin-top:5.15pt;width:5.45pt;height:12.5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">
                <v:imagedata r:id="rId1088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15607CAB" wp14:editId="319B7554">
                <wp:simplePos x="0" y="0"/>
                <wp:positionH relativeFrom="column">
                  <wp:posOffset>5014700</wp:posOffset>
                </wp:positionH>
                <wp:positionV relativeFrom="paragraph">
                  <wp:posOffset>71730</wp:posOffset>
                </wp:positionV>
                <wp:extent cx="99360" cy="122400"/>
                <wp:effectExtent l="38100" t="38100" r="53340" b="4953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993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C2AFE" id="Ink 2340" o:spid="_x0000_s1026" type="#_x0000_t75" style="position:absolute;margin-left:393.85pt;margin-top:4.65pt;width:9.75pt;height:11.6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">
                <v:imagedata r:id="rId1090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33F0DCC0" wp14:editId="3A51854C">
                <wp:simplePos x="0" y="0"/>
                <wp:positionH relativeFrom="column">
                  <wp:posOffset>4813820</wp:posOffset>
                </wp:positionH>
                <wp:positionV relativeFrom="paragraph">
                  <wp:posOffset>78570</wp:posOffset>
                </wp:positionV>
                <wp:extent cx="15120" cy="20520"/>
                <wp:effectExtent l="38100" t="38100" r="42545" b="3683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5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2BAB6" id="Ink 2339" o:spid="_x0000_s1026" type="#_x0000_t75" style="position:absolute;margin-left:378.05pt;margin-top:5.15pt;width:3.25pt;height:3.6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">
                <v:imagedata r:id="rId1092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4737C64" wp14:editId="3D77E29E">
                <wp:simplePos x="0" y="0"/>
                <wp:positionH relativeFrom="column">
                  <wp:posOffset>4747580</wp:posOffset>
                </wp:positionH>
                <wp:positionV relativeFrom="paragraph">
                  <wp:posOffset>168210</wp:posOffset>
                </wp:positionV>
                <wp:extent cx="79200" cy="71280"/>
                <wp:effectExtent l="38100" t="38100" r="35560" b="43180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792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87879" id="Ink 2338" o:spid="_x0000_s1026" type="#_x0000_t75" style="position:absolute;margin-left:372.85pt;margin-top:12.25pt;width:8.25pt;height:7.5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">
                <v:imagedata r:id="rId1094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3B3D9C85" wp14:editId="45AA5AFB">
                <wp:simplePos x="0" y="0"/>
                <wp:positionH relativeFrom="column">
                  <wp:posOffset>4618340</wp:posOffset>
                </wp:positionH>
                <wp:positionV relativeFrom="paragraph">
                  <wp:posOffset>-97110</wp:posOffset>
                </wp:positionV>
                <wp:extent cx="111960" cy="320760"/>
                <wp:effectExtent l="38100" t="38100" r="40640" b="4127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119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30109" id="Ink 2337" o:spid="_x0000_s1026" type="#_x0000_t75" style="position:absolute;margin-left:362.65pt;margin-top:-8.65pt;width:10.75pt;height:27.2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">
                <v:imagedata r:id="rId1096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33711FA8" wp14:editId="15D84D05">
                <wp:simplePos x="0" y="0"/>
                <wp:positionH relativeFrom="column">
                  <wp:posOffset>4198580</wp:posOffset>
                </wp:positionH>
                <wp:positionV relativeFrom="paragraph">
                  <wp:posOffset>28170</wp:posOffset>
                </wp:positionV>
                <wp:extent cx="308880" cy="290520"/>
                <wp:effectExtent l="38100" t="38100" r="15240" b="3365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3088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CEEF7" id="Ink 2336" o:spid="_x0000_s1026" type="#_x0000_t75" style="position:absolute;margin-left:329.6pt;margin-top:1.2pt;width:26.3pt;height:24.9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">
                <v:imagedata r:id="rId1098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260F7C41" wp14:editId="3B1E8F5F">
                <wp:simplePos x="0" y="0"/>
                <wp:positionH relativeFrom="column">
                  <wp:posOffset>3927860</wp:posOffset>
                </wp:positionH>
                <wp:positionV relativeFrom="paragraph">
                  <wp:posOffset>299970</wp:posOffset>
                </wp:positionV>
                <wp:extent cx="135360" cy="30600"/>
                <wp:effectExtent l="38100" t="38100" r="36195" b="4572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353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59268" id="Ink 2324" o:spid="_x0000_s1026" type="#_x0000_t75" style="position:absolute;margin-left:308.3pt;margin-top:22.6pt;width:12.6pt;height:4.4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">
                <v:imagedata r:id="rId1100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1E6F0D79" wp14:editId="2564AC42">
                <wp:simplePos x="0" y="0"/>
                <wp:positionH relativeFrom="column">
                  <wp:posOffset>3897260</wp:posOffset>
                </wp:positionH>
                <wp:positionV relativeFrom="paragraph">
                  <wp:posOffset>253530</wp:posOffset>
                </wp:positionV>
                <wp:extent cx="140040" cy="13680"/>
                <wp:effectExtent l="38100" t="38100" r="31750" b="4381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40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0D94D" id="Ink 2323" o:spid="_x0000_s1026" type="#_x0000_t75" style="position:absolute;margin-left:305.85pt;margin-top:18.95pt;width:13.05pt;height:3.1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">
                <v:imagedata r:id="rId1102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22311687" wp14:editId="5039F582">
                <wp:simplePos x="0" y="0"/>
                <wp:positionH relativeFrom="column">
                  <wp:posOffset>3732380</wp:posOffset>
                </wp:positionH>
                <wp:positionV relativeFrom="paragraph">
                  <wp:posOffset>162090</wp:posOffset>
                </wp:positionV>
                <wp:extent cx="149400" cy="226080"/>
                <wp:effectExtent l="38100" t="38100" r="41275" b="4064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494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D36C2" id="Ink 2322" o:spid="_x0000_s1026" type="#_x0000_t75" style="position:absolute;margin-left:292.9pt;margin-top:11.75pt;width:13.7pt;height:19.7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">
                <v:imagedata r:id="rId1104" o:title=""/>
              </v:shape>
            </w:pict>
          </mc:Fallback>
        </mc:AlternateContent>
      </w:r>
      <w:r w:rsidR="00865BBA" w:rsidRPr="003A2230">
        <w:rPr>
          <w:noProof/>
          <w:position w:val="-16"/>
          <w:highlight w:val="yellow"/>
        </w:rPr>
        <w:drawing>
          <wp:inline distT="0" distB="0" distL="0" distR="0" wp14:anchorId="4C3DD2F4" wp14:editId="7AD2C0EA">
            <wp:extent cx="1381125" cy="295275"/>
            <wp:effectExtent l="0" t="0" r="0" b="0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>
        <w:t xml:space="preserve">. </w:t>
      </w:r>
    </w:p>
    <w:p w14:paraId="4F1E2F86" w14:textId="77777777" w:rsidR="002520DA" w:rsidRDefault="002520DA" w:rsidP="002520DA">
      <w:pPr>
        <w:pStyle w:val="ListParagraph"/>
        <w:numPr>
          <w:ilvl w:val="0"/>
          <w:numId w:val="66"/>
        </w:numPr>
        <w:jc w:val="both"/>
      </w:pPr>
      <w:r>
        <w:t xml:space="preserve">Το </w:t>
      </w:r>
      <w:r w:rsidR="00865BBA">
        <w:rPr>
          <w:noProof/>
          <w:position w:val="-6"/>
        </w:rPr>
        <w:drawing>
          <wp:inline distT="0" distB="0" distL="0" distR="0" wp14:anchorId="447F14D5" wp14:editId="5A4F1A00">
            <wp:extent cx="123825" cy="152400"/>
            <wp:effectExtent l="0" t="0" r="0" b="0"/>
            <wp:docPr id="186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3A2230">
        <w:rPr>
          <w:highlight w:val="yellow"/>
        </w:rPr>
        <w:t xml:space="preserve">είναι αντίστοιχο του </w:t>
      </w:r>
      <w:r w:rsidR="00865BBA" w:rsidRPr="003A2230">
        <w:rPr>
          <w:noProof/>
          <w:position w:val="-14"/>
          <w:highlight w:val="yellow"/>
        </w:rPr>
        <w:drawing>
          <wp:inline distT="0" distB="0" distL="0" distR="0" wp14:anchorId="2B5339A5" wp14:editId="32D74556">
            <wp:extent cx="428625" cy="266700"/>
            <wp:effectExtent l="0" t="0" r="0" b="0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132E">
        <w:t xml:space="preserve"> και όπου</w:t>
      </w:r>
      <w:r>
        <w:t xml:space="preserve">, </w:t>
      </w:r>
    </w:p>
    <w:p w14:paraId="54121599" w14:textId="77777777" w:rsidR="002520DA" w:rsidRDefault="004972F7" w:rsidP="002520DA">
      <w:pPr>
        <w:pStyle w:val="ListParagraph"/>
        <w:numPr>
          <w:ilvl w:val="0"/>
          <w:numId w:val="66"/>
        </w:numPr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5A8C6C78" wp14:editId="582A152E">
                <wp:simplePos x="0" y="0"/>
                <wp:positionH relativeFrom="column">
                  <wp:posOffset>3112100</wp:posOffset>
                </wp:positionH>
                <wp:positionV relativeFrom="paragraph">
                  <wp:posOffset>361730</wp:posOffset>
                </wp:positionV>
                <wp:extent cx="404640" cy="19440"/>
                <wp:effectExtent l="38100" t="38100" r="33655" b="3810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404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0DEDB" id="Ink 2357" o:spid="_x0000_s1026" type="#_x0000_t75" style="position:absolute;margin-left:244.05pt;margin-top:27.5pt;width:33.8pt;height:3.5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">
                <v:imagedata r:id="rId1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617B5A87" wp14:editId="544CDE8F">
                <wp:simplePos x="0" y="0"/>
                <wp:positionH relativeFrom="column">
                  <wp:posOffset>3022100</wp:posOffset>
                </wp:positionH>
                <wp:positionV relativeFrom="paragraph">
                  <wp:posOffset>349490</wp:posOffset>
                </wp:positionV>
                <wp:extent cx="419760" cy="57600"/>
                <wp:effectExtent l="38100" t="38100" r="37465" b="3810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4197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7424A" id="Ink 2356" o:spid="_x0000_s1026" type="#_x0000_t75" style="position:absolute;margin-left:236.95pt;margin-top:26.5pt;width:35pt;height:6.5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">
                <v:imagedata r:id="rId1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2402F4E9" wp14:editId="207A43C5">
                <wp:simplePos x="0" y="0"/>
                <wp:positionH relativeFrom="column">
                  <wp:posOffset>5739380</wp:posOffset>
                </wp:positionH>
                <wp:positionV relativeFrom="paragraph">
                  <wp:posOffset>434450</wp:posOffset>
                </wp:positionV>
                <wp:extent cx="360" cy="360"/>
                <wp:effectExtent l="0" t="0" r="0" b="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61681" id="Ink 2321" o:spid="_x0000_s1026" type="#_x0000_t75" style="position:absolute;margin-left:450.9pt;margin-top:33.2pt;width:2.05pt;height:2.0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">
                <v:imagedata r:id="rId355" o:title=""/>
              </v:shape>
            </w:pict>
          </mc:Fallback>
        </mc:AlternateContent>
      </w:r>
      <w:r w:rsidR="002520DA">
        <w:t xml:space="preserve">το </w:t>
      </w:r>
      <w:r w:rsidR="00865BBA">
        <w:rPr>
          <w:noProof/>
          <w:position w:val="-14"/>
        </w:rPr>
        <w:drawing>
          <wp:inline distT="0" distB="0" distL="0" distR="0" wp14:anchorId="74DA571C" wp14:editId="774CD012">
            <wp:extent cx="428625" cy="266700"/>
            <wp:effectExtent l="0" t="0" r="0" b="0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>
        <w:t xml:space="preserve"> είναι  </w:t>
      </w:r>
      <w:r w:rsidR="00865BBA">
        <w:rPr>
          <w:noProof/>
          <w:position w:val="-20"/>
        </w:rPr>
        <w:drawing>
          <wp:inline distT="0" distB="0" distL="0" distR="0" wp14:anchorId="58D728F7" wp14:editId="514B7142">
            <wp:extent cx="3390900" cy="371475"/>
            <wp:effectExtent l="0" t="0" r="0" b="0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>
        <w:t xml:space="preserve"> και </w:t>
      </w:r>
    </w:p>
    <w:p w14:paraId="54D37A54" w14:textId="77777777" w:rsidR="002520DA" w:rsidRPr="001C59F8" w:rsidRDefault="002520DA" w:rsidP="002520DA">
      <w:pPr>
        <w:pStyle w:val="ListParagraph"/>
        <w:numPr>
          <w:ilvl w:val="0"/>
          <w:numId w:val="66"/>
        </w:numPr>
        <w:jc w:val="both"/>
      </w:pPr>
      <w:r w:rsidRPr="00680FB3">
        <w:t xml:space="preserve">το </w:t>
      </w:r>
      <w:r w:rsidR="00865BBA">
        <w:rPr>
          <w:noProof/>
          <w:position w:val="-14"/>
        </w:rPr>
        <w:drawing>
          <wp:inline distT="0" distB="0" distL="0" distR="0" wp14:anchorId="5644CF89" wp14:editId="28DA9D74">
            <wp:extent cx="504825" cy="266700"/>
            <wp:effectExtent l="0" t="0" r="0" b="0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0FB3">
        <w:t xml:space="preserve"> </w:t>
      </w:r>
      <w:proofErr w:type="spellStart"/>
      <w:r>
        <w:t>το</w:t>
      </w:r>
      <w:proofErr w:type="spellEnd"/>
      <w:r>
        <w:t xml:space="preserve"> </w:t>
      </w:r>
      <w:proofErr w:type="spellStart"/>
      <w:r w:rsidRPr="00680FB3">
        <w:rPr>
          <w:lang w:val="en-US"/>
        </w:rPr>
        <w:t>i</w:t>
      </w:r>
      <w:proofErr w:type="spellEnd"/>
      <w:r>
        <w:t xml:space="preserve">–διαγώνιο των </w:t>
      </w:r>
      <w:r w:rsidR="00865BBA">
        <w:rPr>
          <w:noProof/>
          <w:position w:val="-16"/>
        </w:rPr>
        <w:drawing>
          <wp:inline distT="0" distB="0" distL="0" distR="0" wp14:anchorId="65D72715" wp14:editId="0A033676">
            <wp:extent cx="257175" cy="266700"/>
            <wp:effectExtent l="0" t="0" r="0" b="0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8C9FF" w14:textId="77777777" w:rsidR="002520DA" w:rsidRDefault="004972F7" w:rsidP="002520DA">
      <w:r>
        <w:rPr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0D86AE17" wp14:editId="02D173D0">
                <wp:simplePos x="0" y="0"/>
                <wp:positionH relativeFrom="column">
                  <wp:posOffset>5835140</wp:posOffset>
                </wp:positionH>
                <wp:positionV relativeFrom="paragraph">
                  <wp:posOffset>361555</wp:posOffset>
                </wp:positionV>
                <wp:extent cx="148680" cy="37440"/>
                <wp:effectExtent l="38100" t="38100" r="22860" b="39370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48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33419" id="Ink 2380" o:spid="_x0000_s1026" type="#_x0000_t75" style="position:absolute;margin-left:458.45pt;margin-top:27.45pt;width:13.65pt;height:4.9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">
                <v:imagedata r:id="rId11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3854A2AB" wp14:editId="21F14521">
                <wp:simplePos x="0" y="0"/>
                <wp:positionH relativeFrom="column">
                  <wp:posOffset>5894540</wp:posOffset>
                </wp:positionH>
                <wp:positionV relativeFrom="paragraph">
                  <wp:posOffset>402595</wp:posOffset>
                </wp:positionV>
                <wp:extent cx="32040" cy="75240"/>
                <wp:effectExtent l="38100" t="38100" r="44450" b="3937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320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D5CDB" id="Ink 2379" o:spid="_x0000_s1026" type="#_x0000_t75" style="position:absolute;margin-left:463.15pt;margin-top:30.7pt;width:4.5pt;height:7.8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">
                <v:imagedata r:id="rId11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3FF5C6A6" wp14:editId="52D2A8F8">
                <wp:simplePos x="0" y="0"/>
                <wp:positionH relativeFrom="column">
                  <wp:posOffset>4680980</wp:posOffset>
                </wp:positionH>
                <wp:positionV relativeFrom="paragraph">
                  <wp:posOffset>359395</wp:posOffset>
                </wp:positionV>
                <wp:extent cx="120600" cy="160920"/>
                <wp:effectExtent l="38100" t="38100" r="32385" b="4889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206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F5607" id="Ink 2373" o:spid="_x0000_s1026" type="#_x0000_t75" style="position:absolute;margin-left:367.6pt;margin-top:27.3pt;width:11.5pt;height:14.6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">
                <v:imagedata r:id="rId1122" o:title=""/>
              </v:shape>
            </w:pict>
          </mc:Fallback>
        </mc:AlternateContent>
      </w:r>
    </w:p>
    <w:p w14:paraId="7C3A2189" w14:textId="77777777" w:rsidR="00D9591F" w:rsidRPr="00D9591F" w:rsidRDefault="004972F7" w:rsidP="002520DA">
      <w:r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76A903B0" wp14:editId="4CFF6FB9">
                <wp:simplePos x="0" y="0"/>
                <wp:positionH relativeFrom="column">
                  <wp:posOffset>1570580</wp:posOffset>
                </wp:positionH>
                <wp:positionV relativeFrom="paragraph">
                  <wp:posOffset>171370</wp:posOffset>
                </wp:positionV>
                <wp:extent cx="524520" cy="496800"/>
                <wp:effectExtent l="38100" t="38100" r="46990" b="36830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52452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FBDC8" id="Ink 2404" o:spid="_x0000_s1026" type="#_x0000_t75" style="position:absolute;margin-left:122.65pt;margin-top:12.5pt;width:43.25pt;height:41.0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">
                <v:imagedata r:id="rId1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7E6DDE8D" wp14:editId="57FFB8F6">
                <wp:simplePos x="0" y="0"/>
                <wp:positionH relativeFrom="column">
                  <wp:posOffset>1543220</wp:posOffset>
                </wp:positionH>
                <wp:positionV relativeFrom="paragraph">
                  <wp:posOffset>464050</wp:posOffset>
                </wp:positionV>
                <wp:extent cx="19080" cy="159120"/>
                <wp:effectExtent l="38100" t="38100" r="38100" b="3175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90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3BCC4" id="Ink 2403" o:spid="_x0000_s1026" type="#_x0000_t75" style="position:absolute;margin-left:120.5pt;margin-top:35.55pt;width:3.5pt;height:14.5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">
                <v:imagedata r:id="rId11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0867AB62" wp14:editId="0C26854D">
                <wp:simplePos x="0" y="0"/>
                <wp:positionH relativeFrom="column">
                  <wp:posOffset>853460</wp:posOffset>
                </wp:positionH>
                <wp:positionV relativeFrom="paragraph">
                  <wp:posOffset>521290</wp:posOffset>
                </wp:positionV>
                <wp:extent cx="652680" cy="119520"/>
                <wp:effectExtent l="38100" t="38100" r="14605" b="33020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6526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DB9A7" id="Ink 2402" o:spid="_x0000_s1026" type="#_x0000_t75" style="position:absolute;margin-left:66.2pt;margin-top:40.05pt;width:53.4pt;height:11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">
                <v:imagedata r:id="rId11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3CD4A561" wp14:editId="44D93BE0">
                <wp:simplePos x="0" y="0"/>
                <wp:positionH relativeFrom="column">
                  <wp:posOffset>6344180</wp:posOffset>
                </wp:positionH>
                <wp:positionV relativeFrom="paragraph">
                  <wp:posOffset>599050</wp:posOffset>
                </wp:positionV>
                <wp:extent cx="68040" cy="108720"/>
                <wp:effectExtent l="38100" t="38100" r="46355" b="43815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680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110B4" id="Ink 2401" o:spid="_x0000_s1026" type="#_x0000_t75" style="position:absolute;margin-left:498.55pt;margin-top:46.15pt;width:7.3pt;height:10.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">
                <v:imagedata r:id="rId11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5CDADEB5" wp14:editId="539EB9E4">
                <wp:simplePos x="0" y="0"/>
                <wp:positionH relativeFrom="column">
                  <wp:posOffset>6290900</wp:posOffset>
                </wp:positionH>
                <wp:positionV relativeFrom="paragraph">
                  <wp:posOffset>686170</wp:posOffset>
                </wp:positionV>
                <wp:extent cx="63000" cy="122040"/>
                <wp:effectExtent l="38100" t="38100" r="51435" b="4953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630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8074E" id="Ink 2400" o:spid="_x0000_s1026" type="#_x0000_t75" style="position:absolute;margin-left:494.35pt;margin-top:53.05pt;width:6.9pt;height:11.5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">
                <v:imagedata r:id="rId11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0B4E4E80" wp14:editId="562642D7">
                <wp:simplePos x="0" y="0"/>
                <wp:positionH relativeFrom="column">
                  <wp:posOffset>6143660</wp:posOffset>
                </wp:positionH>
                <wp:positionV relativeFrom="paragraph">
                  <wp:posOffset>556570</wp:posOffset>
                </wp:positionV>
                <wp:extent cx="61560" cy="353160"/>
                <wp:effectExtent l="38100" t="38100" r="34290" b="4699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6156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BCE61" id="Ink 2399" o:spid="_x0000_s1026" type="#_x0000_t75" style="position:absolute;margin-left:482.75pt;margin-top:42.8pt;width:6.85pt;height:29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">
                <v:imagedata r:id="rId1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14DF10BE" wp14:editId="4C920C4F">
                <wp:simplePos x="0" y="0"/>
                <wp:positionH relativeFrom="column">
                  <wp:posOffset>5938100</wp:posOffset>
                </wp:positionH>
                <wp:positionV relativeFrom="paragraph">
                  <wp:posOffset>528130</wp:posOffset>
                </wp:positionV>
                <wp:extent cx="119160" cy="457920"/>
                <wp:effectExtent l="38100" t="38100" r="52705" b="37465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1916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8B475" id="Ink 2398" o:spid="_x0000_s1026" type="#_x0000_t75" style="position:absolute;margin-left:466.55pt;margin-top:40.65pt;width:11.4pt;height:37.9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">
                <v:imagedata r:id="rId11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19EF10E3" wp14:editId="0367944F">
                <wp:simplePos x="0" y="0"/>
                <wp:positionH relativeFrom="column">
                  <wp:posOffset>5856020</wp:posOffset>
                </wp:positionH>
                <wp:positionV relativeFrom="paragraph">
                  <wp:posOffset>740530</wp:posOffset>
                </wp:positionV>
                <wp:extent cx="20160" cy="16920"/>
                <wp:effectExtent l="38100" t="38100" r="37465" b="40640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20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12771" id="Ink 2395" o:spid="_x0000_s1026" type="#_x0000_t75" style="position:absolute;margin-left:460.1pt;margin-top:57.3pt;width:3.65pt;height:3.3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">
                <v:imagedata r:id="rId11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37B144E2" wp14:editId="26AC760F">
                <wp:simplePos x="0" y="0"/>
                <wp:positionH relativeFrom="column">
                  <wp:posOffset>5684660</wp:posOffset>
                </wp:positionH>
                <wp:positionV relativeFrom="paragraph">
                  <wp:posOffset>611650</wp:posOffset>
                </wp:positionV>
                <wp:extent cx="31320" cy="225360"/>
                <wp:effectExtent l="38100" t="38100" r="45085" b="4191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13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EDBDA" id="Ink 2393" o:spid="_x0000_s1026" type="#_x0000_t75" style="position:absolute;margin-left:446.6pt;margin-top:47.15pt;width:4.4pt;height:19.7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">
                <v:imagedata r:id="rId11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4139DCC4" wp14:editId="63D71156">
                <wp:simplePos x="0" y="0"/>
                <wp:positionH relativeFrom="column">
                  <wp:posOffset>5753780</wp:posOffset>
                </wp:positionH>
                <wp:positionV relativeFrom="paragraph">
                  <wp:posOffset>697690</wp:posOffset>
                </wp:positionV>
                <wp:extent cx="19440" cy="93600"/>
                <wp:effectExtent l="38100" t="38100" r="38100" b="4000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94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42732" id="Ink 2392" o:spid="_x0000_s1026" type="#_x0000_t75" style="position:absolute;margin-left:452.05pt;margin-top:53.95pt;width:3.55pt;height:9.3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">
                <v:imagedata r:id="rId11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4CC0EAAE" wp14:editId="1FF7F845">
                <wp:simplePos x="0" y="0"/>
                <wp:positionH relativeFrom="column">
                  <wp:posOffset>5713100</wp:posOffset>
                </wp:positionH>
                <wp:positionV relativeFrom="paragraph">
                  <wp:posOffset>701650</wp:posOffset>
                </wp:positionV>
                <wp:extent cx="101880" cy="95760"/>
                <wp:effectExtent l="38100" t="38100" r="31750" b="3810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01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EAFA0" id="Ink 2391" o:spid="_x0000_s1026" type="#_x0000_t75" style="position:absolute;margin-left:448.85pt;margin-top:54.25pt;width:10pt;height:9.5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">
                <v:imagedata r:id="rId11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06FC277E" wp14:editId="1283B7A3">
                <wp:simplePos x="0" y="0"/>
                <wp:positionH relativeFrom="column">
                  <wp:posOffset>5466860</wp:posOffset>
                </wp:positionH>
                <wp:positionV relativeFrom="paragraph">
                  <wp:posOffset>586810</wp:posOffset>
                </wp:positionV>
                <wp:extent cx="118440" cy="60480"/>
                <wp:effectExtent l="38100" t="38100" r="34290" b="5397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184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789F3" id="Ink 2390" o:spid="_x0000_s1026" type="#_x0000_t75" style="position:absolute;margin-left:429.45pt;margin-top:45.2pt;width:11.35pt;height:6.7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">
                <v:imagedata r:id="rId1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622897CB" wp14:editId="4A542DB2">
                <wp:simplePos x="0" y="0"/>
                <wp:positionH relativeFrom="column">
                  <wp:posOffset>4439060</wp:posOffset>
                </wp:positionH>
                <wp:positionV relativeFrom="paragraph">
                  <wp:posOffset>568810</wp:posOffset>
                </wp:positionV>
                <wp:extent cx="164880" cy="77400"/>
                <wp:effectExtent l="38100" t="38100" r="6985" b="3746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64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630A6" id="Ink 2385" o:spid="_x0000_s1026" type="#_x0000_t75" style="position:absolute;margin-left:348.55pt;margin-top:43.8pt;width:15pt;height:8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">
                <v:imagedata r:id="rId11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1A69F589" wp14:editId="6DFD4383">
                <wp:simplePos x="0" y="0"/>
                <wp:positionH relativeFrom="column">
                  <wp:posOffset>4489100</wp:posOffset>
                </wp:positionH>
                <wp:positionV relativeFrom="paragraph">
                  <wp:posOffset>569530</wp:posOffset>
                </wp:positionV>
                <wp:extent cx="271440" cy="321840"/>
                <wp:effectExtent l="38100" t="38100" r="52705" b="5969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27144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48196" id="Ink 2384" o:spid="_x0000_s1026" type="#_x0000_t75" style="position:absolute;margin-left:352.45pt;margin-top:43.85pt;width:23.35pt;height:27.3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">
                <v:imagedata r:id="rId1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2813E204" wp14:editId="1DD27CCF">
                <wp:simplePos x="0" y="0"/>
                <wp:positionH relativeFrom="column">
                  <wp:posOffset>6221780</wp:posOffset>
                </wp:positionH>
                <wp:positionV relativeFrom="paragraph">
                  <wp:posOffset>-206270</wp:posOffset>
                </wp:positionV>
                <wp:extent cx="101880" cy="431280"/>
                <wp:effectExtent l="38100" t="38100" r="50800" b="4508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0188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8D7C8" id="Ink 2383" o:spid="_x0000_s1026" type="#_x0000_t75" style="position:absolute;margin-left:488.9pt;margin-top:-17.25pt;width:10pt;height:35.9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">
                <v:imagedata r:id="rId11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2F0AE45F" wp14:editId="4FE7DBD0">
                <wp:simplePos x="0" y="0"/>
                <wp:positionH relativeFrom="column">
                  <wp:posOffset>5715980</wp:posOffset>
                </wp:positionH>
                <wp:positionV relativeFrom="paragraph">
                  <wp:posOffset>-155510</wp:posOffset>
                </wp:positionV>
                <wp:extent cx="90000" cy="576000"/>
                <wp:effectExtent l="38100" t="38100" r="43815" b="3365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90000" cy="57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20559" id="Ink 2382" o:spid="_x0000_s1026" type="#_x0000_t75" style="position:absolute;margin-left:449.1pt;margin-top:-13.25pt;width:9.1pt;height:47.3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">
                <v:imagedata r:id="rId11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0CE8A976" wp14:editId="54B9C0C0">
                <wp:simplePos x="0" y="0"/>
                <wp:positionH relativeFrom="column">
                  <wp:posOffset>6086420</wp:posOffset>
                </wp:positionH>
                <wp:positionV relativeFrom="paragraph">
                  <wp:posOffset>-97550</wp:posOffset>
                </wp:positionV>
                <wp:extent cx="243720" cy="342360"/>
                <wp:effectExtent l="38100" t="38100" r="42545" b="38735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4372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4AE47" id="Ink 2381" o:spid="_x0000_s1026" type="#_x0000_t75" style="position:absolute;margin-left:478.25pt;margin-top:-8.7pt;width:21.2pt;height:28.9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">
                <v:imagedata r:id="rId11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75245805" wp14:editId="0E51A298">
                <wp:simplePos x="0" y="0"/>
                <wp:positionH relativeFrom="column">
                  <wp:posOffset>5811740</wp:posOffset>
                </wp:positionH>
                <wp:positionV relativeFrom="paragraph">
                  <wp:posOffset>-32390</wp:posOffset>
                </wp:positionV>
                <wp:extent cx="191520" cy="373320"/>
                <wp:effectExtent l="38100" t="38100" r="37465" b="46355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9152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BEAE0" id="Ink 2378" o:spid="_x0000_s1026" type="#_x0000_t75" style="position:absolute;margin-left:456.6pt;margin-top:-3.55pt;width:17.1pt;height:31.4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">
                <v:imagedata r:id="rId11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6CD74E8C" wp14:editId="1AED4CF1">
                <wp:simplePos x="0" y="0"/>
                <wp:positionH relativeFrom="column">
                  <wp:posOffset>5342300</wp:posOffset>
                </wp:positionH>
                <wp:positionV relativeFrom="paragraph">
                  <wp:posOffset>132130</wp:posOffset>
                </wp:positionV>
                <wp:extent cx="283680" cy="161640"/>
                <wp:effectExtent l="38100" t="38100" r="40640" b="48260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2836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1CB94" id="Ink 2377" o:spid="_x0000_s1026" type="#_x0000_t75" style="position:absolute;margin-left:419.65pt;margin-top:9.4pt;width:24.35pt;height:14.7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">
                <v:imagedata r:id="rId11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1CAD8B9A" wp14:editId="48D14273">
                <wp:simplePos x="0" y="0"/>
                <wp:positionH relativeFrom="column">
                  <wp:posOffset>5339780</wp:posOffset>
                </wp:positionH>
                <wp:positionV relativeFrom="paragraph">
                  <wp:posOffset>-7550</wp:posOffset>
                </wp:positionV>
                <wp:extent cx="127440" cy="361080"/>
                <wp:effectExtent l="38100" t="38100" r="44450" b="3937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2744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98306" id="Ink 2376" o:spid="_x0000_s1026" type="#_x0000_t75" style="position:absolute;margin-left:419.45pt;margin-top:-1.6pt;width:12.05pt;height:30.4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">
                <v:imagedata r:id="rId11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1EEF15C3" wp14:editId="5522A777">
                <wp:simplePos x="0" y="0"/>
                <wp:positionH relativeFrom="column">
                  <wp:posOffset>4951340</wp:posOffset>
                </wp:positionH>
                <wp:positionV relativeFrom="paragraph">
                  <wp:posOffset>291970</wp:posOffset>
                </wp:positionV>
                <wp:extent cx="124920" cy="26280"/>
                <wp:effectExtent l="38100" t="38100" r="46990" b="31115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24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9E3B8" id="Ink 2375" o:spid="_x0000_s1026" type="#_x0000_t75" style="position:absolute;margin-left:388.85pt;margin-top:22pt;width:11.85pt;height:4.0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">
                <v:imagedata r:id="rId11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2D7F60F7" wp14:editId="0AB7AA51">
                <wp:simplePos x="0" y="0"/>
                <wp:positionH relativeFrom="column">
                  <wp:posOffset>4938020</wp:posOffset>
                </wp:positionH>
                <wp:positionV relativeFrom="paragraph">
                  <wp:posOffset>201610</wp:posOffset>
                </wp:positionV>
                <wp:extent cx="131040" cy="22680"/>
                <wp:effectExtent l="38100" t="38100" r="40640" b="3492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31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CE802" id="Ink 2374" o:spid="_x0000_s1026" type="#_x0000_t75" style="position:absolute;margin-left:387.8pt;margin-top:14.85pt;width:12.3pt;height:3.8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">
                <v:imagedata r:id="rId1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430D9CF3" wp14:editId="7C4AE09A">
                <wp:simplePos x="0" y="0"/>
                <wp:positionH relativeFrom="column">
                  <wp:posOffset>4663340</wp:posOffset>
                </wp:positionH>
                <wp:positionV relativeFrom="paragraph">
                  <wp:posOffset>90370</wp:posOffset>
                </wp:positionV>
                <wp:extent cx="64800" cy="365040"/>
                <wp:effectExtent l="38100" t="38100" r="49530" b="3556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6480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26299" id="Ink 2372" o:spid="_x0000_s1026" type="#_x0000_t75" style="position:absolute;margin-left:366.2pt;margin-top:6.1pt;width:7.05pt;height:30.7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">
                <v:imagedata r:id="rId1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F977B57" wp14:editId="51639B23">
                <wp:simplePos x="0" y="0"/>
                <wp:positionH relativeFrom="column">
                  <wp:posOffset>4574780</wp:posOffset>
                </wp:positionH>
                <wp:positionV relativeFrom="paragraph">
                  <wp:posOffset>74890</wp:posOffset>
                </wp:positionV>
                <wp:extent cx="84240" cy="399600"/>
                <wp:effectExtent l="38100" t="38100" r="30480" b="3873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8424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0BA9F" id="Ink 2371" o:spid="_x0000_s1026" type="#_x0000_t75" style="position:absolute;margin-left:359.2pt;margin-top:4.9pt;width:8.6pt;height:33.4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">
                <v:imagedata r:id="rId1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75436215" wp14:editId="3516ADB3">
                <wp:simplePos x="0" y="0"/>
                <wp:positionH relativeFrom="column">
                  <wp:posOffset>4224500</wp:posOffset>
                </wp:positionH>
                <wp:positionV relativeFrom="paragraph">
                  <wp:posOffset>131410</wp:posOffset>
                </wp:positionV>
                <wp:extent cx="51840" cy="367920"/>
                <wp:effectExtent l="38100" t="38100" r="43815" b="3238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5184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2DC7B" id="Ink 2370" o:spid="_x0000_s1026" type="#_x0000_t75" style="position:absolute;margin-left:331.65pt;margin-top:9.35pt;width:6.15pt;height:30.9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">
                <v:imagedata r:id="rId1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42127F6C" wp14:editId="5AAF3271">
                <wp:simplePos x="0" y="0"/>
                <wp:positionH relativeFrom="column">
                  <wp:posOffset>4157540</wp:posOffset>
                </wp:positionH>
                <wp:positionV relativeFrom="paragraph">
                  <wp:posOffset>89650</wp:posOffset>
                </wp:positionV>
                <wp:extent cx="65880" cy="396000"/>
                <wp:effectExtent l="38100" t="38100" r="48895" b="42545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6588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EFCA7" id="Ink 2369" o:spid="_x0000_s1026" type="#_x0000_t75" style="position:absolute;margin-left:326.35pt;margin-top:6.05pt;width:7.2pt;height:33.2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">
                <v:imagedata r:id="rId11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0E2EFB96" wp14:editId="3B765780">
                <wp:simplePos x="0" y="0"/>
                <wp:positionH relativeFrom="column">
                  <wp:posOffset>4164020</wp:posOffset>
                </wp:positionH>
                <wp:positionV relativeFrom="paragraph">
                  <wp:posOffset>55810</wp:posOffset>
                </wp:positionV>
                <wp:extent cx="33840" cy="15120"/>
                <wp:effectExtent l="38100" t="38100" r="42545" b="42545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33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0205D" id="Ink 2368" o:spid="_x0000_s1026" type="#_x0000_t75" style="position:absolute;margin-left:326.9pt;margin-top:3.4pt;width:4.65pt;height:3.2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">
                <v:imagedata r:id="rId1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46079135" wp14:editId="2B5A7193">
                <wp:simplePos x="0" y="0"/>
                <wp:positionH relativeFrom="column">
                  <wp:posOffset>4508540</wp:posOffset>
                </wp:positionH>
                <wp:positionV relativeFrom="paragraph">
                  <wp:posOffset>333010</wp:posOffset>
                </wp:positionV>
                <wp:extent cx="29880" cy="38160"/>
                <wp:effectExtent l="38100" t="38100" r="27305" b="3810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298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110A0" id="Ink 2367" o:spid="_x0000_s1026" type="#_x0000_t75" style="position:absolute;margin-left:354pt;margin-top:25.25pt;width:4.35pt;height:4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">
                <v:imagedata r:id="rId1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47C3EDA4" wp14:editId="4280933B">
                <wp:simplePos x="0" y="0"/>
                <wp:positionH relativeFrom="column">
                  <wp:posOffset>4503500</wp:posOffset>
                </wp:positionH>
                <wp:positionV relativeFrom="paragraph">
                  <wp:posOffset>384130</wp:posOffset>
                </wp:positionV>
                <wp:extent cx="48960" cy="101520"/>
                <wp:effectExtent l="38100" t="38100" r="27305" b="32385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48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CCC59" id="Ink 2366" o:spid="_x0000_s1026" type="#_x0000_t75" style="position:absolute;margin-left:353.6pt;margin-top:29.25pt;width:5.8pt;height:10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">
                <v:imagedata r:id="rId1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599D126D" wp14:editId="79D8D130">
                <wp:simplePos x="0" y="0"/>
                <wp:positionH relativeFrom="column">
                  <wp:posOffset>4323140</wp:posOffset>
                </wp:positionH>
                <wp:positionV relativeFrom="paragraph">
                  <wp:posOffset>95050</wp:posOffset>
                </wp:positionV>
                <wp:extent cx="113400" cy="350280"/>
                <wp:effectExtent l="38100" t="38100" r="39370" b="5016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1340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705E7" id="Ink 2365" o:spid="_x0000_s1026" type="#_x0000_t75" style="position:absolute;margin-left:339.4pt;margin-top:6.5pt;width:10.95pt;height:29.6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">
                <v:imagedata r:id="rId1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0DDE065E" wp14:editId="19A6F53B">
                <wp:simplePos x="0" y="0"/>
                <wp:positionH relativeFrom="column">
                  <wp:posOffset>3861980</wp:posOffset>
                </wp:positionH>
                <wp:positionV relativeFrom="paragraph">
                  <wp:posOffset>126010</wp:posOffset>
                </wp:positionV>
                <wp:extent cx="237960" cy="423720"/>
                <wp:effectExtent l="38100" t="38100" r="48260" b="33655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23796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3954C" id="Ink 2364" o:spid="_x0000_s1026" type="#_x0000_t75" style="position:absolute;margin-left:303.1pt;margin-top:8.9pt;width:20.75pt;height:35.3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">
                <v:imagedata r:id="rId11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351A8AF0" wp14:editId="5650DCFF">
                <wp:simplePos x="0" y="0"/>
                <wp:positionH relativeFrom="column">
                  <wp:posOffset>3949100</wp:posOffset>
                </wp:positionH>
                <wp:positionV relativeFrom="paragraph">
                  <wp:posOffset>196210</wp:posOffset>
                </wp:positionV>
                <wp:extent cx="20160" cy="10440"/>
                <wp:effectExtent l="19050" t="19050" r="18415" b="27940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0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AB154" id="Ink 2363" o:spid="_x0000_s1026" type="#_x0000_t75" style="position:absolute;margin-left:309.95pt;margin-top:14.4pt;width:3.65pt;height:2.8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">
                <v:imagedata r:id="rId1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773B0B3C" wp14:editId="2F2AEC84">
                <wp:simplePos x="0" y="0"/>
                <wp:positionH relativeFrom="column">
                  <wp:posOffset>3624380</wp:posOffset>
                </wp:positionH>
                <wp:positionV relativeFrom="paragraph">
                  <wp:posOffset>393130</wp:posOffset>
                </wp:positionV>
                <wp:extent cx="103680" cy="38520"/>
                <wp:effectExtent l="38100" t="38100" r="29845" b="3810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1036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5740B" id="Ink 2362" o:spid="_x0000_s1026" type="#_x0000_t75" style="position:absolute;margin-left:284.4pt;margin-top:29.95pt;width:10.1pt;height:5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">
                <v:imagedata r:id="rId1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1CC05733" wp14:editId="19DE11CD">
                <wp:simplePos x="0" y="0"/>
                <wp:positionH relativeFrom="column">
                  <wp:posOffset>3627260</wp:posOffset>
                </wp:positionH>
                <wp:positionV relativeFrom="paragraph">
                  <wp:posOffset>347410</wp:posOffset>
                </wp:positionV>
                <wp:extent cx="100080" cy="13320"/>
                <wp:effectExtent l="38100" t="38100" r="33655" b="4445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00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B94C1" id="Ink 2361" o:spid="_x0000_s1026" type="#_x0000_t75" style="position:absolute;margin-left:284.6pt;margin-top:26.3pt;width:9.9pt;height:3.1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">
                <v:imagedata r:id="rId1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775DA9E1" wp14:editId="5F4B16B8">
                <wp:simplePos x="0" y="0"/>
                <wp:positionH relativeFrom="column">
                  <wp:posOffset>3401540</wp:posOffset>
                </wp:positionH>
                <wp:positionV relativeFrom="paragraph">
                  <wp:posOffset>132490</wp:posOffset>
                </wp:positionV>
                <wp:extent cx="135720" cy="89280"/>
                <wp:effectExtent l="38100" t="38100" r="36195" b="4445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35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41C02" id="Ink 2360" o:spid="_x0000_s1026" type="#_x0000_t75" style="position:absolute;margin-left:266.85pt;margin-top:9.45pt;width:12.7pt;height:9.0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">
                <v:imagedata r:id="rId1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5EB385F5" wp14:editId="2826DE2C">
                <wp:simplePos x="0" y="0"/>
                <wp:positionH relativeFrom="column">
                  <wp:posOffset>3393260</wp:posOffset>
                </wp:positionH>
                <wp:positionV relativeFrom="paragraph">
                  <wp:posOffset>276850</wp:posOffset>
                </wp:positionV>
                <wp:extent cx="168840" cy="189720"/>
                <wp:effectExtent l="38100" t="38100" r="41275" b="3937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688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936B" id="Ink 2359" o:spid="_x0000_s1026" type="#_x0000_t75" style="position:absolute;margin-left:266.2pt;margin-top:20.8pt;width:15.3pt;height:16.9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">
                <v:imagedata r:id="rId1194" o:title=""/>
              </v:shape>
            </w:pict>
          </mc:Fallback>
        </mc:AlternateContent>
      </w:r>
      <w:r w:rsidR="002520DA">
        <w:t xml:space="preserve">και </w:t>
      </w:r>
      <w:r w:rsidR="00865BBA" w:rsidRPr="003A2230">
        <w:rPr>
          <w:noProof/>
          <w:position w:val="-32"/>
          <w:highlight w:val="yellow"/>
        </w:rPr>
        <w:drawing>
          <wp:inline distT="0" distB="0" distL="0" distR="0" wp14:anchorId="162952F0" wp14:editId="4A5F7E2E">
            <wp:extent cx="1762125" cy="504825"/>
            <wp:effectExtent l="0" t="0" r="0" b="0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25862B" w14:textId="77777777" w:rsidR="00D9591F" w:rsidRDefault="004972F7" w:rsidP="002520DA">
      <w:pPr>
        <w:ind w:left="1440" w:firstLine="720"/>
        <w:jc w:val="both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76261379" wp14:editId="2DC612D4">
                <wp:simplePos x="0" y="0"/>
                <wp:positionH relativeFrom="column">
                  <wp:posOffset>5338700</wp:posOffset>
                </wp:positionH>
                <wp:positionV relativeFrom="paragraph">
                  <wp:posOffset>-104250</wp:posOffset>
                </wp:positionV>
                <wp:extent cx="109440" cy="346320"/>
                <wp:effectExtent l="38100" t="38100" r="43180" b="34925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0944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8BFD5" id="Ink 2397" o:spid="_x0000_s1026" type="#_x0000_t75" style="position:absolute;margin-left:419.35pt;margin-top:-9.2pt;width:10.55pt;height:29.2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">
                <v:imagedata r:id="rId1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22CD0AE3" wp14:editId="2F275EF6">
                <wp:simplePos x="0" y="0"/>
                <wp:positionH relativeFrom="column">
                  <wp:posOffset>5853860</wp:posOffset>
                </wp:positionH>
                <wp:positionV relativeFrom="paragraph">
                  <wp:posOffset>-147090</wp:posOffset>
                </wp:positionV>
                <wp:extent cx="98640" cy="335520"/>
                <wp:effectExtent l="38100" t="38100" r="34925" b="4572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9864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D8315" id="Ink 2396" o:spid="_x0000_s1026" type="#_x0000_t75" style="position:absolute;margin-left:459.95pt;margin-top:-12.6pt;width:9.7pt;height:28.3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">
                <v:imagedata r:id="rId11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1472DB90" wp14:editId="155DCEC6">
                <wp:simplePos x="0" y="0"/>
                <wp:positionH relativeFrom="column">
                  <wp:posOffset>5813900</wp:posOffset>
                </wp:positionH>
                <wp:positionV relativeFrom="paragraph">
                  <wp:posOffset>15630</wp:posOffset>
                </wp:positionV>
                <wp:extent cx="72720" cy="64440"/>
                <wp:effectExtent l="38100" t="38100" r="41910" b="31115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72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2A12B" id="Ink 2394" o:spid="_x0000_s1026" type="#_x0000_t75" style="position:absolute;margin-left:456.8pt;margin-top:.25pt;width:7.75pt;height:7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">
                <v:imagedata r:id="rId1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4AD242E4" wp14:editId="7F5D112C">
                <wp:simplePos x="0" y="0"/>
                <wp:positionH relativeFrom="column">
                  <wp:posOffset>5484140</wp:posOffset>
                </wp:positionH>
                <wp:positionV relativeFrom="paragraph">
                  <wp:posOffset>-52770</wp:posOffset>
                </wp:positionV>
                <wp:extent cx="96840" cy="182160"/>
                <wp:effectExtent l="38100" t="38100" r="36830" b="46990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968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2BD6D" id="Ink 2389" o:spid="_x0000_s1026" type="#_x0000_t75" style="position:absolute;margin-left:430.8pt;margin-top:-5.15pt;width:9.6pt;height:16.3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">
                <v:imagedata r:id="rId1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3068B7DA" wp14:editId="3C61EB34">
                <wp:simplePos x="0" y="0"/>
                <wp:positionH relativeFrom="column">
                  <wp:posOffset>5150780</wp:posOffset>
                </wp:positionH>
                <wp:positionV relativeFrom="paragraph">
                  <wp:posOffset>-15690</wp:posOffset>
                </wp:positionV>
                <wp:extent cx="94320" cy="136800"/>
                <wp:effectExtent l="38100" t="38100" r="39370" b="3492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943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A75AE" id="Ink 2388" o:spid="_x0000_s1026" type="#_x0000_t75" style="position:absolute;margin-left:404.55pt;margin-top:-2.25pt;width:9.45pt;height:12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">
                <v:imagedata r:id="rId1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13890EE6" wp14:editId="0C0D3B57">
                <wp:simplePos x="0" y="0"/>
                <wp:positionH relativeFrom="column">
                  <wp:posOffset>5052860</wp:posOffset>
                </wp:positionH>
                <wp:positionV relativeFrom="paragraph">
                  <wp:posOffset>-19290</wp:posOffset>
                </wp:positionV>
                <wp:extent cx="79920" cy="155520"/>
                <wp:effectExtent l="38100" t="38100" r="34925" b="3556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799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DD989" id="Ink 2387" o:spid="_x0000_s1026" type="#_x0000_t75" style="position:absolute;margin-left:396.85pt;margin-top:-2.5pt;width:8.3pt;height:14.2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">
                <v:imagedata r:id="rId12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72AA2B67" wp14:editId="05501478">
                <wp:simplePos x="0" y="0"/>
                <wp:positionH relativeFrom="column">
                  <wp:posOffset>4892300</wp:posOffset>
                </wp:positionH>
                <wp:positionV relativeFrom="paragraph">
                  <wp:posOffset>13470</wp:posOffset>
                </wp:positionV>
                <wp:extent cx="100800" cy="134280"/>
                <wp:effectExtent l="57150" t="38100" r="52070" b="5651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008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3153E" id="Ink 2386" o:spid="_x0000_s1026" type="#_x0000_t75" style="position:absolute;margin-left:384.2pt;margin-top:.05pt;width:9.95pt;height:12.5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">
                <v:imagedata r:id="rId1209" o:title=""/>
              </v:shape>
            </w:pict>
          </mc:Fallback>
        </mc:AlternateContent>
      </w:r>
      <w:r w:rsidR="001C59F8" w:rsidRPr="003A2230">
        <w:rPr>
          <w:highlight w:val="yellow"/>
        </w:rPr>
        <w:t xml:space="preserve">είναι αντίστοιχο του </w:t>
      </w:r>
      <w:r w:rsidR="00865BBA" w:rsidRPr="003A2230">
        <w:rPr>
          <w:noProof/>
          <w:position w:val="-18"/>
          <w:highlight w:val="yellow"/>
        </w:rPr>
        <w:drawing>
          <wp:inline distT="0" distB="0" distL="0" distR="0" wp14:anchorId="45AD3077" wp14:editId="20291CAD">
            <wp:extent cx="600075" cy="314325"/>
            <wp:effectExtent l="0" t="0" r="0" b="0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9F8">
        <w:t xml:space="preserve"> </w:t>
      </w:r>
      <w:r w:rsidR="00D9591F">
        <w:t xml:space="preserve">και </w:t>
      </w:r>
      <w:r w:rsidR="0078132E">
        <w:t>όπου</w:t>
      </w:r>
    </w:p>
    <w:p w14:paraId="03991423" w14:textId="77777777" w:rsidR="00D9591F" w:rsidRDefault="004972F7" w:rsidP="00D9591F">
      <w:pPr>
        <w:ind w:left="2160"/>
        <w:jc w:val="both"/>
      </w:pP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6C2DF16B" wp14:editId="39938E0F">
                <wp:simplePos x="0" y="0"/>
                <wp:positionH relativeFrom="column">
                  <wp:posOffset>3565700</wp:posOffset>
                </wp:positionH>
                <wp:positionV relativeFrom="paragraph">
                  <wp:posOffset>285570</wp:posOffset>
                </wp:positionV>
                <wp:extent cx="773640" cy="32040"/>
                <wp:effectExtent l="0" t="133350" r="102870" b="158750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7736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9CF41" id="Ink 2483" o:spid="_x0000_s1026" type="#_x0000_t75" style="position:absolute;margin-left:275.1pt;margin-top:11.3pt;width:72.2pt;height:24.9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">
                <v:imagedata r:id="rId1212" o:title=""/>
              </v:shape>
            </w:pict>
          </mc:Fallback>
        </mc:AlternateContent>
      </w:r>
      <w:r w:rsidR="00865BBA">
        <w:rPr>
          <w:noProof/>
          <w:position w:val="-16"/>
        </w:rPr>
        <w:drawing>
          <wp:inline distT="0" distB="0" distL="0" distR="0" wp14:anchorId="0AF43722" wp14:editId="55F3C6AE">
            <wp:extent cx="790575" cy="314325"/>
            <wp:effectExtent l="0" t="0" r="0" b="0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9F8">
        <w:t xml:space="preserve"> </w:t>
      </w:r>
      <w:r w:rsidR="00D9591F">
        <w:t>=</w:t>
      </w:r>
      <w:r w:rsidR="001C59F8">
        <w:t xml:space="preserve"> </w:t>
      </w:r>
      <w:r w:rsidR="00865BBA">
        <w:rPr>
          <w:noProof/>
          <w:position w:val="-16"/>
        </w:rPr>
        <w:drawing>
          <wp:inline distT="0" distB="0" distL="0" distR="0" wp14:anchorId="0419DBF2" wp14:editId="6F1775D4">
            <wp:extent cx="2219325" cy="295275"/>
            <wp:effectExtent l="0" t="0" r="0" b="0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9F8">
        <w:t xml:space="preserve"> </w:t>
      </w:r>
    </w:p>
    <w:p w14:paraId="22A64780" w14:textId="77777777" w:rsidR="001C59F8" w:rsidRPr="001C59F8" w:rsidRDefault="001C59F8" w:rsidP="00D9591F">
      <w:pPr>
        <w:ind w:left="2160"/>
        <w:jc w:val="both"/>
      </w:pPr>
      <w:r>
        <w:t xml:space="preserve">και </w:t>
      </w:r>
      <w:r w:rsidR="00865BBA">
        <w:rPr>
          <w:noProof/>
          <w:position w:val="-14"/>
        </w:rPr>
        <w:drawing>
          <wp:inline distT="0" distB="0" distL="0" distR="0" wp14:anchorId="72103894" wp14:editId="73577BA0">
            <wp:extent cx="504825" cy="266700"/>
            <wp:effectExtent l="0" t="0" r="0" b="0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263528">
        <w:t xml:space="preserve">είναι το </w:t>
      </w:r>
      <w:r>
        <w:t xml:space="preserve">διαγώνιο του </w:t>
      </w:r>
      <w:r w:rsidR="00865BBA">
        <w:rPr>
          <w:noProof/>
          <w:position w:val="-16"/>
        </w:rPr>
        <w:drawing>
          <wp:inline distT="0" distB="0" distL="0" distR="0" wp14:anchorId="7E2E9EAF" wp14:editId="5D8A9FA0">
            <wp:extent cx="285750" cy="266700"/>
            <wp:effectExtent l="0" t="0" r="0" b="0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1C999" w14:textId="77777777" w:rsidR="001C59F8" w:rsidRDefault="001C59F8" w:rsidP="00CF0B1E">
      <w:pPr>
        <w:jc w:val="both"/>
      </w:pPr>
      <w:r>
        <w:t xml:space="preserve">Με αυτό το στατιστικό μπορούμε π.χ. να ελέγξουμε τη μηδενική του παραμετρικού μοντέλου (μηδενική) έναντι της </w:t>
      </w:r>
      <w:proofErr w:type="spellStart"/>
      <w:r>
        <w:t>ενναλλακτικής</w:t>
      </w:r>
      <w:proofErr w:type="spellEnd"/>
      <w:r>
        <w:t xml:space="preserve"> της </w:t>
      </w:r>
      <w:r w:rsidR="00263528">
        <w:t>τ</w:t>
      </w:r>
      <w:r>
        <w:t>οπικής παλινδρόμησης.</w:t>
      </w:r>
    </w:p>
    <w:p w14:paraId="256FD317" w14:textId="77777777" w:rsidR="008C72B3" w:rsidRDefault="008C72B3">
      <w:pPr>
        <w:spacing w:before="0" w:line="240" w:lineRule="auto"/>
        <w:rPr>
          <w:b/>
        </w:rPr>
      </w:pPr>
      <w:r>
        <w:rPr>
          <w:b/>
        </w:rPr>
        <w:br w:type="page"/>
      </w:r>
    </w:p>
    <w:p w14:paraId="4E01F165" w14:textId="77777777" w:rsidR="00A93B8B" w:rsidRDefault="00A93B8B" w:rsidP="00F11406">
      <w:pPr>
        <w:jc w:val="both"/>
        <w:rPr>
          <w:b/>
        </w:rPr>
      </w:pPr>
      <w:r w:rsidRPr="00A93B8B">
        <w:rPr>
          <w:b/>
        </w:rPr>
        <w:lastRenderedPageBreak/>
        <w:t>Ενδεικτική απόδειξη</w:t>
      </w:r>
      <w:r>
        <w:rPr>
          <w:b/>
        </w:rPr>
        <w:t>: βαθμοί ελευθερίας</w:t>
      </w:r>
      <w:r w:rsidRPr="00A93B8B">
        <w:rPr>
          <w:b/>
        </w:rPr>
        <w:t>.</w:t>
      </w:r>
    </w:p>
    <w:p w14:paraId="3B9699F1" w14:textId="77777777" w:rsidR="00F11406" w:rsidRPr="00A93B8B" w:rsidRDefault="00A93B8B" w:rsidP="00F11406">
      <w:pPr>
        <w:jc w:val="both"/>
        <w:rPr>
          <w:b/>
        </w:rPr>
      </w:pPr>
      <w:r>
        <w:t xml:space="preserve"> </w:t>
      </w:r>
      <w:r w:rsidR="002520DA">
        <w:t xml:space="preserve">Για να πειστούμε για τις παραπάνω σχέσεις ας </w:t>
      </w:r>
      <w:r w:rsidR="00143082">
        <w:t>θ</w:t>
      </w:r>
      <w:r w:rsidR="002520DA">
        <w:t xml:space="preserve">υμηθούμε </w:t>
      </w:r>
      <w:r w:rsidR="002520DA" w:rsidRPr="008C72B3">
        <w:rPr>
          <w:highlight w:val="lightGray"/>
        </w:rPr>
        <w:t xml:space="preserve">πως προέκυψαν τα </w:t>
      </w:r>
      <w:r w:rsidR="00865BBA" w:rsidRPr="008C72B3">
        <w:rPr>
          <w:noProof/>
          <w:position w:val="-14"/>
          <w:highlight w:val="lightGray"/>
        </w:rPr>
        <w:drawing>
          <wp:inline distT="0" distB="0" distL="0" distR="0" wp14:anchorId="032610FE" wp14:editId="66668044">
            <wp:extent cx="704850" cy="266700"/>
            <wp:effectExtent l="0" t="0" r="0" b="0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 w:rsidRPr="008C72B3">
        <w:rPr>
          <w:noProof/>
          <w:highlight w:val="lightGray"/>
        </w:rPr>
        <w:t xml:space="preserve"> και  </w:t>
      </w:r>
      <w:r w:rsidR="00865BBA" w:rsidRPr="008C72B3">
        <w:rPr>
          <w:noProof/>
          <w:position w:val="-18"/>
          <w:highlight w:val="lightGray"/>
        </w:rPr>
        <w:drawing>
          <wp:inline distT="0" distB="0" distL="0" distR="0" wp14:anchorId="0553A00E" wp14:editId="742FDA0D">
            <wp:extent cx="876300" cy="314325"/>
            <wp:effectExtent l="0" t="0" r="0" b="0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 w:rsidRPr="00714CDF">
        <w:rPr>
          <w:noProof/>
        </w:rPr>
        <w:t xml:space="preserve">: </w:t>
      </w:r>
      <w:r w:rsidR="002520DA">
        <w:rPr>
          <w:noProof/>
        </w:rPr>
        <w:t>(παραβλέποντας το</w:t>
      </w:r>
      <w:r w:rsidR="002520DA" w:rsidRPr="00714CDF">
        <w:rPr>
          <w:noProof/>
        </w:rPr>
        <w:t xml:space="preserve"> </w:t>
      </w:r>
      <w:r w:rsidR="00865BBA">
        <w:rPr>
          <w:noProof/>
          <w:position w:val="-14"/>
        </w:rPr>
        <w:drawing>
          <wp:inline distT="0" distB="0" distL="0" distR="0" wp14:anchorId="5A1E55CA" wp14:editId="58CE1547">
            <wp:extent cx="333375" cy="304800"/>
            <wp:effectExtent l="0" t="0" r="0" b="0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>
        <w:rPr>
          <w:noProof/>
        </w:rPr>
        <w:t xml:space="preserve">) </w:t>
      </w:r>
      <w:r w:rsidR="0078132E">
        <w:rPr>
          <w:noProof/>
        </w:rPr>
        <w:t>είχαμε πάρει</w:t>
      </w:r>
      <w:r w:rsidR="002520DA">
        <w:rPr>
          <w:noProof/>
        </w:rPr>
        <w:t xml:space="preserve"> </w:t>
      </w:r>
    </w:p>
    <w:p w14:paraId="1B9C7BC2" w14:textId="77777777" w:rsidR="00F11406" w:rsidRDefault="008C72B3" w:rsidP="00F11406">
      <w:pPr>
        <w:jc w:val="both"/>
        <w:rPr>
          <w:noProof/>
          <w:position w:val="-46"/>
        </w:rPr>
      </w:pPr>
      <w:r w:rsidRPr="00724BDB">
        <w:rPr>
          <w:noProof/>
          <w:position w:val="-24"/>
          <w:lang w:val="en-US"/>
        </w:rPr>
        <w:object w:dxaOrig="7000" w:dyaOrig="620" w14:anchorId="6CBD9669">
          <v:shape id="_x0000_i1079" type="#_x0000_t75" style="width:350.2pt;height:30.55pt" o:ole="">
            <v:imagedata r:id="rId1220" o:title=""/>
          </v:shape>
          <o:OLEObject Type="Embed" ProgID="Equation.DSMT4" ShapeID="_x0000_i1079" DrawAspect="Content" ObjectID="_1840781384" r:id="rId1221"/>
        </w:object>
      </w:r>
    </w:p>
    <w:p w14:paraId="5D4486B5" w14:textId="77777777" w:rsidR="002520DA" w:rsidRPr="008C72B3" w:rsidRDefault="004972F7" w:rsidP="00F11406">
      <w:pPr>
        <w:spacing w:before="360"/>
        <w:jc w:val="both"/>
        <w:rPr>
          <w:noProof/>
        </w:rPr>
      </w:pPr>
      <w:r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040267E" wp14:editId="78117C6C">
                <wp:simplePos x="0" y="0"/>
                <wp:positionH relativeFrom="column">
                  <wp:posOffset>3447980</wp:posOffset>
                </wp:positionH>
                <wp:positionV relativeFrom="paragraph">
                  <wp:posOffset>534610</wp:posOffset>
                </wp:positionV>
                <wp:extent cx="806760" cy="46080"/>
                <wp:effectExtent l="38100" t="38100" r="50800" b="49530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8067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53D77" id="Ink 2457" o:spid="_x0000_s1026" type="#_x0000_t75" style="position:absolute;margin-left:270.5pt;margin-top:41.1pt;width:65.5pt;height:5.6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">
                <v:imagedata r:id="rId1223" o:title=""/>
              </v:shape>
            </w:pict>
          </mc:Fallback>
        </mc:AlternateContent>
      </w:r>
      <w:r>
        <w:rPr>
          <w:noProof/>
          <w:position w:val="-46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51DF3478" wp14:editId="7AECB589">
                <wp:simplePos x="0" y="0"/>
                <wp:positionH relativeFrom="column">
                  <wp:posOffset>2190860</wp:posOffset>
                </wp:positionH>
                <wp:positionV relativeFrom="paragraph">
                  <wp:posOffset>534610</wp:posOffset>
                </wp:positionV>
                <wp:extent cx="762120" cy="13320"/>
                <wp:effectExtent l="38100" t="38100" r="57150" b="4445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762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4FD0A" id="Ink 2456" o:spid="_x0000_s1026" type="#_x0000_t75" style="position:absolute;margin-left:171.5pt;margin-top:41.1pt;width:61.95pt;height:3.1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">
                <v:imagedata r:id="rId1225" o:title=""/>
              </v:shape>
            </w:pict>
          </mc:Fallback>
        </mc:AlternateContent>
      </w:r>
      <w:r w:rsidR="002520DA">
        <w:rPr>
          <w:noProof/>
          <w:position w:val="-46"/>
        </w:rPr>
        <w:tab/>
      </w:r>
      <w:r w:rsidR="002520DA">
        <w:rPr>
          <w:noProof/>
          <w:position w:val="-46"/>
        </w:rPr>
        <w:tab/>
      </w:r>
      <w:r w:rsidR="008C72B3" w:rsidRPr="00280553">
        <w:rPr>
          <w:noProof/>
          <w:position w:val="-18"/>
          <w:lang w:val="en-US"/>
        </w:rPr>
        <w:object w:dxaOrig="5539" w:dyaOrig="499" w14:anchorId="65FD2FB8">
          <v:shape id="_x0000_i1080" type="#_x0000_t75" style="width:276.5pt;height:24.75pt" o:ole="">
            <v:imagedata r:id="rId1226" o:title=""/>
          </v:shape>
          <o:OLEObject Type="Embed" ProgID="Equation.DSMT4" ShapeID="_x0000_i1080" DrawAspect="Content" ObjectID="_1840781385" r:id="rId1227"/>
        </w:object>
      </w:r>
      <w:r w:rsidR="008C72B3" w:rsidRPr="00280553">
        <w:rPr>
          <w:noProof/>
          <w:position w:val="-14"/>
          <w:lang w:val="en-US"/>
        </w:rPr>
        <w:object w:dxaOrig="1600" w:dyaOrig="420" w14:anchorId="3D1C95DD">
          <v:shape id="_x0000_i1081" type="#_x0000_t75" style="width:80.05pt;height:21.9pt" o:ole="">
            <v:imagedata r:id="rId1228" o:title=""/>
          </v:shape>
          <o:OLEObject Type="Embed" ProgID="Equation.DSMT4" ShapeID="_x0000_i1081" DrawAspect="Content" ObjectID="_1840781386" r:id="rId1229"/>
        </w:object>
      </w:r>
      <w:r w:rsidR="008C72B3" w:rsidRPr="00280553">
        <w:rPr>
          <w:noProof/>
        </w:rPr>
        <w:t>.</w:t>
      </w:r>
    </w:p>
    <w:p w14:paraId="28F0C7AA" w14:textId="77777777" w:rsidR="00CF51F3" w:rsidRPr="001A5916" w:rsidRDefault="00CF51F3" w:rsidP="00CF51F3">
      <w:pPr>
        <w:rPr>
          <w:noProof/>
        </w:rPr>
      </w:pPr>
      <w:r>
        <w:rPr>
          <w:noProof/>
        </w:rPr>
        <w:t xml:space="preserve">Όμως το αντίστοιχο της </w:t>
      </w:r>
      <w:r w:rsidR="008C72B3" w:rsidRPr="006E33BA">
        <w:rPr>
          <w:noProof/>
          <w:position w:val="-18"/>
        </w:rPr>
        <w:object w:dxaOrig="1440" w:dyaOrig="499" w14:anchorId="0CAE07F8">
          <v:shape id="_x0000_i1082" type="#_x0000_t75" style="width:1in;height:24.75pt" o:ole="">
            <v:imagedata r:id="rId1230" o:title=""/>
          </v:shape>
          <o:OLEObject Type="Embed" ProgID="Equation.DSMT4" ShapeID="_x0000_i1082" DrawAspect="Content" ObjectID="_1840781387" r:id="rId1231"/>
        </w:object>
      </w:r>
      <w:r>
        <w:rPr>
          <w:noProof/>
        </w:rPr>
        <w:t xml:space="preserve"> εδώ είναι η </w:t>
      </w:r>
    </w:p>
    <w:p w14:paraId="38288C8A" w14:textId="77777777" w:rsidR="003A2230" w:rsidRDefault="004972F7" w:rsidP="003A2230">
      <w:pPr>
        <w:rPr>
          <w:noProof/>
          <w:lang w:val="en-US"/>
        </w:rPr>
      </w:pP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0B746FEA" wp14:editId="0CF62E0A">
                <wp:simplePos x="0" y="0"/>
                <wp:positionH relativeFrom="column">
                  <wp:posOffset>3244220</wp:posOffset>
                </wp:positionH>
                <wp:positionV relativeFrom="paragraph">
                  <wp:posOffset>889310</wp:posOffset>
                </wp:positionV>
                <wp:extent cx="735120" cy="142560"/>
                <wp:effectExtent l="38100" t="19050" r="27305" b="29210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735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4BF65" id="Ink 2411" o:spid="_x0000_s1026" type="#_x0000_t75" style="position:absolute;margin-left:254.45pt;margin-top:69pt;width:59.9pt;height:13.2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">
                <v:imagedata r:id="rId1233" o:title=""/>
              </v:shape>
            </w:pict>
          </mc:Fallback>
        </mc:AlternateContent>
      </w: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5B50FACA" wp14:editId="4CB20A53">
                <wp:simplePos x="0" y="0"/>
                <wp:positionH relativeFrom="column">
                  <wp:posOffset>3968540</wp:posOffset>
                </wp:positionH>
                <wp:positionV relativeFrom="paragraph">
                  <wp:posOffset>921710</wp:posOffset>
                </wp:positionV>
                <wp:extent cx="3960" cy="1080"/>
                <wp:effectExtent l="19050" t="19050" r="34290" b="3746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39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C90FA" id="Ink 2410" o:spid="_x0000_s1026" type="#_x0000_t75" style="position:absolute;margin-left:311.6pt;margin-top:71.6pt;width:2.1pt;height:2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">
                <v:imagedata r:id="rId1235" o:title=""/>
              </v:shape>
            </w:pict>
          </mc:Fallback>
        </mc:AlternateContent>
      </w: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6542DE0E" wp14:editId="514D9900">
                <wp:simplePos x="0" y="0"/>
                <wp:positionH relativeFrom="column">
                  <wp:posOffset>3166460</wp:posOffset>
                </wp:positionH>
                <wp:positionV relativeFrom="paragraph">
                  <wp:posOffset>897950</wp:posOffset>
                </wp:positionV>
                <wp:extent cx="79920" cy="7920"/>
                <wp:effectExtent l="38100" t="38100" r="34925" b="3048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79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43A3C" id="Ink 2409" o:spid="_x0000_s1026" type="#_x0000_t75" style="position:absolute;margin-left:248.35pt;margin-top:69.7pt;width:8.3pt;height:2.6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">
                <v:imagedata r:id="rId1237" o:title=""/>
              </v:shape>
            </w:pict>
          </mc:Fallback>
        </mc:AlternateContent>
      </w: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28F36DA4" wp14:editId="1DC201D9">
                <wp:simplePos x="0" y="0"/>
                <wp:positionH relativeFrom="column">
                  <wp:posOffset>3990140</wp:posOffset>
                </wp:positionH>
                <wp:positionV relativeFrom="paragraph">
                  <wp:posOffset>559910</wp:posOffset>
                </wp:positionV>
                <wp:extent cx="39240" cy="11520"/>
                <wp:effectExtent l="38100" t="38100" r="37465" b="45720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39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4BC43" id="Ink 2408" o:spid="_x0000_s1026" type="#_x0000_t75" style="position:absolute;margin-left:313.2pt;margin-top:43.15pt;width:5.1pt;height:2.8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">
                <v:imagedata r:id="rId1239" o:title=""/>
              </v:shape>
            </w:pict>
          </mc:Fallback>
        </mc:AlternateContent>
      </w: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36CDB06F" wp14:editId="0BF65A8F">
                <wp:simplePos x="0" y="0"/>
                <wp:positionH relativeFrom="column">
                  <wp:posOffset>3708980</wp:posOffset>
                </wp:positionH>
                <wp:positionV relativeFrom="paragraph">
                  <wp:posOffset>523550</wp:posOffset>
                </wp:positionV>
                <wp:extent cx="189000" cy="59760"/>
                <wp:effectExtent l="38100" t="38100" r="40005" b="3556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89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4F963" id="Ink 2407" o:spid="_x0000_s1026" type="#_x0000_t75" style="position:absolute;margin-left:291.05pt;margin-top:40.2pt;width:16.9pt;height:6.6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">
                <v:imagedata r:id="rId1241" o:title=""/>
              </v:shape>
            </w:pict>
          </mc:Fallback>
        </mc:AlternateContent>
      </w: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04FCD753" wp14:editId="72DD478B">
                <wp:simplePos x="0" y="0"/>
                <wp:positionH relativeFrom="column">
                  <wp:posOffset>3411620</wp:posOffset>
                </wp:positionH>
                <wp:positionV relativeFrom="paragraph">
                  <wp:posOffset>579350</wp:posOffset>
                </wp:positionV>
                <wp:extent cx="71640" cy="10440"/>
                <wp:effectExtent l="38100" t="38100" r="43180" b="4699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71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27163" id="Ink 2406" o:spid="_x0000_s1026" type="#_x0000_t75" style="position:absolute;margin-left:267.65pt;margin-top:44.6pt;width:7.65pt;height:2.8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">
                <v:imagedata r:id="rId1243" o:title=""/>
              </v:shape>
            </w:pict>
          </mc:Fallback>
        </mc:AlternateContent>
      </w:r>
      <w:r>
        <w:rPr>
          <w:noProof/>
          <w:position w:val="-52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2E0E88C6" wp14:editId="7EA1CF58">
                <wp:simplePos x="0" y="0"/>
                <wp:positionH relativeFrom="column">
                  <wp:posOffset>1950020</wp:posOffset>
                </wp:positionH>
                <wp:positionV relativeFrom="paragraph">
                  <wp:posOffset>556310</wp:posOffset>
                </wp:positionV>
                <wp:extent cx="67320" cy="39240"/>
                <wp:effectExtent l="38100" t="38100" r="46990" b="3746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673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B4C44" id="Ink 2405" o:spid="_x0000_s1026" type="#_x0000_t75" style="position:absolute;margin-left:152.55pt;margin-top:42.8pt;width:7.25pt;height:5.1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">
                <v:imagedata r:id="rId1245" o:title=""/>
              </v:shape>
            </w:pict>
          </mc:Fallback>
        </mc:AlternateContent>
      </w:r>
      <w:r w:rsidR="00312465" w:rsidRPr="00DF673B">
        <w:rPr>
          <w:noProof/>
          <w:position w:val="-52"/>
        </w:rPr>
        <w:object w:dxaOrig="6580" w:dyaOrig="1260" w14:anchorId="209C64BF">
          <v:shape id="_x0000_i1083" type="#_x0000_t75" style="width:329.45pt;height:63.35pt" o:ole="">
            <v:imagedata r:id="rId1246" o:title=""/>
          </v:shape>
          <o:OLEObject Type="Embed" ProgID="Equation.DSMT4" ShapeID="_x0000_i1083" DrawAspect="Content" ObjectID="_1840781388" r:id="rId1247"/>
        </w:object>
      </w:r>
    </w:p>
    <w:p w14:paraId="06A4646D" w14:textId="77777777" w:rsidR="00CF51F3" w:rsidRDefault="004972F7" w:rsidP="003A2230">
      <w:pPr>
        <w:rPr>
          <w:position w:val="-24"/>
          <w:lang w:val="en-U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2AD1BDF1" wp14:editId="4B709620">
                <wp:simplePos x="0" y="0"/>
                <wp:positionH relativeFrom="column">
                  <wp:posOffset>3336380</wp:posOffset>
                </wp:positionH>
                <wp:positionV relativeFrom="paragraph">
                  <wp:posOffset>261960</wp:posOffset>
                </wp:positionV>
                <wp:extent cx="41400" cy="344160"/>
                <wp:effectExtent l="38100" t="38100" r="34925" b="3746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4140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936DF" id="Ink 2413" o:spid="_x0000_s1026" type="#_x0000_t75" style="position:absolute;margin-left:261.7pt;margin-top:19.65pt;width:5.2pt;height:29.1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">
                <v:imagedata r:id="rId1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393C1FB8" wp14:editId="5299A45E">
                <wp:simplePos x="0" y="0"/>
                <wp:positionH relativeFrom="column">
                  <wp:posOffset>1335140</wp:posOffset>
                </wp:positionH>
                <wp:positionV relativeFrom="paragraph">
                  <wp:posOffset>544200</wp:posOffset>
                </wp:positionV>
                <wp:extent cx="241200" cy="27360"/>
                <wp:effectExtent l="38100" t="38100" r="45085" b="4889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2412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D5725" id="Ink 2412" o:spid="_x0000_s1026" type="#_x0000_t75" style="position:absolute;margin-left:104.15pt;margin-top:41.85pt;width:21pt;height:4.1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">
                <v:imagedata r:id="rId1251" o:title=""/>
              </v:shape>
            </w:pict>
          </mc:Fallback>
        </mc:AlternateContent>
      </w:r>
      <w:r w:rsidR="003A2230">
        <w:rPr>
          <w:lang w:val="en-US"/>
        </w:rPr>
        <w:tab/>
      </w:r>
      <w:r w:rsidR="003A2230">
        <w:tab/>
      </w:r>
      <w:r w:rsidR="00312465" w:rsidRPr="00DF673B">
        <w:rPr>
          <w:position w:val="-24"/>
          <w:lang w:val="en-US"/>
        </w:rPr>
        <w:object w:dxaOrig="3300" w:dyaOrig="680" w14:anchorId="6B4391C6">
          <v:shape id="_x0000_i1084" type="#_x0000_t75" style="width:164.75pt;height:34pt" o:ole="">
            <v:imagedata r:id="rId1252" o:title=""/>
          </v:shape>
          <o:OLEObject Type="Embed" ProgID="Equation.DSMT4" ShapeID="_x0000_i1084" DrawAspect="Content" ObjectID="_1840781389" r:id="rId1253"/>
        </w:object>
      </w:r>
    </w:p>
    <w:p w14:paraId="6BAD585A" w14:textId="77777777" w:rsidR="00CF51F3" w:rsidRDefault="004972F7" w:rsidP="00CF51F3">
      <w:pPr>
        <w:rPr>
          <w:position w:val="-24"/>
        </w:rPr>
      </w:pP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1A3C3ACA" wp14:editId="13A8138E">
                <wp:simplePos x="0" y="0"/>
                <wp:positionH relativeFrom="column">
                  <wp:posOffset>5411420</wp:posOffset>
                </wp:positionH>
                <wp:positionV relativeFrom="paragraph">
                  <wp:posOffset>435585</wp:posOffset>
                </wp:positionV>
                <wp:extent cx="102240" cy="14040"/>
                <wp:effectExtent l="38100" t="38100" r="31115" b="4318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02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848D6" id="Ink 2432" o:spid="_x0000_s1026" type="#_x0000_t75" style="position:absolute;margin-left:425.1pt;margin-top:33.35pt;width:10pt;height:3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">
                <v:imagedata r:id="rId1255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3202DC98" wp14:editId="32D57AED">
                <wp:simplePos x="0" y="0"/>
                <wp:positionH relativeFrom="column">
                  <wp:posOffset>4877180</wp:posOffset>
                </wp:positionH>
                <wp:positionV relativeFrom="paragraph">
                  <wp:posOffset>356745</wp:posOffset>
                </wp:positionV>
                <wp:extent cx="135720" cy="91080"/>
                <wp:effectExtent l="38100" t="38100" r="55245" b="4254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357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8DF96" id="Ink 2421" o:spid="_x0000_s1026" type="#_x0000_t75" style="position:absolute;margin-left:383.05pt;margin-top:27.1pt;width:12.7pt;height:9.1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">
                <v:imagedata r:id="rId1257" o:title=""/>
              </v:shape>
            </w:pict>
          </mc:Fallback>
        </mc:AlternateContent>
      </w:r>
      <w:r>
        <w:rPr>
          <w:noProof/>
          <w:position w:val="-24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42D9A96B" wp14:editId="3345471D">
                <wp:simplePos x="0" y="0"/>
                <wp:positionH relativeFrom="column">
                  <wp:posOffset>1379780</wp:posOffset>
                </wp:positionH>
                <wp:positionV relativeFrom="paragraph">
                  <wp:posOffset>-27735</wp:posOffset>
                </wp:positionV>
                <wp:extent cx="1604880" cy="171000"/>
                <wp:effectExtent l="38100" t="38100" r="52705" b="3873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6048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75119" id="Ink 2414" o:spid="_x0000_s1026" type="#_x0000_t75" style="position:absolute;margin-left:107.65pt;margin-top:-3.2pt;width:128.3pt;height:15.4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">
                <v:imagedata r:id="rId1259" o:title=""/>
              </v:shape>
            </w:pict>
          </mc:Fallback>
        </mc:AlternateContent>
      </w:r>
      <w:r w:rsidR="0070571C">
        <w:rPr>
          <w:position w:val="-24"/>
        </w:rPr>
        <w:t>Έχουμε</w:t>
      </w:r>
      <w:r w:rsidR="00CF51F3">
        <w:rPr>
          <w:position w:val="-24"/>
        </w:rPr>
        <w:t>:</w:t>
      </w:r>
    </w:p>
    <w:p w14:paraId="74235BB8" w14:textId="77777777" w:rsidR="00616325" w:rsidRDefault="004972F7" w:rsidP="00616325">
      <w:pPr>
        <w:rPr>
          <w:position w:val="-30"/>
        </w:rPr>
      </w:pP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03C5E3D4" wp14:editId="59C1E9A5">
                <wp:simplePos x="0" y="0"/>
                <wp:positionH relativeFrom="column">
                  <wp:posOffset>6313940</wp:posOffset>
                </wp:positionH>
                <wp:positionV relativeFrom="paragraph">
                  <wp:posOffset>246395</wp:posOffset>
                </wp:positionV>
                <wp:extent cx="127440" cy="83880"/>
                <wp:effectExtent l="38100" t="38100" r="44450" b="49530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27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11FF2" id="Ink 2450" o:spid="_x0000_s1026" type="#_x0000_t75" style="position:absolute;margin-left:496.15pt;margin-top:18.4pt;width:12.05pt;height:8.5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">
                <v:imagedata r:id="rId126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7F2D5087" wp14:editId="08775956">
                <wp:simplePos x="0" y="0"/>
                <wp:positionH relativeFrom="column">
                  <wp:posOffset>6604460</wp:posOffset>
                </wp:positionH>
                <wp:positionV relativeFrom="paragraph">
                  <wp:posOffset>283475</wp:posOffset>
                </wp:positionV>
                <wp:extent cx="41760" cy="12240"/>
                <wp:effectExtent l="38100" t="38100" r="34925" b="4508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41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3332D" id="Ink 2449" o:spid="_x0000_s1026" type="#_x0000_t75" style="position:absolute;margin-left:519.05pt;margin-top:21.4pt;width:5.3pt;height:2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">
                <v:imagedata r:id="rId1263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65AAE951" wp14:editId="68C5C7A7">
                <wp:simplePos x="0" y="0"/>
                <wp:positionH relativeFrom="column">
                  <wp:posOffset>6588260</wp:posOffset>
                </wp:positionH>
                <wp:positionV relativeFrom="paragraph">
                  <wp:posOffset>322355</wp:posOffset>
                </wp:positionV>
                <wp:extent cx="59760" cy="38520"/>
                <wp:effectExtent l="38100" t="38100" r="35560" b="3810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597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31E08" id="Ink 2448" o:spid="_x0000_s1026" type="#_x0000_t75" style="position:absolute;margin-left:517.8pt;margin-top:24.4pt;width:6.65pt;height:5.0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">
                <v:imagedata r:id="rId1265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06893BD8" wp14:editId="59C98FB4">
                <wp:simplePos x="0" y="0"/>
                <wp:positionH relativeFrom="column">
                  <wp:posOffset>6507980</wp:posOffset>
                </wp:positionH>
                <wp:positionV relativeFrom="paragraph">
                  <wp:posOffset>254675</wp:posOffset>
                </wp:positionV>
                <wp:extent cx="45720" cy="69480"/>
                <wp:effectExtent l="38100" t="38100" r="49530" b="4508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457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5D249" id="Ink 2447" o:spid="_x0000_s1026" type="#_x0000_t75" style="position:absolute;margin-left:511.45pt;margin-top:19.05pt;width:5.55pt;height:7.4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">
                <v:imagedata r:id="rId1267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249ADC1C" wp14:editId="63FAF157">
                <wp:simplePos x="0" y="0"/>
                <wp:positionH relativeFrom="column">
                  <wp:posOffset>6491060</wp:posOffset>
                </wp:positionH>
                <wp:positionV relativeFrom="paragraph">
                  <wp:posOffset>239195</wp:posOffset>
                </wp:positionV>
                <wp:extent cx="74880" cy="88560"/>
                <wp:effectExtent l="38100" t="38100" r="40005" b="4508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74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59B89" id="Ink 2446" o:spid="_x0000_s1026" type="#_x0000_t75" style="position:absolute;margin-left:510.1pt;margin-top:17.85pt;width:7.9pt;height:8.9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">
                <v:imagedata r:id="rId1269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2D098846" wp14:editId="61BDADF5">
                <wp:simplePos x="0" y="0"/>
                <wp:positionH relativeFrom="column">
                  <wp:posOffset>6296660</wp:posOffset>
                </wp:positionH>
                <wp:positionV relativeFrom="paragraph">
                  <wp:posOffset>-143845</wp:posOffset>
                </wp:positionV>
                <wp:extent cx="154080" cy="403920"/>
                <wp:effectExtent l="38100" t="38100" r="36830" b="3429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5408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1D0D0" id="Ink 2445" o:spid="_x0000_s1026" type="#_x0000_t75" style="position:absolute;margin-left:494.8pt;margin-top:-12.35pt;width:14.15pt;height:33.7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">
                <v:imagedata r:id="rId127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44C7899D" wp14:editId="35F71E4F">
                <wp:simplePos x="0" y="0"/>
                <wp:positionH relativeFrom="column">
                  <wp:posOffset>6263540</wp:posOffset>
                </wp:positionH>
                <wp:positionV relativeFrom="paragraph">
                  <wp:posOffset>55955</wp:posOffset>
                </wp:positionV>
                <wp:extent cx="2880" cy="1800"/>
                <wp:effectExtent l="38100" t="38100" r="35560" b="36830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914DF" id="Ink 2444" o:spid="_x0000_s1026" type="#_x0000_t75" style="position:absolute;margin-left:492.3pt;margin-top:3.55pt;width:2pt;height:1.8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">
                <v:imagedata r:id="rId1273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6452811B" wp14:editId="4C2FE2CB">
                <wp:simplePos x="0" y="0"/>
                <wp:positionH relativeFrom="column">
                  <wp:posOffset>6188660</wp:posOffset>
                </wp:positionH>
                <wp:positionV relativeFrom="paragraph">
                  <wp:posOffset>223355</wp:posOffset>
                </wp:positionV>
                <wp:extent cx="9360" cy="6120"/>
                <wp:effectExtent l="38100" t="38100" r="29210" b="3238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9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6CFD8" id="Ink 2443" o:spid="_x0000_s1026" type="#_x0000_t75" style="position:absolute;margin-left:486.25pt;margin-top:16.55pt;width:2.8pt;height:2.6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">
                <v:imagedata r:id="rId1275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641C547E" wp14:editId="2DE2624E">
                <wp:simplePos x="0" y="0"/>
                <wp:positionH relativeFrom="column">
                  <wp:posOffset>6163820</wp:posOffset>
                </wp:positionH>
                <wp:positionV relativeFrom="paragraph">
                  <wp:posOffset>278795</wp:posOffset>
                </wp:positionV>
                <wp:extent cx="20880" cy="64080"/>
                <wp:effectExtent l="38100" t="38100" r="36830" b="31750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20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136C2" id="Ink 2442" o:spid="_x0000_s1026" type="#_x0000_t75" style="position:absolute;margin-left:484.3pt;margin-top:21pt;width:3.7pt;height:7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">
                <v:imagedata r:id="rId1277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60E21FD4" wp14:editId="5DEBEB85">
                <wp:simplePos x="0" y="0"/>
                <wp:positionH relativeFrom="column">
                  <wp:posOffset>6043580</wp:posOffset>
                </wp:positionH>
                <wp:positionV relativeFrom="paragraph">
                  <wp:posOffset>150635</wp:posOffset>
                </wp:positionV>
                <wp:extent cx="72360" cy="140400"/>
                <wp:effectExtent l="38100" t="38100" r="42545" b="5016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723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2371E" id="Ink 2441" o:spid="_x0000_s1026" type="#_x0000_t75" style="position:absolute;margin-left:474.85pt;margin-top:10.85pt;width:7.7pt;height:13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">
                <v:imagedata r:id="rId1279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3EB72F8C" wp14:editId="14A7ECB9">
                <wp:simplePos x="0" y="0"/>
                <wp:positionH relativeFrom="column">
                  <wp:posOffset>6047540</wp:posOffset>
                </wp:positionH>
                <wp:positionV relativeFrom="paragraph">
                  <wp:posOffset>155675</wp:posOffset>
                </wp:positionV>
                <wp:extent cx="73800" cy="133920"/>
                <wp:effectExtent l="38100" t="38100" r="40640" b="38100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738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A8438" id="Ink 2440" o:spid="_x0000_s1026" type="#_x0000_t75" style="position:absolute;margin-left:475.2pt;margin-top:11.25pt;width:7.75pt;height:12.5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">
                <v:imagedata r:id="rId128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0931270A" wp14:editId="3DB35617">
                <wp:simplePos x="0" y="0"/>
                <wp:positionH relativeFrom="column">
                  <wp:posOffset>5870780</wp:posOffset>
                </wp:positionH>
                <wp:positionV relativeFrom="paragraph">
                  <wp:posOffset>-72205</wp:posOffset>
                </wp:positionV>
                <wp:extent cx="145800" cy="281880"/>
                <wp:effectExtent l="38100" t="38100" r="45085" b="4254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4580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CE4A7" id="Ink 2439" o:spid="_x0000_s1026" type="#_x0000_t75" style="position:absolute;margin-left:461.25pt;margin-top:-6.7pt;width:13.5pt;height:24.2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">
                <v:imagedata r:id="rId1283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23FA97AF" wp14:editId="5F99DA8E">
                <wp:simplePos x="0" y="0"/>
                <wp:positionH relativeFrom="column">
                  <wp:posOffset>5853860</wp:posOffset>
                </wp:positionH>
                <wp:positionV relativeFrom="paragraph">
                  <wp:posOffset>261155</wp:posOffset>
                </wp:positionV>
                <wp:extent cx="25200" cy="10800"/>
                <wp:effectExtent l="38100" t="38100" r="32385" b="27305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25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AEC18" id="Ink 2438" o:spid="_x0000_s1026" type="#_x0000_t75" style="position:absolute;margin-left:459.95pt;margin-top:19.55pt;width:4pt;height:2.8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">
                <v:imagedata r:id="rId1285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2C626C74" wp14:editId="56E76313">
                <wp:simplePos x="0" y="0"/>
                <wp:positionH relativeFrom="column">
                  <wp:posOffset>5813180</wp:posOffset>
                </wp:positionH>
                <wp:positionV relativeFrom="paragraph">
                  <wp:posOffset>318755</wp:posOffset>
                </wp:positionV>
                <wp:extent cx="50400" cy="53280"/>
                <wp:effectExtent l="38100" t="38100" r="26035" b="4254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504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45420" id="Ink 2437" o:spid="_x0000_s1026" type="#_x0000_t75" style="position:absolute;margin-left:456.75pt;margin-top:24.1pt;width:5.95pt;height:6.2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">
                <v:imagedata r:id="rId1287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05D0ADF1" wp14:editId="31ADA874">
                <wp:simplePos x="0" y="0"/>
                <wp:positionH relativeFrom="column">
                  <wp:posOffset>5732180</wp:posOffset>
                </wp:positionH>
                <wp:positionV relativeFrom="paragraph">
                  <wp:posOffset>225515</wp:posOffset>
                </wp:positionV>
                <wp:extent cx="60480" cy="106920"/>
                <wp:effectExtent l="38100" t="38100" r="34925" b="45720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60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74371" id="Ink 2436" o:spid="_x0000_s1026" type="#_x0000_t75" style="position:absolute;margin-left:450.35pt;margin-top:16.8pt;width:6.7pt;height:10.3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">
                <v:imagedata r:id="rId1289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6E2442EE" wp14:editId="002887AC">
                <wp:simplePos x="0" y="0"/>
                <wp:positionH relativeFrom="column">
                  <wp:posOffset>5749100</wp:posOffset>
                </wp:positionH>
                <wp:positionV relativeFrom="paragraph">
                  <wp:posOffset>228035</wp:posOffset>
                </wp:positionV>
                <wp:extent cx="54000" cy="97200"/>
                <wp:effectExtent l="38100" t="38100" r="41275" b="36195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54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49DAA" id="Ink 2435" o:spid="_x0000_s1026" type="#_x0000_t75" style="position:absolute;margin-left:451.7pt;margin-top:16.95pt;width:6.2pt;height:9.6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">
                <v:imagedata r:id="rId129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2DE9717B" wp14:editId="6FB344AA">
                <wp:simplePos x="0" y="0"/>
                <wp:positionH relativeFrom="column">
                  <wp:posOffset>5575220</wp:posOffset>
                </wp:positionH>
                <wp:positionV relativeFrom="paragraph">
                  <wp:posOffset>-4165</wp:posOffset>
                </wp:positionV>
                <wp:extent cx="136440" cy="286200"/>
                <wp:effectExtent l="38100" t="38100" r="35560" b="38100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364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1ED8F" id="Ink 2434" o:spid="_x0000_s1026" type="#_x0000_t75" style="position:absolute;margin-left:438pt;margin-top:-1.35pt;width:12.75pt;height:24.5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">
                <v:imagedata r:id="rId1293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4B5E12D6" wp14:editId="730576ED">
                <wp:simplePos x="0" y="0"/>
                <wp:positionH relativeFrom="column">
                  <wp:posOffset>5604020</wp:posOffset>
                </wp:positionH>
                <wp:positionV relativeFrom="paragraph">
                  <wp:posOffset>-9925</wp:posOffset>
                </wp:positionV>
                <wp:extent cx="23760" cy="291600"/>
                <wp:effectExtent l="38100" t="38100" r="33655" b="5143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37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AE05F" id="Ink 2433" o:spid="_x0000_s1026" type="#_x0000_t75" style="position:absolute;margin-left:440.25pt;margin-top:-1.8pt;width:3.85pt;height:24.9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">
                <v:imagedata r:id="rId1295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33B06479" wp14:editId="110B51E6">
                <wp:simplePos x="0" y="0"/>
                <wp:positionH relativeFrom="column">
                  <wp:posOffset>5456780</wp:posOffset>
                </wp:positionH>
                <wp:positionV relativeFrom="paragraph">
                  <wp:posOffset>-11365</wp:posOffset>
                </wp:positionV>
                <wp:extent cx="32400" cy="85320"/>
                <wp:effectExtent l="38100" t="38100" r="43815" b="4826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324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9B5F4" id="Ink 2431" o:spid="_x0000_s1026" type="#_x0000_t75" style="position:absolute;margin-left:428.65pt;margin-top:-1.9pt;width:4.5pt;height:8.6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">
                <v:imagedata r:id="rId1297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7A519328" wp14:editId="268764FC">
                <wp:simplePos x="0" y="0"/>
                <wp:positionH relativeFrom="column">
                  <wp:posOffset>5458580</wp:posOffset>
                </wp:positionH>
                <wp:positionV relativeFrom="paragraph">
                  <wp:posOffset>222635</wp:posOffset>
                </wp:positionV>
                <wp:extent cx="17640" cy="18720"/>
                <wp:effectExtent l="38100" t="38100" r="40005" b="3873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7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32DE1" id="Ink 2430" o:spid="_x0000_s1026" type="#_x0000_t75" style="position:absolute;margin-left:428.8pt;margin-top:16.55pt;width:3.45pt;height:3.4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">
                <v:imagedata r:id="rId1299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3339F057" wp14:editId="50C5F672">
                <wp:simplePos x="0" y="0"/>
                <wp:positionH relativeFrom="column">
                  <wp:posOffset>5342300</wp:posOffset>
                </wp:positionH>
                <wp:positionV relativeFrom="paragraph">
                  <wp:posOffset>114635</wp:posOffset>
                </wp:positionV>
                <wp:extent cx="139680" cy="175680"/>
                <wp:effectExtent l="38100" t="38100" r="32385" b="5334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396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EF497" id="Ink 2429" o:spid="_x0000_s1026" type="#_x0000_t75" style="position:absolute;margin-left:419.65pt;margin-top:8.05pt;width:13pt;height:15.8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">
                <v:imagedata r:id="rId130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558C6022" wp14:editId="0550E7B3">
                <wp:simplePos x="0" y="0"/>
                <wp:positionH relativeFrom="column">
                  <wp:posOffset>5181020</wp:posOffset>
                </wp:positionH>
                <wp:positionV relativeFrom="paragraph">
                  <wp:posOffset>231275</wp:posOffset>
                </wp:positionV>
                <wp:extent cx="59760" cy="15120"/>
                <wp:effectExtent l="38100" t="38100" r="35560" b="4254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59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4E16C" id="Ink 2428" o:spid="_x0000_s1026" type="#_x0000_t75" style="position:absolute;margin-left:407pt;margin-top:17.2pt;width:6.6pt;height:3.2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">
                <v:imagedata r:id="rId1303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0BD56E5C" wp14:editId="15F778F8">
                <wp:simplePos x="0" y="0"/>
                <wp:positionH relativeFrom="column">
                  <wp:posOffset>5182100</wp:posOffset>
                </wp:positionH>
                <wp:positionV relativeFrom="paragraph">
                  <wp:posOffset>153515</wp:posOffset>
                </wp:positionV>
                <wp:extent cx="93240" cy="20880"/>
                <wp:effectExtent l="38100" t="38100" r="40640" b="3683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93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9C815" id="Ink 2427" o:spid="_x0000_s1026" type="#_x0000_t75" style="position:absolute;margin-left:407.05pt;margin-top:11.05pt;width:9.35pt;height:3.7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">
                <v:imagedata r:id="rId1305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51E888C0" wp14:editId="60D3129A">
                <wp:simplePos x="0" y="0"/>
                <wp:positionH relativeFrom="column">
                  <wp:posOffset>5151860</wp:posOffset>
                </wp:positionH>
                <wp:positionV relativeFrom="paragraph">
                  <wp:posOffset>289235</wp:posOffset>
                </wp:positionV>
                <wp:extent cx="17280" cy="21960"/>
                <wp:effectExtent l="38100" t="38100" r="40005" b="3556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7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EF38B" id="Ink 2426" o:spid="_x0000_s1026" type="#_x0000_t75" style="position:absolute;margin-left:404.7pt;margin-top:21.75pt;width:3.3pt;height:3.7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">
                <v:imagedata r:id="rId1307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1C7D8A85" wp14:editId="1737CB5D">
                <wp:simplePos x="0" y="0"/>
                <wp:positionH relativeFrom="column">
                  <wp:posOffset>5117300</wp:posOffset>
                </wp:positionH>
                <wp:positionV relativeFrom="paragraph">
                  <wp:posOffset>356915</wp:posOffset>
                </wp:positionV>
                <wp:extent cx="56880" cy="61200"/>
                <wp:effectExtent l="38100" t="38100" r="19685" b="34290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568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33FA5" id="Ink 2425" o:spid="_x0000_s1026" type="#_x0000_t75" style="position:absolute;margin-left:401.95pt;margin-top:27.1pt;width:6.5pt;height:6.8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">
                <v:imagedata r:id="rId1309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5281675B" wp14:editId="4966ED38">
                <wp:simplePos x="0" y="0"/>
                <wp:positionH relativeFrom="column">
                  <wp:posOffset>5053220</wp:posOffset>
                </wp:positionH>
                <wp:positionV relativeFrom="paragraph">
                  <wp:posOffset>296795</wp:posOffset>
                </wp:positionV>
                <wp:extent cx="31680" cy="69840"/>
                <wp:effectExtent l="38100" t="38100" r="45085" b="45085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31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18B99" id="Ink 2424" o:spid="_x0000_s1026" type="#_x0000_t75" style="position:absolute;margin-left:396.9pt;margin-top:22.35pt;width:4.55pt;height:7.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">
                <v:imagedata r:id="rId131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0CA74B0C" wp14:editId="08F6CCB3">
                <wp:simplePos x="0" y="0"/>
                <wp:positionH relativeFrom="column">
                  <wp:posOffset>5033420</wp:posOffset>
                </wp:positionH>
                <wp:positionV relativeFrom="paragraph">
                  <wp:posOffset>278075</wp:posOffset>
                </wp:positionV>
                <wp:extent cx="54360" cy="93600"/>
                <wp:effectExtent l="57150" t="38100" r="41275" b="40005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54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E3D0D" id="Ink 2423" o:spid="_x0000_s1026" type="#_x0000_t75" style="position:absolute;margin-left:395.35pt;margin-top:20.9pt;width:6.3pt;height:9.3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">
                <v:imagedata r:id="rId1313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7F17B17C" wp14:editId="4B00E6AB">
                <wp:simplePos x="0" y="0"/>
                <wp:positionH relativeFrom="column">
                  <wp:posOffset>4923260</wp:posOffset>
                </wp:positionH>
                <wp:positionV relativeFrom="paragraph">
                  <wp:posOffset>148835</wp:posOffset>
                </wp:positionV>
                <wp:extent cx="124200" cy="68400"/>
                <wp:effectExtent l="38100" t="38100" r="28575" b="2730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124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13A22" id="Ink 2420" o:spid="_x0000_s1026" type="#_x0000_t75" style="position:absolute;margin-left:386.65pt;margin-top:10.7pt;width:11.75pt;height:7.4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">
                <v:imagedata r:id="rId1315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7C9E1B70" wp14:editId="588F986A">
                <wp:simplePos x="0" y="0"/>
                <wp:positionH relativeFrom="column">
                  <wp:posOffset>4929020</wp:posOffset>
                </wp:positionH>
                <wp:positionV relativeFrom="paragraph">
                  <wp:posOffset>53435</wp:posOffset>
                </wp:positionV>
                <wp:extent cx="68760" cy="257760"/>
                <wp:effectExtent l="38100" t="38100" r="45720" b="4762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687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2035E" id="Ink 2419" o:spid="_x0000_s1026" type="#_x0000_t75" style="position:absolute;margin-left:387.1pt;margin-top:3.2pt;width:7.35pt;height:22.3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">
                <v:imagedata r:id="rId1317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17D6F6BF" wp14:editId="2CC4C7DE">
                <wp:simplePos x="0" y="0"/>
                <wp:positionH relativeFrom="column">
                  <wp:posOffset>2454740</wp:posOffset>
                </wp:positionH>
                <wp:positionV relativeFrom="paragraph">
                  <wp:posOffset>365915</wp:posOffset>
                </wp:positionV>
                <wp:extent cx="420480" cy="33120"/>
                <wp:effectExtent l="0" t="171450" r="132080" b="21463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4204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28917" id="Ink 2417" o:spid="_x0000_s1026" type="#_x0000_t75" style="position:absolute;margin-left:187.8pt;margin-top:16.95pt;width:44.1pt;height:26.3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">
                <v:imagedata r:id="rId1319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14345842" wp14:editId="372A8FD4">
                <wp:simplePos x="0" y="0"/>
                <wp:positionH relativeFrom="column">
                  <wp:posOffset>3882140</wp:posOffset>
                </wp:positionH>
                <wp:positionV relativeFrom="paragraph">
                  <wp:posOffset>671915</wp:posOffset>
                </wp:positionV>
                <wp:extent cx="67680" cy="22680"/>
                <wp:effectExtent l="38100" t="38100" r="46990" b="5397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67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0FB3E" id="Ink 2416" o:spid="_x0000_s1026" type="#_x0000_t75" style="position:absolute;margin-left:304.7pt;margin-top:51.9pt;width:7.35pt;height:3.8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">
                <v:imagedata r:id="rId1321" o:title=""/>
              </v:shape>
            </w:pict>
          </mc:Fallback>
        </mc:AlternateContent>
      </w:r>
      <w:r>
        <w:rPr>
          <w:noProof/>
          <w:position w:val="-30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76DC862A" wp14:editId="0513E469">
                <wp:simplePos x="0" y="0"/>
                <wp:positionH relativeFrom="column">
                  <wp:posOffset>3843260</wp:posOffset>
                </wp:positionH>
                <wp:positionV relativeFrom="paragraph">
                  <wp:posOffset>622955</wp:posOffset>
                </wp:positionV>
                <wp:extent cx="106920" cy="32760"/>
                <wp:effectExtent l="38100" t="38100" r="45720" b="4381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06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D032A" id="Ink 2415" o:spid="_x0000_s1026" type="#_x0000_t75" style="position:absolute;margin-left:301.6pt;margin-top:48.05pt;width:10.35pt;height:4.6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">
                <v:imagedata r:id="rId1323" o:title=""/>
              </v:shape>
            </w:pict>
          </mc:Fallback>
        </mc:AlternateContent>
      </w:r>
      <w:r w:rsidR="00865BBA">
        <w:rPr>
          <w:noProof/>
          <w:position w:val="-30"/>
        </w:rPr>
        <w:drawing>
          <wp:inline distT="0" distB="0" distL="0" distR="0" wp14:anchorId="0B2B01F1" wp14:editId="0BF63A78">
            <wp:extent cx="3962400" cy="466725"/>
            <wp:effectExtent l="0" t="0" r="0" b="0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298C2" w14:textId="77777777" w:rsidR="00616325" w:rsidRDefault="004972F7" w:rsidP="00616325">
      <w:pPr>
        <w:ind w:left="720" w:firstLine="720"/>
        <w:rPr>
          <w:position w:val="-30"/>
          <w:lang w:val="en-US"/>
        </w:rPr>
      </w:pP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672E3A07" wp14:editId="73750CFC">
                <wp:simplePos x="0" y="0"/>
                <wp:positionH relativeFrom="column">
                  <wp:posOffset>1978100</wp:posOffset>
                </wp:positionH>
                <wp:positionV relativeFrom="paragraph">
                  <wp:posOffset>417115</wp:posOffset>
                </wp:positionV>
                <wp:extent cx="1586520" cy="328680"/>
                <wp:effectExtent l="38100" t="38100" r="33020" b="33655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58652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5D9F1" id="Ink 2455" o:spid="_x0000_s1026" type="#_x0000_t75" style="position:absolute;margin-left:154.75pt;margin-top:31.85pt;width:126.9pt;height:27.9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">
                <v:imagedata r:id="rId1326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6C8015B5" wp14:editId="08CDABD5">
                <wp:simplePos x="0" y="0"/>
                <wp:positionH relativeFrom="column">
                  <wp:posOffset>1915460</wp:posOffset>
                </wp:positionH>
                <wp:positionV relativeFrom="paragraph">
                  <wp:posOffset>417835</wp:posOffset>
                </wp:positionV>
                <wp:extent cx="1012680" cy="269280"/>
                <wp:effectExtent l="38100" t="38100" r="35560" b="3556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0126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C762D" id="Ink 2454" o:spid="_x0000_s1026" type="#_x0000_t75" style="position:absolute;margin-left:149.8pt;margin-top:31.9pt;width:81.75pt;height:23.1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">
                <v:imagedata r:id="rId1328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5545AD38" wp14:editId="6D1328F0">
                <wp:simplePos x="0" y="0"/>
                <wp:positionH relativeFrom="column">
                  <wp:posOffset>1673900</wp:posOffset>
                </wp:positionH>
                <wp:positionV relativeFrom="paragraph">
                  <wp:posOffset>-107765</wp:posOffset>
                </wp:positionV>
                <wp:extent cx="1954800" cy="277560"/>
                <wp:effectExtent l="38100" t="38100" r="26670" b="2730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95480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957FA" id="Ink 2453" o:spid="_x0000_s1026" type="#_x0000_t75" style="position:absolute;margin-left:130.8pt;margin-top:-9.5pt;width:155.9pt;height:23.8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">
                <v:imagedata r:id="rId1330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13167919" wp14:editId="60307BF0">
                <wp:simplePos x="0" y="0"/>
                <wp:positionH relativeFrom="column">
                  <wp:posOffset>1666340</wp:posOffset>
                </wp:positionH>
                <wp:positionV relativeFrom="paragraph">
                  <wp:posOffset>-10565</wp:posOffset>
                </wp:positionV>
                <wp:extent cx="1388520" cy="222120"/>
                <wp:effectExtent l="38100" t="38100" r="40640" b="4508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3885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03D39" id="Ink 2452" o:spid="_x0000_s1026" type="#_x0000_t75" style="position:absolute;margin-left:130.2pt;margin-top:-1.85pt;width:111.35pt;height:19.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">
                <v:imagedata r:id="rId1332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3F0F8772" wp14:editId="51CBF169">
                <wp:simplePos x="0" y="0"/>
                <wp:positionH relativeFrom="column">
                  <wp:posOffset>1874780</wp:posOffset>
                </wp:positionH>
                <wp:positionV relativeFrom="paragraph">
                  <wp:posOffset>470755</wp:posOffset>
                </wp:positionV>
                <wp:extent cx="821880" cy="78480"/>
                <wp:effectExtent l="38100" t="38100" r="54610" b="55245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821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8EE53" id="Ink 2451" o:spid="_x0000_s1026" type="#_x0000_t75" style="position:absolute;margin-left:146.6pt;margin-top:36.05pt;width:66.65pt;height:8.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">
                <v:imagedata r:id="rId1334" o:title=""/>
              </v:shape>
            </w:pict>
          </mc:Fallback>
        </mc:AlternateContent>
      </w:r>
      <w:r>
        <w:rPr>
          <w:noProof/>
          <w:position w:val="-22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17F9308C" wp14:editId="4DC837CF">
                <wp:simplePos x="0" y="0"/>
                <wp:positionH relativeFrom="column">
                  <wp:posOffset>1660940</wp:posOffset>
                </wp:positionH>
                <wp:positionV relativeFrom="paragraph">
                  <wp:posOffset>315235</wp:posOffset>
                </wp:positionV>
                <wp:extent cx="1055160" cy="48960"/>
                <wp:effectExtent l="0" t="171450" r="126365" b="198755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055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0FD22" id="Ink 2418" o:spid="_x0000_s1026" type="#_x0000_t75" style="position:absolute;margin-left:125.15pt;margin-top:13.55pt;width:94.45pt;height:26.3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">
                <v:imagedata r:id="rId1336" o:title=""/>
              </v:shape>
            </w:pict>
          </mc:Fallback>
        </mc:AlternateContent>
      </w:r>
      <w:r w:rsidR="00865BBA">
        <w:rPr>
          <w:noProof/>
          <w:position w:val="-22"/>
        </w:rPr>
        <w:drawing>
          <wp:inline distT="0" distB="0" distL="0" distR="0" wp14:anchorId="002DBEC0" wp14:editId="75FB8538">
            <wp:extent cx="3190875" cy="361950"/>
            <wp:effectExtent l="0" t="0" r="0" b="0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B0825" w14:textId="77777777" w:rsidR="00616325" w:rsidRPr="00C414C4" w:rsidRDefault="004972F7" w:rsidP="00616325">
      <w:pPr>
        <w:ind w:left="720" w:firstLine="720"/>
        <w:rPr>
          <w:position w:val="-24"/>
          <w:lang w:val="en-US"/>
        </w:rPr>
      </w:pPr>
      <w:r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1511EEF2" wp14:editId="6C087F38">
                <wp:simplePos x="0" y="0"/>
                <wp:positionH relativeFrom="column">
                  <wp:posOffset>1574900</wp:posOffset>
                </wp:positionH>
                <wp:positionV relativeFrom="paragraph">
                  <wp:posOffset>562650</wp:posOffset>
                </wp:positionV>
                <wp:extent cx="743040" cy="38520"/>
                <wp:effectExtent l="38100" t="38100" r="57150" b="5715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7430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4D16F" id="Ink 2458" o:spid="_x0000_s1026" type="#_x0000_t75" style="position:absolute;margin-left:123pt;margin-top:43.3pt;width:60.45pt;height:5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">
                <v:imagedata r:id="rId1339" o:title=""/>
              </v:shape>
            </w:pict>
          </mc:Fallback>
        </mc:AlternateContent>
      </w:r>
      <w:r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1D058839" wp14:editId="7847B65D">
                <wp:simplePos x="0" y="0"/>
                <wp:positionH relativeFrom="column">
                  <wp:posOffset>7064900</wp:posOffset>
                </wp:positionH>
                <wp:positionV relativeFrom="paragraph">
                  <wp:posOffset>85290</wp:posOffset>
                </wp:positionV>
                <wp:extent cx="360" cy="360"/>
                <wp:effectExtent l="0" t="0" r="0" b="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A1DAA" id="Ink 2422" o:spid="_x0000_s1026" type="#_x0000_t75" style="position:absolute;margin-left:555.3pt;margin-top:5.7pt;width:2.05pt;height:2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">
                <v:imagedata r:id="rId869" o:title=""/>
              </v:shape>
            </w:pict>
          </mc:Fallback>
        </mc:AlternateContent>
      </w:r>
      <w:r w:rsidR="00865BBA">
        <w:rPr>
          <w:noProof/>
          <w:position w:val="-20"/>
        </w:rPr>
        <w:drawing>
          <wp:inline distT="0" distB="0" distL="0" distR="0" wp14:anchorId="4D329B66" wp14:editId="2980690E">
            <wp:extent cx="3238500" cy="342900"/>
            <wp:effectExtent l="0" t="0" r="0" b="0"/>
            <wp:docPr id="1883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439BA" w14:textId="77777777" w:rsidR="003A2230" w:rsidRDefault="004972F7">
      <w:pPr>
        <w:spacing w:before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722C0ECF" wp14:editId="1F411350">
                <wp:simplePos x="0" y="0"/>
                <wp:positionH relativeFrom="column">
                  <wp:posOffset>2867300</wp:posOffset>
                </wp:positionH>
                <wp:positionV relativeFrom="paragraph">
                  <wp:posOffset>81395</wp:posOffset>
                </wp:positionV>
                <wp:extent cx="1111680" cy="48960"/>
                <wp:effectExtent l="38100" t="38100" r="31750" b="4635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111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5D575" id="Ink 2465" o:spid="_x0000_s1026" type="#_x0000_t75" style="position:absolute;margin-left:224.75pt;margin-top:5.4pt;width:89.55pt;height:5.8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">
                <v:imagedata r:id="rId1343" o:title=""/>
              </v:shape>
            </w:pict>
          </mc:Fallback>
        </mc:AlternateContent>
      </w:r>
      <w:r w:rsidR="003A2230">
        <w:br w:type="page"/>
      </w:r>
    </w:p>
    <w:p w14:paraId="13875696" w14:textId="77777777" w:rsidR="00CF51F3" w:rsidRPr="00A149FE" w:rsidRDefault="00CF51F3" w:rsidP="00CF51F3">
      <w:r>
        <w:lastRenderedPageBreak/>
        <w:t xml:space="preserve">Εξ αυτών ο δεύτερος όρος αφορά το </w:t>
      </w:r>
      <w:r w:rsidR="00865BBA">
        <w:rPr>
          <w:noProof/>
          <w:position w:val="-6"/>
        </w:rPr>
        <w:drawing>
          <wp:inline distT="0" distB="0" distL="0" distR="0" wp14:anchorId="3E4AFF20" wp14:editId="5E2A3B93">
            <wp:extent cx="142875" cy="152400"/>
            <wp:effectExtent l="0" t="0" r="0" b="0"/>
            <wp:docPr id="1884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p w14:paraId="4A116CF1" w14:textId="77777777" w:rsidR="00E575B1" w:rsidRDefault="00865BBA" w:rsidP="00CF51F3">
      <w:pPr>
        <w:rPr>
          <w:position w:val="-20"/>
          <w:lang w:val="en-US"/>
        </w:rPr>
      </w:pPr>
      <w:r>
        <w:rPr>
          <w:noProof/>
          <w:position w:val="-20"/>
        </w:rPr>
        <w:drawing>
          <wp:inline distT="0" distB="0" distL="0" distR="0" wp14:anchorId="153C6526" wp14:editId="4901281D">
            <wp:extent cx="2781300" cy="342900"/>
            <wp:effectExtent l="0" t="0" r="0" b="0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D3916" w14:textId="77777777" w:rsidR="00CF51F3" w:rsidRDefault="004972F7" w:rsidP="00E575B1">
      <w:pPr>
        <w:ind w:left="720" w:firstLine="720"/>
      </w:pP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1E8E9E22" wp14:editId="60554F6C">
                <wp:simplePos x="0" y="0"/>
                <wp:positionH relativeFrom="column">
                  <wp:posOffset>2642660</wp:posOffset>
                </wp:positionH>
                <wp:positionV relativeFrom="paragraph">
                  <wp:posOffset>200720</wp:posOffset>
                </wp:positionV>
                <wp:extent cx="148680" cy="244080"/>
                <wp:effectExtent l="38100" t="38100" r="41910" b="41910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486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BB1B9" id="Ink 2463" o:spid="_x0000_s1026" type="#_x0000_t75" style="position:absolute;margin-left:207.1pt;margin-top:14.8pt;width:13.65pt;height:21.1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">
                <v:imagedata r:id="rId1347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43D4D09B" wp14:editId="56539323">
                <wp:simplePos x="0" y="0"/>
                <wp:positionH relativeFrom="column">
                  <wp:posOffset>2179700</wp:posOffset>
                </wp:positionH>
                <wp:positionV relativeFrom="paragraph">
                  <wp:posOffset>334640</wp:posOffset>
                </wp:positionV>
                <wp:extent cx="215280" cy="48960"/>
                <wp:effectExtent l="38100" t="38100" r="32385" b="46355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2152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6D810" id="Ink 2462" o:spid="_x0000_s1026" type="#_x0000_t75" style="position:absolute;margin-left:170.65pt;margin-top:25.35pt;width:18.9pt;height:5.8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">
                <v:imagedata r:id="rId1349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5F4094D5" wp14:editId="4B9A9787">
                <wp:simplePos x="0" y="0"/>
                <wp:positionH relativeFrom="column">
                  <wp:posOffset>2169980</wp:posOffset>
                </wp:positionH>
                <wp:positionV relativeFrom="paragraph">
                  <wp:posOffset>293240</wp:posOffset>
                </wp:positionV>
                <wp:extent cx="214200" cy="30240"/>
                <wp:effectExtent l="38100" t="38100" r="52705" b="4635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2142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5F3EE" id="Ink 2461" o:spid="_x0000_s1026" type="#_x0000_t75" style="position:absolute;margin-left:169.85pt;margin-top:22.1pt;width:18.85pt;height:4.4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">
                <v:imagedata r:id="rId1351" o:title=""/>
              </v:shape>
            </w:pict>
          </mc:Fallback>
        </mc:AlternateContent>
      </w: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04B40251" wp14:editId="08C9A2F7">
                <wp:simplePos x="0" y="0"/>
                <wp:positionH relativeFrom="column">
                  <wp:posOffset>408140</wp:posOffset>
                </wp:positionH>
                <wp:positionV relativeFrom="paragraph">
                  <wp:posOffset>32240</wp:posOffset>
                </wp:positionV>
                <wp:extent cx="763560" cy="54720"/>
                <wp:effectExtent l="38100" t="38100" r="36830" b="4064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763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64309" id="Ink 2459" o:spid="_x0000_s1026" type="#_x0000_t75" style="position:absolute;margin-left:31.15pt;margin-top:1.55pt;width:62.1pt;height:6.2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">
                <v:imagedata r:id="rId1353" o:title=""/>
              </v:shape>
            </w:pict>
          </mc:Fallback>
        </mc:AlternateContent>
      </w:r>
      <w:r w:rsidR="00865BBA">
        <w:rPr>
          <w:noProof/>
          <w:position w:val="-16"/>
        </w:rPr>
        <w:drawing>
          <wp:inline distT="0" distB="0" distL="0" distR="0" wp14:anchorId="4C6CBB0C" wp14:editId="0250A563">
            <wp:extent cx="1247775" cy="295275"/>
            <wp:effectExtent l="0" t="0" r="0" b="0"/>
            <wp:docPr id="1886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3CB2C" w14:textId="77777777" w:rsidR="003A2230" w:rsidRDefault="004972F7" w:rsidP="00CF51F3">
      <w:pPr>
        <w:rPr>
          <w:lang w:val="en-US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3A7D806C" wp14:editId="7BB48CE4">
                <wp:simplePos x="0" y="0"/>
                <wp:positionH relativeFrom="column">
                  <wp:posOffset>1102580</wp:posOffset>
                </wp:positionH>
                <wp:positionV relativeFrom="paragraph">
                  <wp:posOffset>-27350</wp:posOffset>
                </wp:positionV>
                <wp:extent cx="1004760" cy="86760"/>
                <wp:effectExtent l="38100" t="38100" r="43180" b="4699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0047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EC671" id="Ink 2460" o:spid="_x0000_s1026" type="#_x0000_t75" style="position:absolute;margin-left:85.8pt;margin-top:-3.15pt;width:81.05pt;height:8.8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">
                <v:imagedata r:id="rId1356" o:title=""/>
              </v:shape>
            </w:pict>
          </mc:Fallback>
        </mc:AlternateContent>
      </w:r>
    </w:p>
    <w:p w14:paraId="2D262A15" w14:textId="77777777" w:rsidR="00CF51F3" w:rsidRPr="00A149FE" w:rsidRDefault="00CF51F3" w:rsidP="00CF51F3">
      <w:r>
        <w:t xml:space="preserve">Και ο τρίτος όρος αφορά το </w:t>
      </w:r>
      <w:r w:rsidR="00865BBA">
        <w:rPr>
          <w:noProof/>
          <w:position w:val="-6"/>
        </w:rPr>
        <w:drawing>
          <wp:inline distT="0" distB="0" distL="0" distR="0" wp14:anchorId="6AE57B43" wp14:editId="00B6B14E">
            <wp:extent cx="142875" cy="190500"/>
            <wp:effectExtent l="0" t="0" r="0" b="0"/>
            <wp:docPr id="1887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:</w:t>
      </w:r>
    </w:p>
    <w:p w14:paraId="2C292BF7" w14:textId="77777777" w:rsidR="00702B5F" w:rsidRDefault="00AF0141" w:rsidP="00702B5F">
      <w:pPr>
        <w:ind w:firstLine="567"/>
        <w:rPr>
          <w:lang w:val="en-US"/>
        </w:rPr>
      </w:pPr>
      <w:r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6F80E4CF" wp14:editId="3ED6CB51">
                <wp:simplePos x="0" y="0"/>
                <wp:positionH relativeFrom="column">
                  <wp:posOffset>3140710</wp:posOffset>
                </wp:positionH>
                <wp:positionV relativeFrom="paragraph">
                  <wp:posOffset>8255</wp:posOffset>
                </wp:positionV>
                <wp:extent cx="1103630" cy="518160"/>
                <wp:effectExtent l="38100" t="38100" r="39370" b="34290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103630" cy="5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DC794" id="Ink 2471" o:spid="_x0000_s1026" type="#_x0000_t75" style="position:absolute;margin-left:246.3pt;margin-top:-.35pt;width:88.85pt;height:42.7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">
                <v:imagedata r:id="rId1359" o:title=""/>
              </v:shape>
            </w:pict>
          </mc:Fallback>
        </mc:AlternateContent>
      </w:r>
      <w:r w:rsidR="004972F7"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5D119432" wp14:editId="066F1B8F">
                <wp:simplePos x="0" y="0"/>
                <wp:positionH relativeFrom="column">
                  <wp:posOffset>3198140</wp:posOffset>
                </wp:positionH>
                <wp:positionV relativeFrom="paragraph">
                  <wp:posOffset>190340</wp:posOffset>
                </wp:positionV>
                <wp:extent cx="884880" cy="61560"/>
                <wp:effectExtent l="38100" t="152400" r="106045" b="167640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884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271C3" id="Ink 2484" o:spid="_x0000_s1026" type="#_x0000_t75" style="position:absolute;margin-left:246.15pt;margin-top:3.65pt;width:81.05pt;height:27.5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">
                <v:imagedata r:id="rId1361" o:title=""/>
              </v:shape>
            </w:pict>
          </mc:Fallback>
        </mc:AlternateContent>
      </w:r>
      <w:r w:rsidR="004972F7"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88E08FA" wp14:editId="5BFB4C4A">
                <wp:simplePos x="0" y="0"/>
                <wp:positionH relativeFrom="column">
                  <wp:posOffset>1044260</wp:posOffset>
                </wp:positionH>
                <wp:positionV relativeFrom="paragraph">
                  <wp:posOffset>57400</wp:posOffset>
                </wp:positionV>
                <wp:extent cx="1131840" cy="501120"/>
                <wp:effectExtent l="38100" t="38100" r="49530" b="3238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113184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1B709" id="Ink 2470" o:spid="_x0000_s1026" type="#_x0000_t75" style="position:absolute;margin-left:81.25pt;margin-top:3.5pt;width:91.1pt;height:41.4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">
                <v:imagedata r:id="rId1363" o:title=""/>
              </v:shape>
            </w:pict>
          </mc:Fallback>
        </mc:AlternateContent>
      </w:r>
      <w:r w:rsidR="004972F7"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52AA9B2F" wp14:editId="76102DEA">
                <wp:simplePos x="0" y="0"/>
                <wp:positionH relativeFrom="column">
                  <wp:posOffset>1148660</wp:posOffset>
                </wp:positionH>
                <wp:positionV relativeFrom="paragraph">
                  <wp:posOffset>127600</wp:posOffset>
                </wp:positionV>
                <wp:extent cx="58320" cy="434880"/>
                <wp:effectExtent l="19050" t="38100" r="18415" b="2286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58320" cy="43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8811C" id="Ink 2469" o:spid="_x0000_s1026" type="#_x0000_t75" style="position:absolute;margin-left:89.45pt;margin-top:9.05pt;width:6.6pt;height:36.2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">
                <v:imagedata r:id="rId1365" o:title=""/>
              </v:shape>
            </w:pict>
          </mc:Fallback>
        </mc:AlternateContent>
      </w:r>
      <w:r w:rsidR="004972F7"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65BE7406" wp14:editId="5675FA7F">
                <wp:simplePos x="0" y="0"/>
                <wp:positionH relativeFrom="column">
                  <wp:posOffset>2778740</wp:posOffset>
                </wp:positionH>
                <wp:positionV relativeFrom="paragraph">
                  <wp:posOffset>461680</wp:posOffset>
                </wp:positionV>
                <wp:extent cx="234000" cy="70200"/>
                <wp:effectExtent l="19050" t="38100" r="33020" b="4445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2340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16EF2" id="Ink 2468" o:spid="_x0000_s1026" type="#_x0000_t75" style="position:absolute;margin-left:217.8pt;margin-top:35.35pt;width:20.45pt;height:7.5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">
                <v:imagedata r:id="rId1367" o:title=""/>
              </v:shape>
            </w:pict>
          </mc:Fallback>
        </mc:AlternateContent>
      </w:r>
      <w:r w:rsidR="004972F7"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0717BEB2" wp14:editId="34FB5D00">
                <wp:simplePos x="0" y="0"/>
                <wp:positionH relativeFrom="column">
                  <wp:posOffset>936260</wp:posOffset>
                </wp:positionH>
                <wp:positionV relativeFrom="paragraph">
                  <wp:posOffset>484000</wp:posOffset>
                </wp:positionV>
                <wp:extent cx="189360" cy="69840"/>
                <wp:effectExtent l="38100" t="38100" r="39370" b="2603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1893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1D935" id="Ink 2467" o:spid="_x0000_s1026" type="#_x0000_t75" style="position:absolute;margin-left:72.7pt;margin-top:37.1pt;width:16.85pt;height:7.5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">
                <v:imagedata r:id="rId1369" o:title=""/>
              </v:shape>
            </w:pict>
          </mc:Fallback>
        </mc:AlternateContent>
      </w:r>
      <w:r w:rsidR="004972F7">
        <w:rPr>
          <w:noProof/>
          <w:position w:val="-20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2A2B9488" wp14:editId="64EDDC7A">
                <wp:simplePos x="0" y="0"/>
                <wp:positionH relativeFrom="column">
                  <wp:posOffset>891260</wp:posOffset>
                </wp:positionH>
                <wp:positionV relativeFrom="paragraph">
                  <wp:posOffset>562480</wp:posOffset>
                </wp:positionV>
                <wp:extent cx="1347120" cy="47520"/>
                <wp:effectExtent l="38100" t="38100" r="43815" b="4826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3471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EF13B" id="Ink 2466" o:spid="_x0000_s1026" type="#_x0000_t75" style="position:absolute;margin-left:69.2pt;margin-top:43.3pt;width:108.05pt;height:5.8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">
                <v:imagedata r:id="rId1371" o:title=""/>
              </v:shape>
            </w:pict>
          </mc:Fallback>
        </mc:AlternateContent>
      </w:r>
      <w:r w:rsidR="00865BBA">
        <w:rPr>
          <w:noProof/>
          <w:position w:val="-20"/>
        </w:rPr>
        <w:drawing>
          <wp:inline distT="0" distB="0" distL="0" distR="0" wp14:anchorId="7BBCC065" wp14:editId="132DD257">
            <wp:extent cx="3819525" cy="342900"/>
            <wp:effectExtent l="0" t="0" r="0" b="0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86F62" w14:textId="77777777" w:rsidR="00702B5F" w:rsidRPr="00C46647" w:rsidRDefault="004972F7" w:rsidP="006F2D72">
      <w:pPr>
        <w:ind w:firstLine="567"/>
        <w:rPr>
          <w:lang w:val="en-US"/>
        </w:rPr>
      </w:pPr>
      <w:r>
        <w:rPr>
          <w:noProof/>
          <w:position w:val="-16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14302192" wp14:editId="15848B13">
                <wp:simplePos x="0" y="0"/>
                <wp:positionH relativeFrom="column">
                  <wp:posOffset>1230020</wp:posOffset>
                </wp:positionH>
                <wp:positionV relativeFrom="paragraph">
                  <wp:posOffset>427545</wp:posOffset>
                </wp:positionV>
                <wp:extent cx="989640" cy="179640"/>
                <wp:effectExtent l="38100" t="38100" r="39370" b="4953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9896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E2CEB" id="Ink 2472" o:spid="_x0000_s1026" type="#_x0000_t75" style="position:absolute;margin-left:95.85pt;margin-top:32.65pt;width:79.9pt;height:16.1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">
                <v:imagedata r:id="rId1374" o:title=""/>
              </v:shape>
            </w:pict>
          </mc:Fallback>
        </mc:AlternateContent>
      </w:r>
      <w:r w:rsidR="00865BBA">
        <w:rPr>
          <w:noProof/>
          <w:position w:val="-16"/>
        </w:rPr>
        <w:drawing>
          <wp:inline distT="0" distB="0" distL="0" distR="0" wp14:anchorId="5FEB04FB" wp14:editId="562B05EC">
            <wp:extent cx="2000250" cy="295275"/>
            <wp:effectExtent l="0" t="0" r="0" b="0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5BBA">
        <w:rPr>
          <w:noProof/>
          <w:position w:val="-16"/>
        </w:rPr>
        <w:drawing>
          <wp:inline distT="0" distB="0" distL="0" distR="0" wp14:anchorId="4B8F086C" wp14:editId="49430155">
            <wp:extent cx="1466850" cy="304800"/>
            <wp:effectExtent l="0" t="0" r="0" b="0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5D57A" w14:textId="77777777" w:rsidR="00CF51F3" w:rsidRDefault="004972F7">
      <w:pPr>
        <w:spacing w:before="0" w:line="240" w:lineRule="auto"/>
        <w:rPr>
          <w:b/>
          <w:i/>
          <w:color w:val="0070C0"/>
          <w:sz w:val="36"/>
          <w:u w:val="single"/>
        </w:rPr>
      </w:pPr>
      <w:r>
        <w:rPr>
          <w:b/>
          <w:i/>
          <w:noProof/>
          <w:color w:val="0070C0"/>
          <w:sz w:val="36"/>
          <w:u w:val="single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18D811C0" wp14:editId="342DAEEB">
                <wp:simplePos x="0" y="0"/>
                <wp:positionH relativeFrom="column">
                  <wp:posOffset>2700980</wp:posOffset>
                </wp:positionH>
                <wp:positionV relativeFrom="paragraph">
                  <wp:posOffset>61790</wp:posOffset>
                </wp:positionV>
                <wp:extent cx="86040" cy="263880"/>
                <wp:effectExtent l="38100" t="38100" r="47625" b="4127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860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EF3A2" id="Ink 2482" o:spid="_x0000_s1026" type="#_x0000_t75" style="position:absolute;margin-left:211.7pt;margin-top:3.85pt;width:8.75pt;height:22.7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">
                <v:imagedata r:id="rId1378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  <w:u w:val="single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579C41BD" wp14:editId="2092DDBB">
                <wp:simplePos x="0" y="0"/>
                <wp:positionH relativeFrom="column">
                  <wp:posOffset>2707820</wp:posOffset>
                </wp:positionH>
                <wp:positionV relativeFrom="paragraph">
                  <wp:posOffset>205430</wp:posOffset>
                </wp:positionV>
                <wp:extent cx="29520" cy="38880"/>
                <wp:effectExtent l="38100" t="38100" r="27940" b="3746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9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25EB6" id="Ink 2480" o:spid="_x0000_s1026" type="#_x0000_t75" style="position:absolute;margin-left:212.2pt;margin-top:15.25pt;width:4.3pt;height: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">
                <v:imagedata r:id="rId1380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  <w:u w:val="single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3D512241" wp14:editId="6C9BF0DA">
                <wp:simplePos x="0" y="0"/>
                <wp:positionH relativeFrom="column">
                  <wp:posOffset>2550140</wp:posOffset>
                </wp:positionH>
                <wp:positionV relativeFrom="paragraph">
                  <wp:posOffset>131990</wp:posOffset>
                </wp:positionV>
                <wp:extent cx="34560" cy="141120"/>
                <wp:effectExtent l="38100" t="38100" r="41910" b="30480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345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37C24" id="Ink 2478" o:spid="_x0000_s1026" type="#_x0000_t75" style="position:absolute;margin-left:199.8pt;margin-top:9.4pt;width:4.7pt;height:13.0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">
                <v:imagedata r:id="rId1382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  <w:u w:val="single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3573C1D9" wp14:editId="34E075FA">
                <wp:simplePos x="0" y="0"/>
                <wp:positionH relativeFrom="column">
                  <wp:posOffset>2507660</wp:posOffset>
                </wp:positionH>
                <wp:positionV relativeFrom="paragraph">
                  <wp:posOffset>151070</wp:posOffset>
                </wp:positionV>
                <wp:extent cx="119520" cy="156960"/>
                <wp:effectExtent l="38100" t="38100" r="33020" b="3365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19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1D891" id="Ink 2477" o:spid="_x0000_s1026" type="#_x0000_t75" style="position:absolute;margin-left:196.45pt;margin-top:10.9pt;width:11.35pt;height:14.3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">
                <v:imagedata r:id="rId1384" o:title=""/>
              </v:shape>
            </w:pict>
          </mc:Fallback>
        </mc:AlternateContent>
      </w:r>
      <w:r>
        <w:rPr>
          <w:b/>
          <w:i/>
          <w:noProof/>
          <w:color w:val="0070C0"/>
          <w:sz w:val="36"/>
          <w:u w:val="single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221AD0FD" wp14:editId="79D0333A">
                <wp:simplePos x="0" y="0"/>
                <wp:positionH relativeFrom="column">
                  <wp:posOffset>1680020</wp:posOffset>
                </wp:positionH>
                <wp:positionV relativeFrom="paragraph">
                  <wp:posOffset>25430</wp:posOffset>
                </wp:positionV>
                <wp:extent cx="173880" cy="322560"/>
                <wp:effectExtent l="38100" t="38100" r="36195" b="4000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738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EE1EC" id="Ink 2473" o:spid="_x0000_s1026" type="#_x0000_t75" style="position:absolute;margin-left:131.3pt;margin-top:1pt;width:15.7pt;height:27.4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">
                <v:imagedata r:id="rId1386" o:title=""/>
              </v:shape>
            </w:pict>
          </mc:Fallback>
        </mc:AlternateContent>
      </w:r>
    </w:p>
    <w:p w14:paraId="517B58C0" w14:textId="77777777" w:rsidR="008C72B3" w:rsidRDefault="004972F7">
      <w:pPr>
        <w:spacing w:before="0" w:line="240" w:lineRule="auto"/>
        <w:rPr>
          <w:b/>
          <w:i/>
          <w:color w:val="0070C0"/>
          <w:sz w:val="36"/>
          <w:u w:val="single"/>
        </w:rPr>
      </w:pPr>
      <w:bookmarkStart w:id="4" w:name="_Toc515533636"/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434A368D" wp14:editId="111B8A14">
                <wp:simplePos x="0" y="0"/>
                <wp:positionH relativeFrom="column">
                  <wp:posOffset>2447180</wp:posOffset>
                </wp:positionH>
                <wp:positionV relativeFrom="paragraph">
                  <wp:posOffset>-204700</wp:posOffset>
                </wp:positionV>
                <wp:extent cx="107640" cy="411840"/>
                <wp:effectExtent l="38100" t="38100" r="45085" b="26670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0764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91641" id="Ink 2481" o:spid="_x0000_s1026" type="#_x0000_t75" style="position:absolute;margin-left:191.7pt;margin-top:-17.1pt;width:10.5pt;height:34.4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">
                <v:imagedata r:id="rId138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717D3B5B" wp14:editId="6C5B0F43">
                <wp:simplePos x="0" y="0"/>
                <wp:positionH relativeFrom="column">
                  <wp:posOffset>2683340</wp:posOffset>
                </wp:positionH>
                <wp:positionV relativeFrom="paragraph">
                  <wp:posOffset>9140</wp:posOffset>
                </wp:positionV>
                <wp:extent cx="37800" cy="77760"/>
                <wp:effectExtent l="38100" t="38100" r="38735" b="3683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378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DF896" id="Ink 2479" o:spid="_x0000_s1026" type="#_x0000_t75" style="position:absolute;margin-left:210.3pt;margin-top:-.3pt;width:5pt;height:8.1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">
                <v:imagedata r:id="rId139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7C656B42" wp14:editId="59D0AECC">
                <wp:simplePos x="0" y="0"/>
                <wp:positionH relativeFrom="column">
                  <wp:posOffset>2133620</wp:posOffset>
                </wp:positionH>
                <wp:positionV relativeFrom="paragraph">
                  <wp:posOffset>-49180</wp:posOffset>
                </wp:positionV>
                <wp:extent cx="216360" cy="179640"/>
                <wp:effectExtent l="38100" t="38100" r="31750" b="3048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2163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7926C" id="Ink 2476" o:spid="_x0000_s1026" type="#_x0000_t75" style="position:absolute;margin-left:167pt;margin-top:-4.85pt;width:19.05pt;height:16.1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">
                <v:imagedata r:id="rId139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35CEB0A3" wp14:editId="555B1F9A">
                <wp:simplePos x="0" y="0"/>
                <wp:positionH relativeFrom="column">
                  <wp:posOffset>1926980</wp:posOffset>
                </wp:positionH>
                <wp:positionV relativeFrom="paragraph">
                  <wp:posOffset>-3100</wp:posOffset>
                </wp:positionV>
                <wp:extent cx="142200" cy="141120"/>
                <wp:effectExtent l="38100" t="38100" r="48895" b="3048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42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5FFFB" id="Ink 2475" o:spid="_x0000_s1026" type="#_x0000_t75" style="position:absolute;margin-left:150.75pt;margin-top:-1.25pt;width:13.2pt;height:13.0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">
                <v:imagedata r:id="rId139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23D82E3D" wp14:editId="3772A517">
                <wp:simplePos x="0" y="0"/>
                <wp:positionH relativeFrom="column">
                  <wp:posOffset>1791260</wp:posOffset>
                </wp:positionH>
                <wp:positionV relativeFrom="paragraph">
                  <wp:posOffset>9500</wp:posOffset>
                </wp:positionV>
                <wp:extent cx="77400" cy="153000"/>
                <wp:effectExtent l="38100" t="38100" r="37465" b="3810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774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1C1F3" id="Ink 2474" o:spid="_x0000_s1026" type="#_x0000_t75" style="position:absolute;margin-left:140.05pt;margin-top:-.25pt;width:8.1pt;height:14.0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">
                <v:imagedata r:id="rId1396" o:title=""/>
              </v:shape>
            </w:pict>
          </mc:Fallback>
        </mc:AlternateContent>
      </w:r>
      <w:r w:rsidR="008C72B3">
        <w:rPr>
          <w:u w:val="single"/>
        </w:rPr>
        <w:br w:type="page"/>
      </w:r>
    </w:p>
    <w:p w14:paraId="040896C5" w14:textId="77777777" w:rsidR="002D6627" w:rsidRDefault="002D6627" w:rsidP="002D6627">
      <w:pPr>
        <w:rPr>
          <w:noProof/>
          <w:lang w:val="en-US"/>
        </w:rPr>
      </w:pPr>
      <w:r>
        <w:rPr>
          <w:lang w:val="en-US"/>
        </w:rPr>
        <w:lastRenderedPageBreak/>
        <w:t>From Patrick Breheny’s course at the university of Kentucky</w:t>
      </w:r>
      <w:r>
        <w:rPr>
          <w:noProof/>
          <w:lang w:val="en-US"/>
        </w:rPr>
        <w:t xml:space="preserve"> </w:t>
      </w:r>
    </w:p>
    <w:p w14:paraId="588CAEF3" w14:textId="77777777" w:rsidR="002D6627" w:rsidRPr="002C6845" w:rsidRDefault="002D6627" w:rsidP="002D6627">
      <w:pPr>
        <w:spacing w:line="240" w:lineRule="auto"/>
        <w:rPr>
          <w:b/>
          <w:noProof/>
          <w:szCs w:val="28"/>
          <w:lang w:val="en-US"/>
        </w:rPr>
      </w:pPr>
      <w:r w:rsidRPr="002C6845">
        <w:rPr>
          <w:b/>
          <w:noProof/>
          <w:szCs w:val="28"/>
          <w:lang w:val="en-US"/>
        </w:rPr>
        <w:t>Pointwise Bands</w:t>
      </w:r>
    </w:p>
    <w:p w14:paraId="282080A3" w14:textId="77777777" w:rsidR="002D6627" w:rsidRDefault="002D6627" w:rsidP="002D6627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44342F68" wp14:editId="210B90A2">
            <wp:extent cx="4730760" cy="2210463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380" cy="22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3B753" w14:textId="77777777" w:rsidR="002D6627" w:rsidRPr="002C6845" w:rsidRDefault="002D6627" w:rsidP="002D6627">
      <w:pPr>
        <w:spacing w:line="240" w:lineRule="auto"/>
        <w:rPr>
          <w:b/>
          <w:noProof/>
          <w:szCs w:val="28"/>
          <w:lang w:val="en-US"/>
        </w:rPr>
      </w:pPr>
      <w:r>
        <w:rPr>
          <w:b/>
          <w:noProof/>
          <w:szCs w:val="28"/>
          <w:lang w:val="en-US"/>
        </w:rPr>
        <w:t>Simultnaeous</w:t>
      </w:r>
      <w:r w:rsidRPr="002C6845">
        <w:rPr>
          <w:b/>
          <w:noProof/>
          <w:szCs w:val="28"/>
          <w:lang w:val="en-US"/>
        </w:rPr>
        <w:t xml:space="preserve"> Bands</w:t>
      </w:r>
    </w:p>
    <w:p w14:paraId="7DCC90EA" w14:textId="77777777" w:rsidR="002D6627" w:rsidRDefault="002D6627" w:rsidP="002D6627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53B86740" wp14:editId="645DD844">
            <wp:extent cx="4659465" cy="2281340"/>
            <wp:effectExtent l="0" t="0" r="8255" b="508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595" cy="2284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04FD5" w14:textId="77777777" w:rsidR="002D6627" w:rsidRPr="002C6845" w:rsidRDefault="002D6627" w:rsidP="002D6627">
      <w:pPr>
        <w:spacing w:line="240" w:lineRule="auto"/>
        <w:rPr>
          <w:b/>
          <w:szCs w:val="28"/>
          <w:lang w:val="en-US"/>
        </w:rPr>
      </w:pPr>
      <w:r w:rsidRPr="002C6845">
        <w:rPr>
          <w:b/>
          <w:szCs w:val="28"/>
          <w:lang w:val="en-US"/>
        </w:rPr>
        <w:t>ANOVA table</w:t>
      </w:r>
    </w:p>
    <w:p w14:paraId="57635B4B" w14:textId="77777777" w:rsidR="002D6627" w:rsidRDefault="002D6627" w:rsidP="002D6627">
      <w:pPr>
        <w:jc w:val="center"/>
      </w:pPr>
      <w:r>
        <w:rPr>
          <w:noProof/>
        </w:rPr>
        <w:drawing>
          <wp:inline distT="0" distB="0" distL="0" distR="0" wp14:anchorId="7F3E969F" wp14:editId="1F253D83">
            <wp:extent cx="5638800" cy="162107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6487" cy="162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B23FF0" w14:textId="77777777" w:rsidR="002520DA" w:rsidRDefault="002D6627" w:rsidP="00DF3C52">
      <w:pPr>
        <w:spacing w:before="0" w:line="240" w:lineRule="auto"/>
        <w:rPr>
          <w:u w:val="single"/>
        </w:rPr>
      </w:pPr>
      <w:r>
        <w:rPr>
          <w:u w:val="single"/>
        </w:rPr>
        <w:br w:type="page"/>
      </w:r>
      <w:r w:rsidR="002520DA">
        <w:rPr>
          <w:u w:val="single"/>
        </w:rPr>
        <w:lastRenderedPageBreak/>
        <w:t xml:space="preserve">Επιλογή </w:t>
      </w:r>
      <w:proofErr w:type="spellStart"/>
      <w:r w:rsidR="002520DA">
        <w:rPr>
          <w:u w:val="single"/>
        </w:rPr>
        <w:t>bandwidth</w:t>
      </w:r>
      <w:proofErr w:type="spellEnd"/>
      <w:r w:rsidR="002520DA" w:rsidRPr="00CF0B1E">
        <w:rPr>
          <w:u w:val="single"/>
        </w:rPr>
        <w:t xml:space="preserve"> </w:t>
      </w:r>
      <w:r w:rsidR="002520DA">
        <w:rPr>
          <w:u w:val="single"/>
        </w:rPr>
        <w:t>πυρήνα</w:t>
      </w:r>
      <w:bookmarkEnd w:id="4"/>
    </w:p>
    <w:p w14:paraId="664B9F0B" w14:textId="77777777" w:rsidR="002520DA" w:rsidRPr="003A2230" w:rsidRDefault="002520DA" w:rsidP="002520DA">
      <w:pPr>
        <w:jc w:val="both"/>
        <w:rPr>
          <w:highlight w:val="yellow"/>
        </w:rPr>
      </w:pPr>
      <w:r w:rsidRPr="003A2230">
        <w:rPr>
          <w:highlight w:val="yellow"/>
        </w:rPr>
        <w:t>Ελαχιστοποίηση της</w:t>
      </w:r>
    </w:p>
    <w:p w14:paraId="7E21666C" w14:textId="77777777" w:rsidR="002520DA" w:rsidRPr="003A2230" w:rsidRDefault="002520DA" w:rsidP="002520DA">
      <w:pPr>
        <w:ind w:left="1440"/>
        <w:jc w:val="both"/>
        <w:rPr>
          <w:position w:val="-32"/>
          <w:highlight w:val="yellow"/>
        </w:rPr>
      </w:pPr>
      <w:r w:rsidRPr="003A2230">
        <w:rPr>
          <w:highlight w:val="yellow"/>
        </w:rPr>
        <w:t xml:space="preserve"> </w:t>
      </w:r>
      <w:r w:rsidR="00865BBA" w:rsidRPr="003A2230">
        <w:rPr>
          <w:noProof/>
          <w:position w:val="-32"/>
          <w:highlight w:val="yellow"/>
        </w:rPr>
        <w:drawing>
          <wp:inline distT="0" distB="0" distL="0" distR="0" wp14:anchorId="348BFE96" wp14:editId="79B293A9">
            <wp:extent cx="2933700" cy="504825"/>
            <wp:effectExtent l="0" t="0" r="0" b="0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230">
        <w:rPr>
          <w:highlight w:val="yellow"/>
        </w:rPr>
        <w:t>,</w:t>
      </w:r>
    </w:p>
    <w:p w14:paraId="62633FFC" w14:textId="77777777" w:rsidR="002520DA" w:rsidRDefault="002520DA" w:rsidP="002520DA">
      <w:pPr>
        <w:jc w:val="both"/>
      </w:pPr>
      <w:r w:rsidRPr="003A2230">
        <w:rPr>
          <w:highlight w:val="yellow"/>
        </w:rPr>
        <w:t xml:space="preserve"> όπου </w:t>
      </w:r>
      <w:r w:rsidR="00865BBA" w:rsidRPr="003A2230">
        <w:rPr>
          <w:noProof/>
          <w:position w:val="-20"/>
          <w:highlight w:val="yellow"/>
        </w:rPr>
        <w:drawing>
          <wp:inline distT="0" distB="0" distL="0" distR="0" wp14:anchorId="52D7AC0F" wp14:editId="36F0AA6B">
            <wp:extent cx="533400" cy="314325"/>
            <wp:effectExtent l="0" t="0" r="0" b="0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230">
        <w:rPr>
          <w:highlight w:val="yellow"/>
        </w:rPr>
        <w:t xml:space="preserve">η εκτιμήτρια της </w:t>
      </w:r>
      <w:r w:rsidR="00865BBA" w:rsidRPr="003A2230">
        <w:rPr>
          <w:noProof/>
          <w:position w:val="-14"/>
          <w:highlight w:val="yellow"/>
        </w:rPr>
        <w:drawing>
          <wp:inline distT="0" distB="0" distL="0" distR="0" wp14:anchorId="49C6A516" wp14:editId="64B80B24">
            <wp:extent cx="371475" cy="266700"/>
            <wp:effectExtent l="0" t="0" r="0" b="0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230">
        <w:rPr>
          <w:highlight w:val="yellow"/>
        </w:rPr>
        <w:t xml:space="preserve"> (με τοπική πιθανοφάνεια) που αγνοεί την </w:t>
      </w:r>
      <w:proofErr w:type="spellStart"/>
      <w:r w:rsidRPr="003A2230">
        <w:rPr>
          <w:highlight w:val="yellow"/>
          <w:lang w:val="en-US"/>
        </w:rPr>
        <w:t>i</w:t>
      </w:r>
      <w:proofErr w:type="spellEnd"/>
      <w:r w:rsidRPr="003A2230">
        <w:rPr>
          <w:highlight w:val="yellow"/>
        </w:rPr>
        <w:t>-</w:t>
      </w:r>
      <w:proofErr w:type="spellStart"/>
      <w:r w:rsidRPr="003A2230">
        <w:rPr>
          <w:highlight w:val="yellow"/>
        </w:rPr>
        <w:t>οστή</w:t>
      </w:r>
      <w:proofErr w:type="spellEnd"/>
      <w:r w:rsidRPr="003A2230">
        <w:rPr>
          <w:highlight w:val="yellow"/>
        </w:rPr>
        <w:t xml:space="preserve"> παρατήρηση.</w:t>
      </w:r>
      <w:r>
        <w:t xml:space="preserve"> Σημειώστε </w:t>
      </w:r>
      <w:r w:rsidRPr="003A2230">
        <w:rPr>
          <w:highlight w:val="lightGray"/>
        </w:rPr>
        <w:t xml:space="preserve">πως </w:t>
      </w:r>
      <w:r w:rsidR="00865BBA" w:rsidRPr="003A2230">
        <w:rPr>
          <w:noProof/>
          <w:position w:val="-14"/>
          <w:highlight w:val="lightGray"/>
        </w:rPr>
        <w:drawing>
          <wp:inline distT="0" distB="0" distL="0" distR="0" wp14:anchorId="4E267D99" wp14:editId="35AD27E1">
            <wp:extent cx="371475" cy="266700"/>
            <wp:effectExtent l="0" t="0" r="0" b="0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2230">
        <w:rPr>
          <w:highlight w:val="lightGray"/>
        </w:rPr>
        <w:t xml:space="preserve"> </w:t>
      </w:r>
      <w:r w:rsidRPr="003A2230">
        <w:rPr>
          <w:b/>
          <w:highlight w:val="lightGray"/>
          <w:u w:val="single"/>
        </w:rPr>
        <w:t xml:space="preserve">δεν είναι </w:t>
      </w:r>
      <w:r w:rsidRPr="003A2230">
        <w:rPr>
          <w:b/>
          <w:highlight w:val="lightGray"/>
        </w:rPr>
        <w:t xml:space="preserve">γραμμικός </w:t>
      </w:r>
      <w:proofErr w:type="spellStart"/>
      <w:r w:rsidRPr="003A2230">
        <w:rPr>
          <w:b/>
          <w:highlight w:val="lightGray"/>
        </w:rPr>
        <w:t>εξομαλυντής</w:t>
      </w:r>
      <w:proofErr w:type="spellEnd"/>
      <w:r>
        <w:t xml:space="preserve"> και </w:t>
      </w:r>
      <w:proofErr w:type="spellStart"/>
      <w:r>
        <w:t>αρα</w:t>
      </w:r>
      <w:proofErr w:type="spellEnd"/>
      <w:r>
        <w:t xml:space="preserve"> </w:t>
      </w:r>
      <w:r w:rsidRPr="004E7D4E">
        <w:rPr>
          <w:b/>
          <w:u w:val="single"/>
        </w:rPr>
        <w:t>δεν</w:t>
      </w:r>
      <w:r w:rsidRPr="004E7D4E">
        <w:rPr>
          <w:b/>
        </w:rPr>
        <w:t xml:space="preserve"> μπορούμε να χρησιμοποιήσουμε τις συνήθεις προσεγγίσεις</w:t>
      </w:r>
      <w:r>
        <w:t xml:space="preserve"> προκειμένου να μειώσουμε το χρόνο υπολογισμού.</w:t>
      </w:r>
    </w:p>
    <w:p w14:paraId="149A7F0A" w14:textId="77777777" w:rsidR="002520DA" w:rsidRPr="00CD189D" w:rsidRDefault="002520DA" w:rsidP="002520DA">
      <w:pPr>
        <w:jc w:val="both"/>
      </w:pPr>
      <w:r>
        <w:t xml:space="preserve">Αντ’ αυτού </w:t>
      </w:r>
      <w:r w:rsidRPr="003A2230">
        <w:rPr>
          <w:b/>
          <w:highlight w:val="yellow"/>
        </w:rPr>
        <w:t xml:space="preserve">μπορούμε να χρησιμοποιήσουμε το </w:t>
      </w:r>
      <w:r w:rsidRPr="003A2230">
        <w:rPr>
          <w:b/>
          <w:highlight w:val="yellow"/>
          <w:lang w:val="en-US"/>
        </w:rPr>
        <w:t>A</w:t>
      </w:r>
      <w:r w:rsidRPr="003A2230">
        <w:rPr>
          <w:b/>
          <w:highlight w:val="yellow"/>
        </w:rPr>
        <w:t>Ι</w:t>
      </w:r>
      <w:r w:rsidRPr="003A2230">
        <w:rPr>
          <w:b/>
          <w:highlight w:val="yellow"/>
          <w:lang w:val="en-US"/>
        </w:rPr>
        <w:t>C</w:t>
      </w:r>
      <w:r w:rsidRPr="003A2230">
        <w:rPr>
          <w:highlight w:val="yellow"/>
        </w:rPr>
        <w:t xml:space="preserve"> που ισοδυναμεί με </w:t>
      </w:r>
      <w:r w:rsidRPr="003A2230">
        <w:rPr>
          <w:highlight w:val="yellow"/>
          <w:lang w:val="en-US"/>
        </w:rPr>
        <w:t>GCV</w:t>
      </w:r>
      <w:r>
        <w:t>:</w:t>
      </w:r>
    </w:p>
    <w:p w14:paraId="060869F8" w14:textId="77777777" w:rsidR="002520DA" w:rsidRDefault="00865BBA" w:rsidP="002520DA">
      <w:pPr>
        <w:jc w:val="center"/>
      </w:pPr>
      <w:r w:rsidRPr="00EF05B6">
        <w:rPr>
          <w:noProof/>
          <w:position w:val="-32"/>
          <w:highlight w:val="lightGray"/>
        </w:rPr>
        <w:drawing>
          <wp:inline distT="0" distB="0" distL="0" distR="0" wp14:anchorId="304A74E4" wp14:editId="337318EF">
            <wp:extent cx="1914525" cy="504825"/>
            <wp:effectExtent l="0" t="0" r="0" b="0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 w:rsidRPr="00EF05B6">
        <w:rPr>
          <w:highlight w:val="lightGray"/>
        </w:rPr>
        <w:t xml:space="preserve">, όπου </w:t>
      </w:r>
      <w:r w:rsidRPr="00EF05B6">
        <w:rPr>
          <w:noProof/>
          <w:position w:val="-16"/>
          <w:highlight w:val="lightGray"/>
        </w:rPr>
        <w:drawing>
          <wp:inline distT="0" distB="0" distL="0" distR="0" wp14:anchorId="619054F3" wp14:editId="7917DD18">
            <wp:extent cx="1381125" cy="295275"/>
            <wp:effectExtent l="0" t="0" r="0" b="0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20DA" w:rsidRPr="00EF05B6">
        <w:rPr>
          <w:highlight w:val="lightGray"/>
        </w:rPr>
        <w:t>.</w:t>
      </w:r>
      <w:r w:rsidR="002520DA">
        <w:t xml:space="preserve"> </w:t>
      </w:r>
    </w:p>
    <w:p w14:paraId="0BD5FF93" w14:textId="77777777" w:rsidR="00173002" w:rsidRPr="00CA31BC" w:rsidRDefault="00173002" w:rsidP="006F2113">
      <w:pPr>
        <w:spacing w:before="0" w:line="240" w:lineRule="auto"/>
      </w:pPr>
    </w:p>
    <w:sectPr w:rsidR="00173002" w:rsidRPr="00CA31BC" w:rsidSect="00201DD6">
      <w:headerReference w:type="default" r:id="rId1405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474081" w14:textId="77777777" w:rsidR="00CA5DA1" w:rsidRDefault="00CA5DA1" w:rsidP="0090434C">
      <w:pPr>
        <w:spacing w:before="0" w:line="240" w:lineRule="auto"/>
      </w:pPr>
      <w:r>
        <w:separator/>
      </w:r>
    </w:p>
  </w:endnote>
  <w:endnote w:type="continuationSeparator" w:id="0">
    <w:p w14:paraId="66F46901" w14:textId="77777777" w:rsidR="00CA5DA1" w:rsidRDefault="00CA5DA1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3A85DC3" w14:textId="77777777" w:rsidR="00CA5DA1" w:rsidRDefault="00CA5DA1" w:rsidP="0090434C">
      <w:pPr>
        <w:spacing w:before="0" w:line="240" w:lineRule="auto"/>
      </w:pPr>
      <w:r>
        <w:separator/>
      </w:r>
    </w:p>
  </w:footnote>
  <w:footnote w:type="continuationSeparator" w:id="0">
    <w:p w14:paraId="65C4C197" w14:textId="77777777" w:rsidR="00CA5DA1" w:rsidRDefault="00CA5DA1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2B5587" w14:textId="77777777" w:rsidR="00E3489A" w:rsidRDefault="00E3489A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12465">
      <w:rPr>
        <w:noProof/>
      </w:rPr>
      <w:t>1</w:t>
    </w:r>
    <w:r>
      <w:rPr>
        <w:noProof/>
      </w:rPr>
      <w:fldChar w:fldCharType="end"/>
    </w:r>
  </w:p>
  <w:p w14:paraId="127CEA0C" w14:textId="77777777" w:rsidR="00E3489A" w:rsidRDefault="00E3489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9.6pt;height:19pt;visibility:visible" o:bullet="t">
        <v:imagedata r:id="rId1" o:title=""/>
      </v:shape>
    </w:pict>
  </w:numPicBullet>
  <w:abstractNum w:abstractNumId="0" w15:restartNumberingAfterBreak="0">
    <w:nsid w:val="00101678"/>
    <w:multiLevelType w:val="hybridMultilevel"/>
    <w:tmpl w:val="78EA460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34460B"/>
    <w:multiLevelType w:val="hybridMultilevel"/>
    <w:tmpl w:val="841ED7B6"/>
    <w:lvl w:ilvl="0" w:tplc="20FE130C">
      <w:start w:val="9"/>
      <w:numFmt w:val="decimal"/>
      <w:pStyle w:val="Heading2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" w15:restartNumberingAfterBreak="0">
    <w:nsid w:val="061C0766"/>
    <w:multiLevelType w:val="hybridMultilevel"/>
    <w:tmpl w:val="E38873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471976"/>
    <w:multiLevelType w:val="hybridMultilevel"/>
    <w:tmpl w:val="ED7684DC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84C7E"/>
    <w:multiLevelType w:val="hybridMultilevel"/>
    <w:tmpl w:val="E766EF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EE3C86"/>
    <w:multiLevelType w:val="hybridMultilevel"/>
    <w:tmpl w:val="881E669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B40CE8"/>
    <w:multiLevelType w:val="hybridMultilevel"/>
    <w:tmpl w:val="B01820E6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13378E8"/>
    <w:multiLevelType w:val="hybridMultilevel"/>
    <w:tmpl w:val="4102514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A04DAA"/>
    <w:multiLevelType w:val="hybridMultilevel"/>
    <w:tmpl w:val="DE0E6C0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B33857"/>
    <w:multiLevelType w:val="hybridMultilevel"/>
    <w:tmpl w:val="BBD675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957523"/>
    <w:multiLevelType w:val="hybridMultilevel"/>
    <w:tmpl w:val="33DCF8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EA5150"/>
    <w:multiLevelType w:val="hybridMultilevel"/>
    <w:tmpl w:val="39107A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601C3E"/>
    <w:multiLevelType w:val="hybridMultilevel"/>
    <w:tmpl w:val="852ECF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AF314A0"/>
    <w:multiLevelType w:val="hybridMultilevel"/>
    <w:tmpl w:val="FA46DE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B4A274E"/>
    <w:multiLevelType w:val="hybridMultilevel"/>
    <w:tmpl w:val="45B0C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8161C6"/>
    <w:multiLevelType w:val="hybridMultilevel"/>
    <w:tmpl w:val="DC7C403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CB45203"/>
    <w:multiLevelType w:val="hybridMultilevel"/>
    <w:tmpl w:val="0BF4EDE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F276198"/>
    <w:multiLevelType w:val="hybridMultilevel"/>
    <w:tmpl w:val="AEF21ED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7E7789"/>
    <w:multiLevelType w:val="hybridMultilevel"/>
    <w:tmpl w:val="4DA2C9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33B4306"/>
    <w:multiLevelType w:val="hybridMultilevel"/>
    <w:tmpl w:val="DC542F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3970A92"/>
    <w:multiLevelType w:val="hybridMultilevel"/>
    <w:tmpl w:val="1B90A3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79415DB"/>
    <w:multiLevelType w:val="hybridMultilevel"/>
    <w:tmpl w:val="3328FE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7CB5240"/>
    <w:multiLevelType w:val="hybridMultilevel"/>
    <w:tmpl w:val="6D70DE0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7E66794"/>
    <w:multiLevelType w:val="hybridMultilevel"/>
    <w:tmpl w:val="DE1EEA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8ED41B5"/>
    <w:multiLevelType w:val="hybridMultilevel"/>
    <w:tmpl w:val="0DCA4D9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B49405A"/>
    <w:multiLevelType w:val="hybridMultilevel"/>
    <w:tmpl w:val="6D7221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07C5E"/>
    <w:multiLevelType w:val="hybridMultilevel"/>
    <w:tmpl w:val="0FE666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23D1125"/>
    <w:multiLevelType w:val="hybridMultilevel"/>
    <w:tmpl w:val="005281B2"/>
    <w:lvl w:ilvl="0" w:tplc="3C980E9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5292617"/>
    <w:multiLevelType w:val="hybridMultilevel"/>
    <w:tmpl w:val="E9F02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D552BA4"/>
    <w:multiLevelType w:val="hybridMultilevel"/>
    <w:tmpl w:val="B5ACF6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EDE7A2A"/>
    <w:multiLevelType w:val="hybridMultilevel"/>
    <w:tmpl w:val="FE8CC7F0"/>
    <w:lvl w:ilvl="0" w:tplc="0408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1" w15:restartNumberingAfterBreak="0">
    <w:nsid w:val="40D57BF0"/>
    <w:multiLevelType w:val="hybridMultilevel"/>
    <w:tmpl w:val="36EEB0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43984F74"/>
    <w:multiLevelType w:val="hybridMultilevel"/>
    <w:tmpl w:val="544C48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7A00940"/>
    <w:multiLevelType w:val="hybridMultilevel"/>
    <w:tmpl w:val="7B82BE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87D1D39"/>
    <w:multiLevelType w:val="hybridMultilevel"/>
    <w:tmpl w:val="9E222C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F942993"/>
    <w:multiLevelType w:val="hybridMultilevel"/>
    <w:tmpl w:val="339419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0F63580"/>
    <w:multiLevelType w:val="hybridMultilevel"/>
    <w:tmpl w:val="625E490A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16A22A9"/>
    <w:multiLevelType w:val="hybridMultilevel"/>
    <w:tmpl w:val="CB92434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3CA30C3"/>
    <w:multiLevelType w:val="hybridMultilevel"/>
    <w:tmpl w:val="B9B261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5D46F5E"/>
    <w:multiLevelType w:val="hybridMultilevel"/>
    <w:tmpl w:val="AE36C09C"/>
    <w:lvl w:ilvl="0" w:tplc="0408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0" w15:restartNumberingAfterBreak="0">
    <w:nsid w:val="58306450"/>
    <w:multiLevelType w:val="hybridMultilevel"/>
    <w:tmpl w:val="843A2E3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8AC0C6B"/>
    <w:multiLevelType w:val="hybridMultilevel"/>
    <w:tmpl w:val="3BB880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5E291954"/>
    <w:multiLevelType w:val="hybridMultilevel"/>
    <w:tmpl w:val="E3327C8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E773B52"/>
    <w:multiLevelType w:val="hybridMultilevel"/>
    <w:tmpl w:val="EF4604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FD81D92"/>
    <w:multiLevelType w:val="hybridMultilevel"/>
    <w:tmpl w:val="3F66A6C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2761494"/>
    <w:multiLevelType w:val="hybridMultilevel"/>
    <w:tmpl w:val="4E22EDF4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655C4FF5"/>
    <w:multiLevelType w:val="hybridMultilevel"/>
    <w:tmpl w:val="6292C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62B3C9D"/>
    <w:multiLevelType w:val="hybridMultilevel"/>
    <w:tmpl w:val="4AEEF81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66D71D09"/>
    <w:multiLevelType w:val="hybridMultilevel"/>
    <w:tmpl w:val="545A585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 w15:restartNumberingAfterBreak="0">
    <w:nsid w:val="693C6D45"/>
    <w:multiLevelType w:val="hybridMultilevel"/>
    <w:tmpl w:val="6366C6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69BF05A8"/>
    <w:multiLevelType w:val="hybridMultilevel"/>
    <w:tmpl w:val="279E3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B4809B0"/>
    <w:multiLevelType w:val="hybridMultilevel"/>
    <w:tmpl w:val="58680F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 w15:restartNumberingAfterBreak="0">
    <w:nsid w:val="6CBD6F0A"/>
    <w:multiLevelType w:val="hybridMultilevel"/>
    <w:tmpl w:val="7096A4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D220BC0"/>
    <w:multiLevelType w:val="hybridMultilevel"/>
    <w:tmpl w:val="E6DE544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6DD42227"/>
    <w:multiLevelType w:val="hybridMultilevel"/>
    <w:tmpl w:val="C2502F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6E3B2DFF"/>
    <w:multiLevelType w:val="hybridMultilevel"/>
    <w:tmpl w:val="8FA88D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6E96386A"/>
    <w:multiLevelType w:val="hybridMultilevel"/>
    <w:tmpl w:val="12DA9CDC"/>
    <w:lvl w:ilvl="0" w:tplc="040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7" w15:restartNumberingAfterBreak="0">
    <w:nsid w:val="6F957967"/>
    <w:multiLevelType w:val="hybridMultilevel"/>
    <w:tmpl w:val="76CCE1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0194CAC"/>
    <w:multiLevelType w:val="hybridMultilevel"/>
    <w:tmpl w:val="876CAED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70CB700A"/>
    <w:multiLevelType w:val="hybridMultilevel"/>
    <w:tmpl w:val="0A20D7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71BD22E0"/>
    <w:multiLevelType w:val="hybridMultilevel"/>
    <w:tmpl w:val="51E077B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1DD68B0"/>
    <w:multiLevelType w:val="hybridMultilevel"/>
    <w:tmpl w:val="C8D4EC7C"/>
    <w:lvl w:ilvl="0" w:tplc="04080005">
      <w:start w:val="1"/>
      <w:numFmt w:val="bullet"/>
      <w:lvlText w:val=""/>
      <w:lvlJc w:val="left"/>
      <w:pPr>
        <w:ind w:left="786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2" w15:restartNumberingAfterBreak="0">
    <w:nsid w:val="73641CE5"/>
    <w:multiLevelType w:val="hybridMultilevel"/>
    <w:tmpl w:val="472CFACA"/>
    <w:lvl w:ilvl="0" w:tplc="0408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3" w15:restartNumberingAfterBreak="0">
    <w:nsid w:val="778C0F4F"/>
    <w:multiLevelType w:val="hybridMultilevel"/>
    <w:tmpl w:val="0BA637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84E1774"/>
    <w:multiLevelType w:val="hybridMultilevel"/>
    <w:tmpl w:val="04A2F4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79017D1F"/>
    <w:multiLevelType w:val="hybridMultilevel"/>
    <w:tmpl w:val="36DABD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79796DA3"/>
    <w:multiLevelType w:val="hybridMultilevel"/>
    <w:tmpl w:val="B172F298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7" w15:restartNumberingAfterBreak="0">
    <w:nsid w:val="7AF029E7"/>
    <w:multiLevelType w:val="hybridMultilevel"/>
    <w:tmpl w:val="9470F08C"/>
    <w:lvl w:ilvl="0" w:tplc="0408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7BF666F0"/>
    <w:multiLevelType w:val="hybridMultilevel"/>
    <w:tmpl w:val="8D5EF64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7CEB06E5"/>
    <w:multiLevelType w:val="hybridMultilevel"/>
    <w:tmpl w:val="4058F74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7D160C5C"/>
    <w:multiLevelType w:val="hybridMultilevel"/>
    <w:tmpl w:val="8BE424D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7EDA33E7"/>
    <w:multiLevelType w:val="hybridMultilevel"/>
    <w:tmpl w:val="57966E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135906044">
    <w:abstractNumId w:val="66"/>
  </w:num>
  <w:num w:numId="2" w16cid:durableId="1206143486">
    <w:abstractNumId w:val="58"/>
  </w:num>
  <w:num w:numId="3" w16cid:durableId="812794921">
    <w:abstractNumId w:val="71"/>
  </w:num>
  <w:num w:numId="4" w16cid:durableId="1485195599">
    <w:abstractNumId w:val="50"/>
  </w:num>
  <w:num w:numId="5" w16cid:durableId="398676843">
    <w:abstractNumId w:val="16"/>
  </w:num>
  <w:num w:numId="6" w16cid:durableId="804276412">
    <w:abstractNumId w:val="0"/>
  </w:num>
  <w:num w:numId="7" w16cid:durableId="1055083900">
    <w:abstractNumId w:val="19"/>
  </w:num>
  <w:num w:numId="8" w16cid:durableId="1179539925">
    <w:abstractNumId w:val="46"/>
  </w:num>
  <w:num w:numId="9" w16cid:durableId="2138983983">
    <w:abstractNumId w:val="29"/>
  </w:num>
  <w:num w:numId="10" w16cid:durableId="88821256">
    <w:abstractNumId w:val="49"/>
  </w:num>
  <w:num w:numId="11" w16cid:durableId="1976134422">
    <w:abstractNumId w:val="59"/>
  </w:num>
  <w:num w:numId="12" w16cid:durableId="513812056">
    <w:abstractNumId w:val="65"/>
  </w:num>
  <w:num w:numId="13" w16cid:durableId="358355610">
    <w:abstractNumId w:val="70"/>
  </w:num>
  <w:num w:numId="14" w16cid:durableId="992565117">
    <w:abstractNumId w:val="12"/>
  </w:num>
  <w:num w:numId="15" w16cid:durableId="218640550">
    <w:abstractNumId w:val="68"/>
  </w:num>
  <w:num w:numId="16" w16cid:durableId="1534460411">
    <w:abstractNumId w:val="8"/>
  </w:num>
  <w:num w:numId="17" w16cid:durableId="2080707402">
    <w:abstractNumId w:val="57"/>
  </w:num>
  <w:num w:numId="18" w16cid:durableId="379405721">
    <w:abstractNumId w:val="47"/>
  </w:num>
  <w:num w:numId="19" w16cid:durableId="1697807124">
    <w:abstractNumId w:val="17"/>
  </w:num>
  <w:num w:numId="20" w16cid:durableId="530843284">
    <w:abstractNumId w:val="64"/>
  </w:num>
  <w:num w:numId="21" w16cid:durableId="1672027840">
    <w:abstractNumId w:val="53"/>
  </w:num>
  <w:num w:numId="22" w16cid:durableId="2023045031">
    <w:abstractNumId w:val="37"/>
  </w:num>
  <w:num w:numId="23" w16cid:durableId="1099983668">
    <w:abstractNumId w:val="30"/>
  </w:num>
  <w:num w:numId="24" w16cid:durableId="726798887">
    <w:abstractNumId w:val="69"/>
  </w:num>
  <w:num w:numId="25" w16cid:durableId="1766028251">
    <w:abstractNumId w:val="15"/>
  </w:num>
  <w:num w:numId="26" w16cid:durableId="1519852082">
    <w:abstractNumId w:val="13"/>
  </w:num>
  <w:num w:numId="27" w16cid:durableId="1460680689">
    <w:abstractNumId w:val="21"/>
  </w:num>
  <w:num w:numId="28" w16cid:durableId="539978941">
    <w:abstractNumId w:val="1"/>
  </w:num>
  <w:num w:numId="29" w16cid:durableId="1463958848">
    <w:abstractNumId w:val="54"/>
  </w:num>
  <w:num w:numId="30" w16cid:durableId="43725822">
    <w:abstractNumId w:val="31"/>
  </w:num>
  <w:num w:numId="31" w16cid:durableId="1033119263">
    <w:abstractNumId w:val="51"/>
  </w:num>
  <w:num w:numId="32" w16cid:durableId="365831659">
    <w:abstractNumId w:val="6"/>
  </w:num>
  <w:num w:numId="33" w16cid:durableId="581574519">
    <w:abstractNumId w:val="41"/>
  </w:num>
  <w:num w:numId="34" w16cid:durableId="1934701894">
    <w:abstractNumId w:val="5"/>
  </w:num>
  <w:num w:numId="35" w16cid:durableId="924457098">
    <w:abstractNumId w:val="22"/>
  </w:num>
  <w:num w:numId="36" w16cid:durableId="1901790909">
    <w:abstractNumId w:val="48"/>
  </w:num>
  <w:num w:numId="37" w16cid:durableId="940845419">
    <w:abstractNumId w:val="4"/>
  </w:num>
  <w:num w:numId="38" w16cid:durableId="349458470">
    <w:abstractNumId w:val="27"/>
  </w:num>
  <w:num w:numId="39" w16cid:durableId="1638489161">
    <w:abstractNumId w:val="35"/>
  </w:num>
  <w:num w:numId="40" w16cid:durableId="2083021144">
    <w:abstractNumId w:val="24"/>
  </w:num>
  <w:num w:numId="41" w16cid:durableId="2083749656">
    <w:abstractNumId w:val="52"/>
  </w:num>
  <w:num w:numId="42" w16cid:durableId="1459835705">
    <w:abstractNumId w:val="10"/>
  </w:num>
  <w:num w:numId="43" w16cid:durableId="2113545447">
    <w:abstractNumId w:val="38"/>
  </w:num>
  <w:num w:numId="44" w16cid:durableId="1228034648">
    <w:abstractNumId w:val="23"/>
  </w:num>
  <w:num w:numId="45" w16cid:durableId="649134668">
    <w:abstractNumId w:val="40"/>
  </w:num>
  <w:num w:numId="46" w16cid:durableId="2044207126">
    <w:abstractNumId w:val="7"/>
  </w:num>
  <w:num w:numId="47" w16cid:durableId="2058817505">
    <w:abstractNumId w:val="33"/>
  </w:num>
  <w:num w:numId="48" w16cid:durableId="1729524850">
    <w:abstractNumId w:val="9"/>
  </w:num>
  <w:num w:numId="49" w16cid:durableId="680817652">
    <w:abstractNumId w:val="63"/>
  </w:num>
  <w:num w:numId="50" w16cid:durableId="920338492">
    <w:abstractNumId w:val="43"/>
  </w:num>
  <w:num w:numId="51" w16cid:durableId="1604069607">
    <w:abstractNumId w:val="60"/>
  </w:num>
  <w:num w:numId="52" w16cid:durableId="787745564">
    <w:abstractNumId w:val="28"/>
  </w:num>
  <w:num w:numId="53" w16cid:durableId="592714015">
    <w:abstractNumId w:val="11"/>
  </w:num>
  <w:num w:numId="54" w16cid:durableId="291401900">
    <w:abstractNumId w:val="26"/>
  </w:num>
  <w:num w:numId="55" w16cid:durableId="1101996450">
    <w:abstractNumId w:val="32"/>
  </w:num>
  <w:num w:numId="56" w16cid:durableId="2117364853">
    <w:abstractNumId w:val="18"/>
  </w:num>
  <w:num w:numId="57" w16cid:durableId="1714502485">
    <w:abstractNumId w:val="3"/>
  </w:num>
  <w:num w:numId="58" w16cid:durableId="995065279">
    <w:abstractNumId w:val="67"/>
  </w:num>
  <w:num w:numId="59" w16cid:durableId="1953825127">
    <w:abstractNumId w:val="61"/>
  </w:num>
  <w:num w:numId="60" w16cid:durableId="252905967">
    <w:abstractNumId w:val="45"/>
  </w:num>
  <w:num w:numId="61" w16cid:durableId="175922715">
    <w:abstractNumId w:val="20"/>
  </w:num>
  <w:num w:numId="62" w16cid:durableId="784233346">
    <w:abstractNumId w:val="36"/>
  </w:num>
  <w:num w:numId="63" w16cid:durableId="273948078">
    <w:abstractNumId w:val="39"/>
  </w:num>
  <w:num w:numId="64" w16cid:durableId="1627000612">
    <w:abstractNumId w:val="62"/>
  </w:num>
  <w:num w:numId="65" w16cid:durableId="1765030855">
    <w:abstractNumId w:val="42"/>
  </w:num>
  <w:num w:numId="66" w16cid:durableId="1007752248">
    <w:abstractNumId w:val="56"/>
  </w:num>
  <w:num w:numId="67" w16cid:durableId="187960600">
    <w:abstractNumId w:val="25"/>
  </w:num>
  <w:num w:numId="68" w16cid:durableId="628365090">
    <w:abstractNumId w:val="55"/>
  </w:num>
  <w:num w:numId="69" w16cid:durableId="1420520877">
    <w:abstractNumId w:val="14"/>
  </w:num>
  <w:num w:numId="70" w16cid:durableId="24605694">
    <w:abstractNumId w:val="2"/>
  </w:num>
  <w:num w:numId="71" w16cid:durableId="375542177">
    <w:abstractNumId w:val="34"/>
  </w:num>
  <w:num w:numId="72" w16cid:durableId="475955090">
    <w:abstractNumId w:val="44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embedSystemFonts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30967"/>
    <w:rsid w:val="00034776"/>
    <w:rsid w:val="000355F4"/>
    <w:rsid w:val="00040C25"/>
    <w:rsid w:val="00042B59"/>
    <w:rsid w:val="000459BC"/>
    <w:rsid w:val="000462DE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685F"/>
    <w:rsid w:val="000C7291"/>
    <w:rsid w:val="000D3D7E"/>
    <w:rsid w:val="000D437A"/>
    <w:rsid w:val="000D546A"/>
    <w:rsid w:val="000D7091"/>
    <w:rsid w:val="000D73DD"/>
    <w:rsid w:val="000E1429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0BA0"/>
    <w:rsid w:val="002110C4"/>
    <w:rsid w:val="00211729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6FF0"/>
    <w:rsid w:val="002C7708"/>
    <w:rsid w:val="002D132F"/>
    <w:rsid w:val="002D6627"/>
    <w:rsid w:val="002E013B"/>
    <w:rsid w:val="002E0709"/>
    <w:rsid w:val="002E264F"/>
    <w:rsid w:val="002F242A"/>
    <w:rsid w:val="002F323D"/>
    <w:rsid w:val="002F743A"/>
    <w:rsid w:val="003012F5"/>
    <w:rsid w:val="00304F69"/>
    <w:rsid w:val="00307D02"/>
    <w:rsid w:val="003108AC"/>
    <w:rsid w:val="00312465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F26"/>
    <w:rsid w:val="00395553"/>
    <w:rsid w:val="00397523"/>
    <w:rsid w:val="00397C62"/>
    <w:rsid w:val="003A2230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2F7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5368"/>
    <w:rsid w:val="004E0173"/>
    <w:rsid w:val="004E7D4E"/>
    <w:rsid w:val="004F3339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4C65"/>
    <w:rsid w:val="0052798B"/>
    <w:rsid w:val="00532F13"/>
    <w:rsid w:val="00537C03"/>
    <w:rsid w:val="00541DBA"/>
    <w:rsid w:val="005478B1"/>
    <w:rsid w:val="00551217"/>
    <w:rsid w:val="0055355D"/>
    <w:rsid w:val="005576D0"/>
    <w:rsid w:val="005604D0"/>
    <w:rsid w:val="00560E1D"/>
    <w:rsid w:val="0056384A"/>
    <w:rsid w:val="00566323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70DC"/>
    <w:rsid w:val="005C752C"/>
    <w:rsid w:val="005D1F16"/>
    <w:rsid w:val="005D74E2"/>
    <w:rsid w:val="005E3224"/>
    <w:rsid w:val="005E4523"/>
    <w:rsid w:val="005E7F00"/>
    <w:rsid w:val="005E7F21"/>
    <w:rsid w:val="005F40B2"/>
    <w:rsid w:val="005F78FA"/>
    <w:rsid w:val="00601381"/>
    <w:rsid w:val="006061CA"/>
    <w:rsid w:val="006061DF"/>
    <w:rsid w:val="006063BE"/>
    <w:rsid w:val="0060663A"/>
    <w:rsid w:val="00606D51"/>
    <w:rsid w:val="00607BB4"/>
    <w:rsid w:val="006110F5"/>
    <w:rsid w:val="00612537"/>
    <w:rsid w:val="00612E93"/>
    <w:rsid w:val="00616325"/>
    <w:rsid w:val="00616E4C"/>
    <w:rsid w:val="00624041"/>
    <w:rsid w:val="006256D9"/>
    <w:rsid w:val="00632AB5"/>
    <w:rsid w:val="00643C27"/>
    <w:rsid w:val="0064723F"/>
    <w:rsid w:val="00647B9C"/>
    <w:rsid w:val="0065140F"/>
    <w:rsid w:val="00653723"/>
    <w:rsid w:val="006560A3"/>
    <w:rsid w:val="006576E7"/>
    <w:rsid w:val="00664B33"/>
    <w:rsid w:val="00666B3D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2113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2A0E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232D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D9C"/>
    <w:rsid w:val="00806DED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6493"/>
    <w:rsid w:val="00827B9A"/>
    <w:rsid w:val="008300B9"/>
    <w:rsid w:val="0083063D"/>
    <w:rsid w:val="00837003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01FA"/>
    <w:rsid w:val="00882138"/>
    <w:rsid w:val="00885F82"/>
    <w:rsid w:val="00887155"/>
    <w:rsid w:val="00891240"/>
    <w:rsid w:val="00894284"/>
    <w:rsid w:val="00897823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3B0D"/>
    <w:rsid w:val="008C4A4F"/>
    <w:rsid w:val="008C52ED"/>
    <w:rsid w:val="008C59B0"/>
    <w:rsid w:val="008C72B3"/>
    <w:rsid w:val="008D1FE9"/>
    <w:rsid w:val="008D42C3"/>
    <w:rsid w:val="008D4EB9"/>
    <w:rsid w:val="008D7E49"/>
    <w:rsid w:val="008E24FB"/>
    <w:rsid w:val="008E3BD0"/>
    <w:rsid w:val="008E613C"/>
    <w:rsid w:val="008F0C0B"/>
    <w:rsid w:val="008F3002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30E15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527"/>
    <w:rsid w:val="009B5EF8"/>
    <w:rsid w:val="009B65BA"/>
    <w:rsid w:val="009C0735"/>
    <w:rsid w:val="009C0A79"/>
    <w:rsid w:val="009C192D"/>
    <w:rsid w:val="009C1A88"/>
    <w:rsid w:val="009C1C2E"/>
    <w:rsid w:val="009C6FAF"/>
    <w:rsid w:val="009E554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4F4D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0C45"/>
    <w:rsid w:val="00AC2005"/>
    <w:rsid w:val="00AC5936"/>
    <w:rsid w:val="00AC6010"/>
    <w:rsid w:val="00AC63FF"/>
    <w:rsid w:val="00AD2D05"/>
    <w:rsid w:val="00AD4C85"/>
    <w:rsid w:val="00AD6585"/>
    <w:rsid w:val="00AF0141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2826"/>
    <w:rsid w:val="00B73E2B"/>
    <w:rsid w:val="00B76459"/>
    <w:rsid w:val="00B807B2"/>
    <w:rsid w:val="00B843DA"/>
    <w:rsid w:val="00B85699"/>
    <w:rsid w:val="00B85C73"/>
    <w:rsid w:val="00B87BDF"/>
    <w:rsid w:val="00B92404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524C"/>
    <w:rsid w:val="00BD02CB"/>
    <w:rsid w:val="00BD0413"/>
    <w:rsid w:val="00BD0738"/>
    <w:rsid w:val="00BD272E"/>
    <w:rsid w:val="00BD27AC"/>
    <w:rsid w:val="00BD2E3D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48C1"/>
    <w:rsid w:val="00C55B77"/>
    <w:rsid w:val="00C56212"/>
    <w:rsid w:val="00C56F45"/>
    <w:rsid w:val="00C6146A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6911"/>
    <w:rsid w:val="00C8747E"/>
    <w:rsid w:val="00C90940"/>
    <w:rsid w:val="00C93CFA"/>
    <w:rsid w:val="00C968D3"/>
    <w:rsid w:val="00C971AE"/>
    <w:rsid w:val="00CA15CF"/>
    <w:rsid w:val="00CA2B79"/>
    <w:rsid w:val="00CA31BC"/>
    <w:rsid w:val="00CA43CE"/>
    <w:rsid w:val="00CA5DA1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70E6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2E99"/>
    <w:rsid w:val="00D07FC6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87E3C"/>
    <w:rsid w:val="00D9072A"/>
    <w:rsid w:val="00D90E51"/>
    <w:rsid w:val="00D948C9"/>
    <w:rsid w:val="00D9591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3C52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20E7"/>
    <w:rsid w:val="00E24438"/>
    <w:rsid w:val="00E25D5D"/>
    <w:rsid w:val="00E25D7B"/>
    <w:rsid w:val="00E27958"/>
    <w:rsid w:val="00E2798D"/>
    <w:rsid w:val="00E3489A"/>
    <w:rsid w:val="00E40DAD"/>
    <w:rsid w:val="00E42DDA"/>
    <w:rsid w:val="00E435C4"/>
    <w:rsid w:val="00E43750"/>
    <w:rsid w:val="00E50B87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748"/>
    <w:rsid w:val="00E73BA0"/>
    <w:rsid w:val="00E8163F"/>
    <w:rsid w:val="00E82854"/>
    <w:rsid w:val="00E82AB6"/>
    <w:rsid w:val="00E835D7"/>
    <w:rsid w:val="00E848A3"/>
    <w:rsid w:val="00E84B4D"/>
    <w:rsid w:val="00E86327"/>
    <w:rsid w:val="00E87BDF"/>
    <w:rsid w:val="00E91C17"/>
    <w:rsid w:val="00EA14A5"/>
    <w:rsid w:val="00EA4C81"/>
    <w:rsid w:val="00EB25BE"/>
    <w:rsid w:val="00EB51E0"/>
    <w:rsid w:val="00EC1B4A"/>
    <w:rsid w:val="00EC1B99"/>
    <w:rsid w:val="00EC73C7"/>
    <w:rsid w:val="00EC76B3"/>
    <w:rsid w:val="00EC7C34"/>
    <w:rsid w:val="00ED1480"/>
    <w:rsid w:val="00ED3704"/>
    <w:rsid w:val="00ED4669"/>
    <w:rsid w:val="00EE3BA0"/>
    <w:rsid w:val="00EE7067"/>
    <w:rsid w:val="00EF05B6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6752"/>
    <w:rsid w:val="00F27742"/>
    <w:rsid w:val="00F36A2F"/>
    <w:rsid w:val="00F42F8D"/>
    <w:rsid w:val="00F43039"/>
    <w:rsid w:val="00F45461"/>
    <w:rsid w:val="00F50910"/>
    <w:rsid w:val="00F52136"/>
    <w:rsid w:val="00F52DA0"/>
    <w:rsid w:val="00F5393A"/>
    <w:rsid w:val="00F60053"/>
    <w:rsid w:val="00F610E9"/>
    <w:rsid w:val="00F61E48"/>
    <w:rsid w:val="00F62BB2"/>
    <w:rsid w:val="00F65D5D"/>
    <w:rsid w:val="00F66A6E"/>
    <w:rsid w:val="00F7119E"/>
    <w:rsid w:val="00F7164E"/>
    <w:rsid w:val="00F71BBC"/>
    <w:rsid w:val="00F76201"/>
    <w:rsid w:val="00F76809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B758E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46F1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5420DE8"/>
  <w15:docId w15:val="{2AD992DF-48BF-4AC4-8E5B-D36C9B3A08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F610E9"/>
    <w:pPr>
      <w:keepNext/>
      <w:numPr>
        <w:numId w:val="28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emf"/><Relationship Id="rId170" Type="http://schemas.openxmlformats.org/officeDocument/2006/relationships/customXml" Target="ink/ink69.xml"/><Relationship Id="rId268" Type="http://schemas.openxmlformats.org/officeDocument/2006/relationships/customXml" Target="ink/ink111.xml"/><Relationship Id="rId475" Type="http://schemas.openxmlformats.org/officeDocument/2006/relationships/customXml" Target="ink/ink200.xml"/><Relationship Id="rId682" Type="http://schemas.openxmlformats.org/officeDocument/2006/relationships/image" Target="media/image338.emf"/><Relationship Id="rId128" Type="http://schemas.openxmlformats.org/officeDocument/2006/relationships/customXml" Target="ink/ink50.xml"/><Relationship Id="rId335" Type="http://schemas.openxmlformats.org/officeDocument/2006/relationships/image" Target="media/image165.emf"/><Relationship Id="rId542" Type="http://schemas.openxmlformats.org/officeDocument/2006/relationships/image" Target="media/image268.emf"/><Relationship Id="rId987" Type="http://schemas.openxmlformats.org/officeDocument/2006/relationships/image" Target="media/image490.emf"/><Relationship Id="rId1172" Type="http://schemas.openxmlformats.org/officeDocument/2006/relationships/image" Target="media/image587.emf"/><Relationship Id="rId402" Type="http://schemas.openxmlformats.org/officeDocument/2006/relationships/image" Target="media/image198.emf"/><Relationship Id="rId847" Type="http://schemas.openxmlformats.org/officeDocument/2006/relationships/image" Target="media/image420.emf"/><Relationship Id="rId1032" Type="http://schemas.openxmlformats.org/officeDocument/2006/relationships/image" Target="media/image513.wmf"/><Relationship Id="rId707" Type="http://schemas.openxmlformats.org/officeDocument/2006/relationships/customXml" Target="ink/ink316.xml"/><Relationship Id="rId914" Type="http://schemas.openxmlformats.org/officeDocument/2006/relationships/customXml" Target="ink/ink410.xml"/><Relationship Id="rId1337" Type="http://schemas.openxmlformats.org/officeDocument/2006/relationships/image" Target="media/image675.wmf"/><Relationship Id="rId43" Type="http://schemas.openxmlformats.org/officeDocument/2006/relationships/oleObject" Target="embeddings/oleObject6.bin"/><Relationship Id="rId1404" Type="http://schemas.openxmlformats.org/officeDocument/2006/relationships/image" Target="media/image716.wmf"/><Relationship Id="rId192" Type="http://schemas.openxmlformats.org/officeDocument/2006/relationships/customXml" Target="ink/ink77.xml"/><Relationship Id="rId497" Type="http://schemas.openxmlformats.org/officeDocument/2006/relationships/customXml" Target="ink/ink211.xml"/><Relationship Id="rId357" Type="http://schemas.openxmlformats.org/officeDocument/2006/relationships/image" Target="media/image176.emf"/><Relationship Id="rId1194" Type="http://schemas.openxmlformats.org/officeDocument/2006/relationships/image" Target="media/image598.emf"/><Relationship Id="rId217" Type="http://schemas.openxmlformats.org/officeDocument/2006/relationships/image" Target="media/image106.emf"/><Relationship Id="rId564" Type="http://schemas.openxmlformats.org/officeDocument/2006/relationships/image" Target="media/image279.emf"/><Relationship Id="rId771" Type="http://schemas.openxmlformats.org/officeDocument/2006/relationships/customXml" Target="ink/ink341.xml"/><Relationship Id="rId869" Type="http://schemas.openxmlformats.org/officeDocument/2006/relationships/image" Target="media/image431.emf"/><Relationship Id="rId424" Type="http://schemas.openxmlformats.org/officeDocument/2006/relationships/image" Target="media/image209.emf"/><Relationship Id="rId631" Type="http://schemas.openxmlformats.org/officeDocument/2006/relationships/image" Target="media/image312.emf"/><Relationship Id="rId729" Type="http://schemas.openxmlformats.org/officeDocument/2006/relationships/customXml" Target="ink/ink324.xml"/><Relationship Id="rId1054" Type="http://schemas.openxmlformats.org/officeDocument/2006/relationships/image" Target="media/image525.emf"/><Relationship Id="rId1261" Type="http://schemas.openxmlformats.org/officeDocument/2006/relationships/image" Target="media/image636.emf"/><Relationship Id="rId1359" Type="http://schemas.openxmlformats.org/officeDocument/2006/relationships/image" Target="media/image688.emf"/><Relationship Id="rId936" Type="http://schemas.openxmlformats.org/officeDocument/2006/relationships/customXml" Target="ink/ink421.xml"/><Relationship Id="rId1121" Type="http://schemas.openxmlformats.org/officeDocument/2006/relationships/customXml" Target="ink/ink501.xml"/><Relationship Id="rId1219" Type="http://schemas.openxmlformats.org/officeDocument/2006/relationships/image" Target="media/image615.wmf"/><Relationship Id="rId65" Type="http://schemas.openxmlformats.org/officeDocument/2006/relationships/image" Target="media/image30.emf"/><Relationship Id="rId281" Type="http://schemas.openxmlformats.org/officeDocument/2006/relationships/image" Target="media/image138.emf"/><Relationship Id="rId141" Type="http://schemas.openxmlformats.org/officeDocument/2006/relationships/image" Target="media/image68.emf"/><Relationship Id="rId379" Type="http://schemas.openxmlformats.org/officeDocument/2006/relationships/customXml" Target="ink/ink157.xml"/><Relationship Id="rId586" Type="http://schemas.openxmlformats.org/officeDocument/2006/relationships/customXml" Target="ink/ink256.xml"/><Relationship Id="rId793" Type="http://schemas.openxmlformats.org/officeDocument/2006/relationships/image" Target="media/image393.emf"/><Relationship Id="rId7" Type="http://schemas.openxmlformats.org/officeDocument/2006/relationships/endnotes" Target="endnotes.xml"/><Relationship Id="rId239" Type="http://schemas.openxmlformats.org/officeDocument/2006/relationships/image" Target="media/image117.emf"/><Relationship Id="rId446" Type="http://schemas.openxmlformats.org/officeDocument/2006/relationships/image" Target="media/image220.emf"/><Relationship Id="rId653" Type="http://schemas.openxmlformats.org/officeDocument/2006/relationships/image" Target="media/image323.emf"/><Relationship Id="rId1076" Type="http://schemas.openxmlformats.org/officeDocument/2006/relationships/image" Target="media/image536.emf"/><Relationship Id="rId1283" Type="http://schemas.openxmlformats.org/officeDocument/2006/relationships/image" Target="media/image647.emf"/><Relationship Id="rId306" Type="http://schemas.openxmlformats.org/officeDocument/2006/relationships/image" Target="media/image151.wmf"/><Relationship Id="rId860" Type="http://schemas.openxmlformats.org/officeDocument/2006/relationships/customXml" Target="ink/ink383.xml"/><Relationship Id="rId958" Type="http://schemas.openxmlformats.org/officeDocument/2006/relationships/customXml" Target="ink/ink426.xml"/><Relationship Id="rId1143" Type="http://schemas.openxmlformats.org/officeDocument/2006/relationships/customXml" Target="ink/ink512.xml"/><Relationship Id="rId87" Type="http://schemas.openxmlformats.org/officeDocument/2006/relationships/image" Target="media/image41.emf"/><Relationship Id="rId513" Type="http://schemas.openxmlformats.org/officeDocument/2006/relationships/customXml" Target="ink/ink219.xml"/><Relationship Id="rId720" Type="http://schemas.openxmlformats.org/officeDocument/2006/relationships/oleObject" Target="embeddings/oleObject38.bin"/><Relationship Id="rId818" Type="http://schemas.openxmlformats.org/officeDocument/2006/relationships/customXml" Target="ink/ink365.xml"/><Relationship Id="rId1350" Type="http://schemas.openxmlformats.org/officeDocument/2006/relationships/customXml" Target="ink/ink603.xml"/><Relationship Id="rId1003" Type="http://schemas.openxmlformats.org/officeDocument/2006/relationships/image" Target="media/image498.emf"/><Relationship Id="rId1210" Type="http://schemas.openxmlformats.org/officeDocument/2006/relationships/image" Target="media/image607.wmf"/><Relationship Id="rId1308" Type="http://schemas.openxmlformats.org/officeDocument/2006/relationships/customXml" Target="ink/ink584.xml"/><Relationship Id="rId14" Type="http://schemas.openxmlformats.org/officeDocument/2006/relationships/customXml" Target="ink/ink3.xml"/><Relationship Id="rId163" Type="http://schemas.openxmlformats.org/officeDocument/2006/relationships/image" Target="media/image79.emf"/><Relationship Id="rId370" Type="http://schemas.openxmlformats.org/officeDocument/2006/relationships/oleObject" Target="embeddings/oleObject27.bin"/><Relationship Id="rId230" Type="http://schemas.openxmlformats.org/officeDocument/2006/relationships/customXml" Target="ink/ink95.xml"/><Relationship Id="rId468" Type="http://schemas.openxmlformats.org/officeDocument/2006/relationships/image" Target="media/image231.emf"/><Relationship Id="rId675" Type="http://schemas.openxmlformats.org/officeDocument/2006/relationships/image" Target="media/image334.emf"/><Relationship Id="rId882" Type="http://schemas.openxmlformats.org/officeDocument/2006/relationships/customXml" Target="ink/ink394.xml"/><Relationship Id="rId1098" Type="http://schemas.openxmlformats.org/officeDocument/2006/relationships/image" Target="media/image547.emf"/><Relationship Id="rId328" Type="http://schemas.openxmlformats.org/officeDocument/2006/relationships/customXml" Target="ink/ink139.xml"/><Relationship Id="rId535" Type="http://schemas.openxmlformats.org/officeDocument/2006/relationships/customXml" Target="ink/ink230.xml"/><Relationship Id="rId742" Type="http://schemas.openxmlformats.org/officeDocument/2006/relationships/image" Target="media/image368.emf"/><Relationship Id="rId1165" Type="http://schemas.openxmlformats.org/officeDocument/2006/relationships/customXml" Target="ink/ink523.xml"/><Relationship Id="rId1372" Type="http://schemas.openxmlformats.org/officeDocument/2006/relationships/image" Target="media/image695.wmf"/><Relationship Id="rId602" Type="http://schemas.openxmlformats.org/officeDocument/2006/relationships/customXml" Target="ink/ink264.xml"/><Relationship Id="rId1025" Type="http://schemas.openxmlformats.org/officeDocument/2006/relationships/image" Target="media/image509.emf"/><Relationship Id="rId1232" Type="http://schemas.openxmlformats.org/officeDocument/2006/relationships/customXml" Target="ink/ink548.xml"/><Relationship Id="rId907" Type="http://schemas.openxmlformats.org/officeDocument/2006/relationships/image" Target="media/image450.emf"/><Relationship Id="rId36" Type="http://schemas.openxmlformats.org/officeDocument/2006/relationships/customXml" Target="ink/ink10.xml"/><Relationship Id="rId185" Type="http://schemas.openxmlformats.org/officeDocument/2006/relationships/image" Target="media/image90.emf"/><Relationship Id="rId392" Type="http://schemas.openxmlformats.org/officeDocument/2006/relationships/image" Target="media/image193.emf"/><Relationship Id="rId697" Type="http://schemas.openxmlformats.org/officeDocument/2006/relationships/customXml" Target="ink/ink311.xml"/><Relationship Id="rId252" Type="http://schemas.openxmlformats.org/officeDocument/2006/relationships/customXml" Target="ink/ink106.xml"/><Relationship Id="rId1187" Type="http://schemas.openxmlformats.org/officeDocument/2006/relationships/customXml" Target="ink/ink534.xml"/><Relationship Id="rId112" Type="http://schemas.openxmlformats.org/officeDocument/2006/relationships/customXml" Target="ink/ink42.xml"/><Relationship Id="rId557" Type="http://schemas.openxmlformats.org/officeDocument/2006/relationships/customXml" Target="ink/ink241.xml"/><Relationship Id="rId764" Type="http://schemas.openxmlformats.org/officeDocument/2006/relationships/image" Target="media/image379.emf"/><Relationship Id="rId971" Type="http://schemas.openxmlformats.org/officeDocument/2006/relationships/image" Target="media/image482.emf"/><Relationship Id="rId1394" Type="http://schemas.openxmlformats.org/officeDocument/2006/relationships/image" Target="media/image707.emf"/><Relationship Id="rId417" Type="http://schemas.openxmlformats.org/officeDocument/2006/relationships/customXml" Target="ink/ink171.xml"/><Relationship Id="rId624" Type="http://schemas.openxmlformats.org/officeDocument/2006/relationships/customXml" Target="ink/ink275.xml"/><Relationship Id="rId831" Type="http://schemas.openxmlformats.org/officeDocument/2006/relationships/image" Target="media/image412.emf"/><Relationship Id="rId1047" Type="http://schemas.openxmlformats.org/officeDocument/2006/relationships/customXml" Target="ink/ink467.xml"/><Relationship Id="rId1254" Type="http://schemas.openxmlformats.org/officeDocument/2006/relationships/customXml" Target="ink/ink557.xml"/><Relationship Id="rId929" Type="http://schemas.openxmlformats.org/officeDocument/2006/relationships/image" Target="media/image461.emf"/><Relationship Id="rId1114" Type="http://schemas.openxmlformats.org/officeDocument/2006/relationships/image" Target="media/image557.wmf"/><Relationship Id="rId1321" Type="http://schemas.openxmlformats.org/officeDocument/2006/relationships/image" Target="media/image666.emf"/><Relationship Id="rId58" Type="http://schemas.openxmlformats.org/officeDocument/2006/relationships/customXml" Target="ink/ink19.xml"/><Relationship Id="rId274" Type="http://schemas.openxmlformats.org/officeDocument/2006/relationships/customXml" Target="ink/ink114.xml"/><Relationship Id="rId481" Type="http://schemas.openxmlformats.org/officeDocument/2006/relationships/customXml" Target="ink/ink203.xml"/><Relationship Id="rId134" Type="http://schemas.openxmlformats.org/officeDocument/2006/relationships/customXml" Target="ink/ink52.xml"/><Relationship Id="rId579" Type="http://schemas.openxmlformats.org/officeDocument/2006/relationships/image" Target="media/image286.emf"/><Relationship Id="rId786" Type="http://schemas.openxmlformats.org/officeDocument/2006/relationships/customXml" Target="ink/ink349.xml"/><Relationship Id="rId993" Type="http://schemas.openxmlformats.org/officeDocument/2006/relationships/image" Target="media/image493.emf"/><Relationship Id="rId341" Type="http://schemas.openxmlformats.org/officeDocument/2006/relationships/oleObject" Target="embeddings/oleObject23.bin"/><Relationship Id="rId439" Type="http://schemas.openxmlformats.org/officeDocument/2006/relationships/customXml" Target="ink/ink182.xml"/><Relationship Id="rId646" Type="http://schemas.openxmlformats.org/officeDocument/2006/relationships/customXml" Target="ink/ink286.xml"/><Relationship Id="rId1069" Type="http://schemas.openxmlformats.org/officeDocument/2006/relationships/customXml" Target="ink/ink478.xml"/><Relationship Id="rId1276" Type="http://schemas.openxmlformats.org/officeDocument/2006/relationships/customXml" Target="ink/ink568.xml"/><Relationship Id="rId201" Type="http://schemas.openxmlformats.org/officeDocument/2006/relationships/image" Target="media/image98.emf"/><Relationship Id="rId506" Type="http://schemas.openxmlformats.org/officeDocument/2006/relationships/image" Target="media/image250.emf"/><Relationship Id="rId853" Type="http://schemas.openxmlformats.org/officeDocument/2006/relationships/image" Target="media/image423.emf"/><Relationship Id="rId1136" Type="http://schemas.openxmlformats.org/officeDocument/2006/relationships/image" Target="media/image569.emf"/><Relationship Id="rId713" Type="http://schemas.openxmlformats.org/officeDocument/2006/relationships/image" Target="media/image354.wmf"/><Relationship Id="rId920" Type="http://schemas.openxmlformats.org/officeDocument/2006/relationships/customXml" Target="ink/ink413.xml"/><Relationship Id="rId1343" Type="http://schemas.openxmlformats.org/officeDocument/2006/relationships/image" Target="media/image678.emf"/><Relationship Id="rId1203" Type="http://schemas.openxmlformats.org/officeDocument/2006/relationships/image" Target="media/image603.emf"/><Relationship Id="rId296" Type="http://schemas.openxmlformats.org/officeDocument/2006/relationships/customXml" Target="ink/ink125.xml"/><Relationship Id="rId156" Type="http://schemas.openxmlformats.org/officeDocument/2006/relationships/customXml" Target="ink/ink63.xml"/><Relationship Id="rId363" Type="http://schemas.openxmlformats.org/officeDocument/2006/relationships/image" Target="media/image179.emf"/><Relationship Id="rId570" Type="http://schemas.openxmlformats.org/officeDocument/2006/relationships/customXml" Target="ink/ink248.xml"/><Relationship Id="rId223" Type="http://schemas.openxmlformats.org/officeDocument/2006/relationships/image" Target="media/image109.emf"/><Relationship Id="rId430" Type="http://schemas.openxmlformats.org/officeDocument/2006/relationships/image" Target="media/image212.emf"/><Relationship Id="rId668" Type="http://schemas.openxmlformats.org/officeDocument/2006/relationships/customXml" Target="ink/ink297.xml"/><Relationship Id="rId875" Type="http://schemas.openxmlformats.org/officeDocument/2006/relationships/image" Target="media/image434.emf"/><Relationship Id="rId1060" Type="http://schemas.openxmlformats.org/officeDocument/2006/relationships/image" Target="media/image528.emf"/><Relationship Id="rId1298" Type="http://schemas.openxmlformats.org/officeDocument/2006/relationships/customXml" Target="ink/ink579.xml"/><Relationship Id="rId528" Type="http://schemas.openxmlformats.org/officeDocument/2006/relationships/image" Target="media/image261.emf"/><Relationship Id="rId735" Type="http://schemas.openxmlformats.org/officeDocument/2006/relationships/customXml" Target="ink/ink327.xml"/><Relationship Id="rId942" Type="http://schemas.openxmlformats.org/officeDocument/2006/relationships/image" Target="media/image468.wmf"/><Relationship Id="rId1158" Type="http://schemas.openxmlformats.org/officeDocument/2006/relationships/image" Target="media/image580.emf"/><Relationship Id="rId1365" Type="http://schemas.openxmlformats.org/officeDocument/2006/relationships/image" Target="media/image691.emf"/><Relationship Id="rId1018" Type="http://schemas.openxmlformats.org/officeDocument/2006/relationships/customXml" Target="ink/ink455.xml"/><Relationship Id="rId1225" Type="http://schemas.openxmlformats.org/officeDocument/2006/relationships/image" Target="media/image618.emf"/><Relationship Id="rId71" Type="http://schemas.openxmlformats.org/officeDocument/2006/relationships/image" Target="media/image33.emf"/><Relationship Id="rId802" Type="http://schemas.openxmlformats.org/officeDocument/2006/relationships/customXml" Target="ink/ink357.xml"/><Relationship Id="rId29" Type="http://schemas.openxmlformats.org/officeDocument/2006/relationships/oleObject" Target="embeddings/oleObject5.bin"/><Relationship Id="rId178" Type="http://schemas.openxmlformats.org/officeDocument/2006/relationships/customXml" Target="ink/ink70.xml"/><Relationship Id="rId385" Type="http://schemas.openxmlformats.org/officeDocument/2006/relationships/image" Target="media/image190.wmf"/><Relationship Id="rId592" Type="http://schemas.openxmlformats.org/officeDocument/2006/relationships/customXml" Target="ink/ink259.xml"/><Relationship Id="rId245" Type="http://schemas.openxmlformats.org/officeDocument/2006/relationships/image" Target="media/image120.emf"/><Relationship Id="rId452" Type="http://schemas.openxmlformats.org/officeDocument/2006/relationships/image" Target="media/image223.emf"/><Relationship Id="rId897" Type="http://schemas.openxmlformats.org/officeDocument/2006/relationships/image" Target="media/image445.emf"/><Relationship Id="rId1082" Type="http://schemas.openxmlformats.org/officeDocument/2006/relationships/image" Target="media/image539.emf"/><Relationship Id="rId105" Type="http://schemas.openxmlformats.org/officeDocument/2006/relationships/image" Target="media/image50.emf"/><Relationship Id="rId312" Type="http://schemas.openxmlformats.org/officeDocument/2006/relationships/customXml" Target="ink/ink132.xml"/><Relationship Id="rId757" Type="http://schemas.openxmlformats.org/officeDocument/2006/relationships/customXml" Target="ink/ink336.xml"/><Relationship Id="rId964" Type="http://schemas.openxmlformats.org/officeDocument/2006/relationships/customXml" Target="ink/ink429.xml"/><Relationship Id="rId1387" Type="http://schemas.openxmlformats.org/officeDocument/2006/relationships/customXml" Target="ink/ink619.xml"/><Relationship Id="rId93" Type="http://schemas.openxmlformats.org/officeDocument/2006/relationships/image" Target="media/image44.emf"/><Relationship Id="rId617" Type="http://schemas.openxmlformats.org/officeDocument/2006/relationships/image" Target="media/image305.emf"/><Relationship Id="rId824" Type="http://schemas.openxmlformats.org/officeDocument/2006/relationships/image" Target="media/image409.wmf"/><Relationship Id="rId1247" Type="http://schemas.openxmlformats.org/officeDocument/2006/relationships/oleObject" Target="embeddings/oleObject58.bin"/><Relationship Id="rId1107" Type="http://schemas.openxmlformats.org/officeDocument/2006/relationships/image" Target="media/image553.wmf"/><Relationship Id="rId1314" Type="http://schemas.openxmlformats.org/officeDocument/2006/relationships/customXml" Target="ink/ink587.xml"/><Relationship Id="rId20" Type="http://schemas.openxmlformats.org/officeDocument/2006/relationships/customXml" Target="ink/ink4.xml"/><Relationship Id="rId267" Type="http://schemas.openxmlformats.org/officeDocument/2006/relationships/oleObject" Target="embeddings/oleObject20.bin"/><Relationship Id="rId474" Type="http://schemas.openxmlformats.org/officeDocument/2006/relationships/image" Target="media/image234.emf"/><Relationship Id="rId127" Type="http://schemas.openxmlformats.org/officeDocument/2006/relationships/image" Target="media/image61.emf"/><Relationship Id="rId681" Type="http://schemas.openxmlformats.org/officeDocument/2006/relationships/customXml" Target="ink/ink303.xml"/><Relationship Id="rId779" Type="http://schemas.openxmlformats.org/officeDocument/2006/relationships/image" Target="media/image386.emf"/><Relationship Id="rId986" Type="http://schemas.openxmlformats.org/officeDocument/2006/relationships/customXml" Target="ink/ink439.xml"/><Relationship Id="rId334" Type="http://schemas.openxmlformats.org/officeDocument/2006/relationships/customXml" Target="ink/ink142.xml"/><Relationship Id="rId541" Type="http://schemas.openxmlformats.org/officeDocument/2006/relationships/customXml" Target="ink/ink233.xml"/><Relationship Id="rId639" Type="http://schemas.openxmlformats.org/officeDocument/2006/relationships/image" Target="media/image316.emf"/><Relationship Id="rId1171" Type="http://schemas.openxmlformats.org/officeDocument/2006/relationships/customXml" Target="ink/ink526.xml"/><Relationship Id="rId1269" Type="http://schemas.openxmlformats.org/officeDocument/2006/relationships/image" Target="media/image640.emf"/><Relationship Id="rId401" Type="http://schemas.openxmlformats.org/officeDocument/2006/relationships/customXml" Target="ink/ink164.xml"/><Relationship Id="rId846" Type="http://schemas.openxmlformats.org/officeDocument/2006/relationships/customXml" Target="ink/ink378.xml"/><Relationship Id="rId1031" Type="http://schemas.openxmlformats.org/officeDocument/2006/relationships/oleObject" Target="embeddings/oleObject53.bin"/><Relationship Id="rId1129" Type="http://schemas.openxmlformats.org/officeDocument/2006/relationships/customXml" Target="ink/ink505.xml"/><Relationship Id="rId706" Type="http://schemas.openxmlformats.org/officeDocument/2006/relationships/image" Target="media/image350.emf"/><Relationship Id="rId913" Type="http://schemas.openxmlformats.org/officeDocument/2006/relationships/image" Target="media/image453.emf"/><Relationship Id="rId1336" Type="http://schemas.openxmlformats.org/officeDocument/2006/relationships/image" Target="media/image674.emf"/><Relationship Id="rId42" Type="http://schemas.openxmlformats.org/officeDocument/2006/relationships/image" Target="media/image19.wmf"/><Relationship Id="rId1403" Type="http://schemas.openxmlformats.org/officeDocument/2006/relationships/image" Target="media/image715.wmf"/><Relationship Id="rId191" Type="http://schemas.openxmlformats.org/officeDocument/2006/relationships/image" Target="media/image93.emf"/><Relationship Id="rId289" Type="http://schemas.openxmlformats.org/officeDocument/2006/relationships/image" Target="media/image142.emf"/><Relationship Id="rId496" Type="http://schemas.openxmlformats.org/officeDocument/2006/relationships/image" Target="media/image245.emf"/><Relationship Id="rId149" Type="http://schemas.openxmlformats.org/officeDocument/2006/relationships/image" Target="media/image72.emf"/><Relationship Id="rId356" Type="http://schemas.openxmlformats.org/officeDocument/2006/relationships/customXml" Target="ink/ink152.xml"/><Relationship Id="rId563" Type="http://schemas.openxmlformats.org/officeDocument/2006/relationships/customXml" Target="ink/ink244.xml"/><Relationship Id="rId770" Type="http://schemas.openxmlformats.org/officeDocument/2006/relationships/oleObject" Target="embeddings/oleObject42.bin"/><Relationship Id="rId1193" Type="http://schemas.openxmlformats.org/officeDocument/2006/relationships/customXml" Target="ink/ink537.xml"/><Relationship Id="rId216" Type="http://schemas.openxmlformats.org/officeDocument/2006/relationships/customXml" Target="ink/ink88.xml"/><Relationship Id="rId423" Type="http://schemas.openxmlformats.org/officeDocument/2006/relationships/customXml" Target="ink/ink174.xml"/><Relationship Id="rId868" Type="http://schemas.openxmlformats.org/officeDocument/2006/relationships/customXml" Target="ink/ink387.xml"/><Relationship Id="rId1053" Type="http://schemas.openxmlformats.org/officeDocument/2006/relationships/customXml" Target="ink/ink470.xml"/><Relationship Id="rId1260" Type="http://schemas.openxmlformats.org/officeDocument/2006/relationships/customXml" Target="ink/ink560.xml"/><Relationship Id="rId630" Type="http://schemas.openxmlformats.org/officeDocument/2006/relationships/customXml" Target="ink/ink278.xml"/><Relationship Id="rId728" Type="http://schemas.openxmlformats.org/officeDocument/2006/relationships/image" Target="media/image361.emf"/><Relationship Id="rId935" Type="http://schemas.openxmlformats.org/officeDocument/2006/relationships/image" Target="media/image464.emf"/><Relationship Id="rId1358" Type="http://schemas.openxmlformats.org/officeDocument/2006/relationships/customXml" Target="ink/ink606.xml"/><Relationship Id="rId64" Type="http://schemas.openxmlformats.org/officeDocument/2006/relationships/customXml" Target="ink/ink22.xml"/><Relationship Id="rId1120" Type="http://schemas.openxmlformats.org/officeDocument/2006/relationships/image" Target="media/image561.emf"/><Relationship Id="rId1218" Type="http://schemas.openxmlformats.org/officeDocument/2006/relationships/image" Target="media/image614.wmf"/><Relationship Id="rId280" Type="http://schemas.openxmlformats.org/officeDocument/2006/relationships/customXml" Target="ink/ink117.xml"/><Relationship Id="rId140" Type="http://schemas.openxmlformats.org/officeDocument/2006/relationships/customXml" Target="ink/ink55.xml"/><Relationship Id="rId378" Type="http://schemas.openxmlformats.org/officeDocument/2006/relationships/image" Target="media/image186.emf"/><Relationship Id="rId585" Type="http://schemas.openxmlformats.org/officeDocument/2006/relationships/image" Target="media/image289.emf"/><Relationship Id="rId792" Type="http://schemas.openxmlformats.org/officeDocument/2006/relationships/customXml" Target="ink/ink352.xml"/><Relationship Id="rId6" Type="http://schemas.openxmlformats.org/officeDocument/2006/relationships/footnotes" Target="footnotes.xml"/><Relationship Id="rId238" Type="http://schemas.openxmlformats.org/officeDocument/2006/relationships/customXml" Target="ink/ink99.xml"/><Relationship Id="rId445" Type="http://schemas.openxmlformats.org/officeDocument/2006/relationships/customXml" Target="ink/ink185.xml"/><Relationship Id="rId652" Type="http://schemas.openxmlformats.org/officeDocument/2006/relationships/customXml" Target="ink/ink289.xml"/><Relationship Id="rId1075" Type="http://schemas.openxmlformats.org/officeDocument/2006/relationships/customXml" Target="ink/ink481.xml"/><Relationship Id="rId1282" Type="http://schemas.openxmlformats.org/officeDocument/2006/relationships/customXml" Target="ink/ink571.xml"/><Relationship Id="rId305" Type="http://schemas.openxmlformats.org/officeDocument/2006/relationships/image" Target="media/image150.emf"/><Relationship Id="rId512" Type="http://schemas.openxmlformats.org/officeDocument/2006/relationships/image" Target="media/image253.emf"/><Relationship Id="rId957" Type="http://schemas.openxmlformats.org/officeDocument/2006/relationships/image" Target="media/image475.emf"/><Relationship Id="rId1142" Type="http://schemas.openxmlformats.org/officeDocument/2006/relationships/image" Target="media/image572.emf"/><Relationship Id="rId86" Type="http://schemas.openxmlformats.org/officeDocument/2006/relationships/customXml" Target="ink/ink32.xml"/><Relationship Id="rId817" Type="http://schemas.openxmlformats.org/officeDocument/2006/relationships/image" Target="media/image405.emf"/><Relationship Id="rId1002" Type="http://schemas.openxmlformats.org/officeDocument/2006/relationships/customXml" Target="ink/ink447.xml"/><Relationship Id="rId1307" Type="http://schemas.openxmlformats.org/officeDocument/2006/relationships/image" Target="media/image659.emf"/><Relationship Id="rId13" Type="http://schemas.openxmlformats.org/officeDocument/2006/relationships/image" Target="media/image4.emf"/><Relationship Id="rId162" Type="http://schemas.openxmlformats.org/officeDocument/2006/relationships/customXml" Target="ink/ink66.xml"/><Relationship Id="rId467" Type="http://schemas.openxmlformats.org/officeDocument/2006/relationships/customXml" Target="ink/ink196.xml"/><Relationship Id="rId1097" Type="http://schemas.openxmlformats.org/officeDocument/2006/relationships/customXml" Target="ink/ink492.xml"/><Relationship Id="rId674" Type="http://schemas.openxmlformats.org/officeDocument/2006/relationships/customXml" Target="ink/ink300.xml"/><Relationship Id="rId881" Type="http://schemas.openxmlformats.org/officeDocument/2006/relationships/image" Target="media/image437.emf"/><Relationship Id="rId979" Type="http://schemas.openxmlformats.org/officeDocument/2006/relationships/image" Target="media/image486.emf"/><Relationship Id="rId327" Type="http://schemas.openxmlformats.org/officeDocument/2006/relationships/image" Target="media/image161.emf"/><Relationship Id="rId534" Type="http://schemas.openxmlformats.org/officeDocument/2006/relationships/image" Target="media/image264.emf"/><Relationship Id="rId741" Type="http://schemas.openxmlformats.org/officeDocument/2006/relationships/customXml" Target="ink/ink330.xml"/><Relationship Id="rId839" Type="http://schemas.openxmlformats.org/officeDocument/2006/relationships/image" Target="media/image416.emf"/><Relationship Id="rId1164" Type="http://schemas.openxmlformats.org/officeDocument/2006/relationships/image" Target="media/image583.emf"/><Relationship Id="rId1371" Type="http://schemas.openxmlformats.org/officeDocument/2006/relationships/image" Target="media/image694.emf"/><Relationship Id="rId601" Type="http://schemas.openxmlformats.org/officeDocument/2006/relationships/image" Target="media/image297.emf"/><Relationship Id="rId1024" Type="http://schemas.openxmlformats.org/officeDocument/2006/relationships/customXml" Target="ink/ink458.xml"/><Relationship Id="rId1231" Type="http://schemas.openxmlformats.org/officeDocument/2006/relationships/oleObject" Target="embeddings/oleObject57.bin"/><Relationship Id="rId906" Type="http://schemas.openxmlformats.org/officeDocument/2006/relationships/customXml" Target="ink/ink406.xml"/><Relationship Id="rId1329" Type="http://schemas.openxmlformats.org/officeDocument/2006/relationships/customXml" Target="ink/ink594.xml"/><Relationship Id="rId35" Type="http://schemas.openxmlformats.org/officeDocument/2006/relationships/image" Target="media/image15.emf"/><Relationship Id="rId184" Type="http://schemas.openxmlformats.org/officeDocument/2006/relationships/customXml" Target="ink/ink73.xml"/><Relationship Id="rId391" Type="http://schemas.openxmlformats.org/officeDocument/2006/relationships/customXml" Target="ink/ink160.xml"/><Relationship Id="rId251" Type="http://schemas.openxmlformats.org/officeDocument/2006/relationships/image" Target="media/image123.emf"/><Relationship Id="rId489" Type="http://schemas.openxmlformats.org/officeDocument/2006/relationships/customXml" Target="ink/ink207.xml"/><Relationship Id="rId696" Type="http://schemas.openxmlformats.org/officeDocument/2006/relationships/image" Target="media/image345.emf"/><Relationship Id="rId349" Type="http://schemas.openxmlformats.org/officeDocument/2006/relationships/image" Target="media/image172.emf"/><Relationship Id="rId556" Type="http://schemas.openxmlformats.org/officeDocument/2006/relationships/image" Target="media/image275.emf"/><Relationship Id="rId763" Type="http://schemas.openxmlformats.org/officeDocument/2006/relationships/customXml" Target="ink/ink338.xml"/><Relationship Id="rId1186" Type="http://schemas.openxmlformats.org/officeDocument/2006/relationships/image" Target="media/image594.emf"/><Relationship Id="rId1393" Type="http://schemas.openxmlformats.org/officeDocument/2006/relationships/customXml" Target="ink/ink622.xml"/><Relationship Id="rId111" Type="http://schemas.openxmlformats.org/officeDocument/2006/relationships/image" Target="media/image53.emf"/><Relationship Id="rId209" Type="http://schemas.openxmlformats.org/officeDocument/2006/relationships/image" Target="media/image102.emf"/><Relationship Id="rId416" Type="http://schemas.openxmlformats.org/officeDocument/2006/relationships/image" Target="media/image205.emf"/><Relationship Id="rId970" Type="http://schemas.openxmlformats.org/officeDocument/2006/relationships/customXml" Target="ink/ink432.xml"/><Relationship Id="rId1046" Type="http://schemas.openxmlformats.org/officeDocument/2006/relationships/image" Target="media/image521.emf"/><Relationship Id="rId1253" Type="http://schemas.openxmlformats.org/officeDocument/2006/relationships/oleObject" Target="embeddings/oleObject59.bin"/><Relationship Id="rId623" Type="http://schemas.openxmlformats.org/officeDocument/2006/relationships/image" Target="media/image308.emf"/><Relationship Id="rId830" Type="http://schemas.openxmlformats.org/officeDocument/2006/relationships/customXml" Target="ink/ink370.xml"/><Relationship Id="rId928" Type="http://schemas.openxmlformats.org/officeDocument/2006/relationships/customXml" Target="ink/ink417.xml"/><Relationship Id="rId57" Type="http://schemas.openxmlformats.org/officeDocument/2006/relationships/image" Target="media/image26.emf"/><Relationship Id="rId1113" Type="http://schemas.openxmlformats.org/officeDocument/2006/relationships/image" Target="media/image556.wmf"/><Relationship Id="rId1320" Type="http://schemas.openxmlformats.org/officeDocument/2006/relationships/customXml" Target="ink/ink590.xml"/><Relationship Id="rId273" Type="http://schemas.openxmlformats.org/officeDocument/2006/relationships/image" Target="media/image134.emf"/><Relationship Id="rId480" Type="http://schemas.openxmlformats.org/officeDocument/2006/relationships/image" Target="media/image237.emf"/><Relationship Id="rId701" Type="http://schemas.openxmlformats.org/officeDocument/2006/relationships/customXml" Target="ink/ink313.xml"/><Relationship Id="rId939" Type="http://schemas.openxmlformats.org/officeDocument/2006/relationships/oleObject" Target="embeddings/oleObject46.bin"/><Relationship Id="rId1124" Type="http://schemas.openxmlformats.org/officeDocument/2006/relationships/image" Target="media/image563.emf"/><Relationship Id="rId1331" Type="http://schemas.openxmlformats.org/officeDocument/2006/relationships/customXml" Target="ink/ink595.xml"/><Relationship Id="rId68" Type="http://schemas.openxmlformats.org/officeDocument/2006/relationships/customXml" Target="ink/ink24.xml"/><Relationship Id="rId133" Type="http://schemas.openxmlformats.org/officeDocument/2006/relationships/image" Target="media/image64.emf"/><Relationship Id="rId340" Type="http://schemas.openxmlformats.org/officeDocument/2006/relationships/image" Target="media/image168.wmf"/><Relationship Id="rId578" Type="http://schemas.openxmlformats.org/officeDocument/2006/relationships/customXml" Target="ink/ink252.xml"/><Relationship Id="rId785" Type="http://schemas.openxmlformats.org/officeDocument/2006/relationships/image" Target="media/image389.emf"/><Relationship Id="rId992" Type="http://schemas.openxmlformats.org/officeDocument/2006/relationships/customXml" Target="ink/ink442.xml"/><Relationship Id="rId200" Type="http://schemas.openxmlformats.org/officeDocument/2006/relationships/customXml" Target="ink/ink81.xml"/><Relationship Id="rId438" Type="http://schemas.openxmlformats.org/officeDocument/2006/relationships/image" Target="media/image216.emf"/><Relationship Id="rId645" Type="http://schemas.openxmlformats.org/officeDocument/2006/relationships/image" Target="media/image319.emf"/><Relationship Id="rId852" Type="http://schemas.openxmlformats.org/officeDocument/2006/relationships/customXml" Target="ink/ink381.xml"/><Relationship Id="rId1068" Type="http://schemas.openxmlformats.org/officeDocument/2006/relationships/image" Target="media/image532.emf"/><Relationship Id="rId1275" Type="http://schemas.openxmlformats.org/officeDocument/2006/relationships/image" Target="media/image643.emf"/><Relationship Id="rId284" Type="http://schemas.openxmlformats.org/officeDocument/2006/relationships/customXml" Target="ink/ink119.xml"/><Relationship Id="rId491" Type="http://schemas.openxmlformats.org/officeDocument/2006/relationships/customXml" Target="ink/ink208.xml"/><Relationship Id="rId505" Type="http://schemas.openxmlformats.org/officeDocument/2006/relationships/customXml" Target="ink/ink215.xml"/><Relationship Id="rId712" Type="http://schemas.openxmlformats.org/officeDocument/2006/relationships/image" Target="media/image353.emf"/><Relationship Id="rId1135" Type="http://schemas.openxmlformats.org/officeDocument/2006/relationships/customXml" Target="ink/ink508.xml"/><Relationship Id="rId1342" Type="http://schemas.openxmlformats.org/officeDocument/2006/relationships/customXml" Target="ink/ink600.xml"/><Relationship Id="rId79" Type="http://schemas.openxmlformats.org/officeDocument/2006/relationships/image" Target="media/image37.emf"/><Relationship Id="rId144" Type="http://schemas.openxmlformats.org/officeDocument/2006/relationships/customXml" Target="ink/ink57.xml"/><Relationship Id="rId589" Type="http://schemas.openxmlformats.org/officeDocument/2006/relationships/image" Target="media/image291.emf"/><Relationship Id="rId796" Type="http://schemas.openxmlformats.org/officeDocument/2006/relationships/customXml" Target="ink/ink354.xml"/><Relationship Id="rId1202" Type="http://schemas.openxmlformats.org/officeDocument/2006/relationships/customXml" Target="ink/ink541.xml"/><Relationship Id="rId351" Type="http://schemas.openxmlformats.org/officeDocument/2006/relationships/image" Target="media/image173.emf"/><Relationship Id="rId449" Type="http://schemas.openxmlformats.org/officeDocument/2006/relationships/customXml" Target="ink/ink187.xml"/><Relationship Id="rId656" Type="http://schemas.openxmlformats.org/officeDocument/2006/relationships/customXml" Target="ink/ink291.xml"/><Relationship Id="rId863" Type="http://schemas.openxmlformats.org/officeDocument/2006/relationships/image" Target="media/image428.emf"/><Relationship Id="rId1079" Type="http://schemas.openxmlformats.org/officeDocument/2006/relationships/customXml" Target="ink/ink483.xml"/><Relationship Id="rId1286" Type="http://schemas.openxmlformats.org/officeDocument/2006/relationships/customXml" Target="ink/ink573.xml"/><Relationship Id="rId211" Type="http://schemas.openxmlformats.org/officeDocument/2006/relationships/image" Target="media/image103.emf"/><Relationship Id="rId295" Type="http://schemas.openxmlformats.org/officeDocument/2006/relationships/image" Target="media/image145.emf"/><Relationship Id="rId309" Type="http://schemas.openxmlformats.org/officeDocument/2006/relationships/image" Target="media/image152.emf"/><Relationship Id="rId516" Type="http://schemas.openxmlformats.org/officeDocument/2006/relationships/image" Target="media/image255.emf"/><Relationship Id="rId1146" Type="http://schemas.openxmlformats.org/officeDocument/2006/relationships/image" Target="media/image574.emf"/><Relationship Id="rId723" Type="http://schemas.openxmlformats.org/officeDocument/2006/relationships/customXml" Target="ink/ink321.xml"/><Relationship Id="rId930" Type="http://schemas.openxmlformats.org/officeDocument/2006/relationships/customXml" Target="ink/ink418.xml"/><Relationship Id="rId1006" Type="http://schemas.openxmlformats.org/officeDocument/2006/relationships/customXml" Target="ink/ink449.xml"/><Relationship Id="rId1353" Type="http://schemas.openxmlformats.org/officeDocument/2006/relationships/image" Target="media/image684.emf"/><Relationship Id="rId155" Type="http://schemas.openxmlformats.org/officeDocument/2006/relationships/image" Target="media/image75.emf"/><Relationship Id="rId362" Type="http://schemas.openxmlformats.org/officeDocument/2006/relationships/customXml" Target="ink/ink153.xml"/><Relationship Id="rId1213" Type="http://schemas.openxmlformats.org/officeDocument/2006/relationships/image" Target="media/image609.wmf"/><Relationship Id="rId1297" Type="http://schemas.openxmlformats.org/officeDocument/2006/relationships/image" Target="media/image654.emf"/><Relationship Id="rId222" Type="http://schemas.openxmlformats.org/officeDocument/2006/relationships/customXml" Target="ink/ink91.xml"/><Relationship Id="rId667" Type="http://schemas.openxmlformats.org/officeDocument/2006/relationships/image" Target="media/image330.emf"/><Relationship Id="rId874" Type="http://schemas.openxmlformats.org/officeDocument/2006/relationships/customXml" Target="ink/ink390.xml"/><Relationship Id="rId17" Type="http://schemas.openxmlformats.org/officeDocument/2006/relationships/oleObject" Target="embeddings/oleObject2.bin"/><Relationship Id="rId527" Type="http://schemas.openxmlformats.org/officeDocument/2006/relationships/customXml" Target="ink/ink226.xml"/><Relationship Id="rId734" Type="http://schemas.openxmlformats.org/officeDocument/2006/relationships/image" Target="media/image364.emf"/><Relationship Id="rId941" Type="http://schemas.openxmlformats.org/officeDocument/2006/relationships/oleObject" Target="embeddings/oleObject47.bin"/><Relationship Id="rId1157" Type="http://schemas.openxmlformats.org/officeDocument/2006/relationships/customXml" Target="ink/ink519.xml"/><Relationship Id="rId1364" Type="http://schemas.openxmlformats.org/officeDocument/2006/relationships/customXml" Target="ink/ink609.xml"/><Relationship Id="rId70" Type="http://schemas.openxmlformats.org/officeDocument/2006/relationships/customXml" Target="ink/ink25.xml"/><Relationship Id="rId166" Type="http://schemas.openxmlformats.org/officeDocument/2006/relationships/customXml" Target="ink/ink68.xml"/><Relationship Id="rId373" Type="http://schemas.openxmlformats.org/officeDocument/2006/relationships/image" Target="media/image184.wmf"/><Relationship Id="rId580" Type="http://schemas.openxmlformats.org/officeDocument/2006/relationships/customXml" Target="ink/ink253.xml"/><Relationship Id="rId801" Type="http://schemas.openxmlformats.org/officeDocument/2006/relationships/image" Target="media/image397.emf"/><Relationship Id="rId1017" Type="http://schemas.openxmlformats.org/officeDocument/2006/relationships/image" Target="media/image505.emf"/><Relationship Id="rId1224" Type="http://schemas.openxmlformats.org/officeDocument/2006/relationships/customXml" Target="ink/ink547.xml"/><Relationship Id="rId1" Type="http://schemas.openxmlformats.org/officeDocument/2006/relationships/customXml" Target="../customXml/item1.xml"/><Relationship Id="rId233" Type="http://schemas.openxmlformats.org/officeDocument/2006/relationships/image" Target="media/image114.emf"/><Relationship Id="rId440" Type="http://schemas.openxmlformats.org/officeDocument/2006/relationships/image" Target="media/image217.emf"/><Relationship Id="rId678" Type="http://schemas.openxmlformats.org/officeDocument/2006/relationships/customXml" Target="ink/ink302.xml"/><Relationship Id="rId885" Type="http://schemas.openxmlformats.org/officeDocument/2006/relationships/image" Target="media/image439.emf"/><Relationship Id="rId1070" Type="http://schemas.openxmlformats.org/officeDocument/2006/relationships/image" Target="media/image533.emf"/><Relationship Id="rId28" Type="http://schemas.openxmlformats.org/officeDocument/2006/relationships/image" Target="media/image12.wmf"/><Relationship Id="rId300" Type="http://schemas.openxmlformats.org/officeDocument/2006/relationships/customXml" Target="ink/ink127.xml"/><Relationship Id="rId538" Type="http://schemas.openxmlformats.org/officeDocument/2006/relationships/image" Target="media/image266.emf"/><Relationship Id="rId745" Type="http://schemas.openxmlformats.org/officeDocument/2006/relationships/image" Target="media/image370.wmf"/><Relationship Id="rId952" Type="http://schemas.openxmlformats.org/officeDocument/2006/relationships/image" Target="media/image473.wmf"/><Relationship Id="rId1168" Type="http://schemas.openxmlformats.org/officeDocument/2006/relationships/image" Target="media/image585.emf"/><Relationship Id="rId1375" Type="http://schemas.openxmlformats.org/officeDocument/2006/relationships/image" Target="media/image697.wmf"/><Relationship Id="rId81" Type="http://schemas.openxmlformats.org/officeDocument/2006/relationships/image" Target="media/image38.emf"/><Relationship Id="rId177" Type="http://schemas.openxmlformats.org/officeDocument/2006/relationships/oleObject" Target="embeddings/oleObject16.bin"/><Relationship Id="rId384" Type="http://schemas.openxmlformats.org/officeDocument/2006/relationships/oleObject" Target="embeddings/oleObject31.bin"/><Relationship Id="rId591" Type="http://schemas.openxmlformats.org/officeDocument/2006/relationships/image" Target="media/image292.emf"/><Relationship Id="rId605" Type="http://schemas.openxmlformats.org/officeDocument/2006/relationships/image" Target="media/image299.emf"/><Relationship Id="rId812" Type="http://schemas.openxmlformats.org/officeDocument/2006/relationships/customXml" Target="ink/ink362.xml"/><Relationship Id="rId1028" Type="http://schemas.openxmlformats.org/officeDocument/2006/relationships/customXml" Target="ink/ink460.xml"/><Relationship Id="rId1235" Type="http://schemas.openxmlformats.org/officeDocument/2006/relationships/image" Target="media/image623.emf"/><Relationship Id="rId244" Type="http://schemas.openxmlformats.org/officeDocument/2006/relationships/customXml" Target="ink/ink102.xml"/><Relationship Id="rId689" Type="http://schemas.openxmlformats.org/officeDocument/2006/relationships/customXml" Target="ink/ink307.xml"/><Relationship Id="rId896" Type="http://schemas.openxmlformats.org/officeDocument/2006/relationships/customXml" Target="ink/ink401.xml"/><Relationship Id="rId1081" Type="http://schemas.openxmlformats.org/officeDocument/2006/relationships/customXml" Target="ink/ink484.xml"/><Relationship Id="rId1302" Type="http://schemas.openxmlformats.org/officeDocument/2006/relationships/customXml" Target="ink/ink581.xml"/><Relationship Id="rId39" Type="http://schemas.openxmlformats.org/officeDocument/2006/relationships/image" Target="media/image17.emf"/><Relationship Id="rId451" Type="http://schemas.openxmlformats.org/officeDocument/2006/relationships/customXml" Target="ink/ink188.xml"/><Relationship Id="rId549" Type="http://schemas.openxmlformats.org/officeDocument/2006/relationships/customXml" Target="ink/ink237.xml"/><Relationship Id="rId756" Type="http://schemas.openxmlformats.org/officeDocument/2006/relationships/image" Target="media/image375.emf"/><Relationship Id="rId1179" Type="http://schemas.openxmlformats.org/officeDocument/2006/relationships/customXml" Target="ink/ink530.xml"/><Relationship Id="rId1386" Type="http://schemas.openxmlformats.org/officeDocument/2006/relationships/image" Target="media/image703.emf"/><Relationship Id="rId104" Type="http://schemas.openxmlformats.org/officeDocument/2006/relationships/customXml" Target="ink/ink38.xml"/><Relationship Id="rId188" Type="http://schemas.openxmlformats.org/officeDocument/2006/relationships/customXml" Target="ink/ink75.xml"/><Relationship Id="rId311" Type="http://schemas.openxmlformats.org/officeDocument/2006/relationships/image" Target="media/image153.emf"/><Relationship Id="rId395" Type="http://schemas.openxmlformats.org/officeDocument/2006/relationships/customXml" Target="ink/ink162.xml"/><Relationship Id="rId409" Type="http://schemas.openxmlformats.org/officeDocument/2006/relationships/customXml" Target="ink/ink167.xml"/><Relationship Id="rId963" Type="http://schemas.openxmlformats.org/officeDocument/2006/relationships/image" Target="media/image478.emf"/><Relationship Id="rId1039" Type="http://schemas.openxmlformats.org/officeDocument/2006/relationships/customXml" Target="ink/ink463.xml"/><Relationship Id="rId1246" Type="http://schemas.openxmlformats.org/officeDocument/2006/relationships/image" Target="media/image629.wmf"/><Relationship Id="rId92" Type="http://schemas.openxmlformats.org/officeDocument/2006/relationships/customXml" Target="ink/ink35.xml"/><Relationship Id="rId616" Type="http://schemas.openxmlformats.org/officeDocument/2006/relationships/customXml" Target="ink/ink271.xml"/><Relationship Id="rId823" Type="http://schemas.openxmlformats.org/officeDocument/2006/relationships/image" Target="media/image408.emf"/><Relationship Id="rId255" Type="http://schemas.openxmlformats.org/officeDocument/2006/relationships/image" Target="media/image125.emf"/><Relationship Id="rId462" Type="http://schemas.openxmlformats.org/officeDocument/2006/relationships/image" Target="media/image228.emf"/><Relationship Id="rId1092" Type="http://schemas.openxmlformats.org/officeDocument/2006/relationships/image" Target="media/image544.emf"/><Relationship Id="rId1106" Type="http://schemas.openxmlformats.org/officeDocument/2006/relationships/image" Target="media/image552.wmf"/><Relationship Id="rId1313" Type="http://schemas.openxmlformats.org/officeDocument/2006/relationships/image" Target="media/image662.emf"/><Relationship Id="rId1397" Type="http://schemas.openxmlformats.org/officeDocument/2006/relationships/image" Target="media/image709.emf"/><Relationship Id="rId115" Type="http://schemas.openxmlformats.org/officeDocument/2006/relationships/image" Target="media/image55.emf"/><Relationship Id="rId322" Type="http://schemas.openxmlformats.org/officeDocument/2006/relationships/customXml" Target="ink/ink136.xml"/><Relationship Id="rId767" Type="http://schemas.openxmlformats.org/officeDocument/2006/relationships/customXml" Target="ink/ink340.xml"/><Relationship Id="rId974" Type="http://schemas.openxmlformats.org/officeDocument/2006/relationships/customXml" Target="ink/ink434.xml"/><Relationship Id="rId199" Type="http://schemas.openxmlformats.org/officeDocument/2006/relationships/image" Target="media/image97.emf"/><Relationship Id="rId627" Type="http://schemas.openxmlformats.org/officeDocument/2006/relationships/image" Target="media/image310.emf"/><Relationship Id="rId834" Type="http://schemas.openxmlformats.org/officeDocument/2006/relationships/customXml" Target="ink/ink372.xml"/><Relationship Id="rId1257" Type="http://schemas.openxmlformats.org/officeDocument/2006/relationships/image" Target="media/image634.emf"/><Relationship Id="rId266" Type="http://schemas.openxmlformats.org/officeDocument/2006/relationships/image" Target="media/image131.wmf"/><Relationship Id="rId473" Type="http://schemas.openxmlformats.org/officeDocument/2006/relationships/customXml" Target="ink/ink199.xml"/><Relationship Id="rId680" Type="http://schemas.openxmlformats.org/officeDocument/2006/relationships/image" Target="media/image337.emf"/><Relationship Id="rId901" Type="http://schemas.openxmlformats.org/officeDocument/2006/relationships/image" Target="media/image447.emf"/><Relationship Id="rId1117" Type="http://schemas.openxmlformats.org/officeDocument/2006/relationships/customXml" Target="ink/ink499.xml"/><Relationship Id="rId1324" Type="http://schemas.openxmlformats.org/officeDocument/2006/relationships/image" Target="media/image668.wmf"/><Relationship Id="rId30" Type="http://schemas.openxmlformats.org/officeDocument/2006/relationships/customXml" Target="ink/ink7.xml"/><Relationship Id="rId126" Type="http://schemas.openxmlformats.org/officeDocument/2006/relationships/customXml" Target="ink/ink49.xml"/><Relationship Id="rId333" Type="http://schemas.openxmlformats.org/officeDocument/2006/relationships/image" Target="media/image164.emf"/><Relationship Id="rId540" Type="http://schemas.openxmlformats.org/officeDocument/2006/relationships/image" Target="media/image267.emf"/><Relationship Id="rId778" Type="http://schemas.openxmlformats.org/officeDocument/2006/relationships/customXml" Target="ink/ink345.xml"/><Relationship Id="rId985" Type="http://schemas.openxmlformats.org/officeDocument/2006/relationships/image" Target="media/image489.emf"/><Relationship Id="rId1170" Type="http://schemas.openxmlformats.org/officeDocument/2006/relationships/image" Target="media/image586.emf"/><Relationship Id="rId638" Type="http://schemas.openxmlformats.org/officeDocument/2006/relationships/customXml" Target="ink/ink282.xml"/><Relationship Id="rId845" Type="http://schemas.openxmlformats.org/officeDocument/2006/relationships/image" Target="media/image419.emf"/><Relationship Id="rId1030" Type="http://schemas.openxmlformats.org/officeDocument/2006/relationships/image" Target="media/image512.wmf"/><Relationship Id="rId1268" Type="http://schemas.openxmlformats.org/officeDocument/2006/relationships/customXml" Target="ink/ink564.xml"/><Relationship Id="rId277" Type="http://schemas.openxmlformats.org/officeDocument/2006/relationships/image" Target="media/image136.emf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customXml" Target="ink/ink315.xml"/><Relationship Id="rId1128" Type="http://schemas.openxmlformats.org/officeDocument/2006/relationships/image" Target="media/image565.emf"/><Relationship Id="rId1335" Type="http://schemas.openxmlformats.org/officeDocument/2006/relationships/customXml" Target="ink/ink597.xml"/><Relationship Id="rId137" Type="http://schemas.openxmlformats.org/officeDocument/2006/relationships/image" Target="media/image66.emf"/><Relationship Id="rId344" Type="http://schemas.openxmlformats.org/officeDocument/2006/relationships/customXml" Target="ink/ink146.xml"/><Relationship Id="rId691" Type="http://schemas.openxmlformats.org/officeDocument/2006/relationships/customXml" Target="ink/ink308.xml"/><Relationship Id="rId789" Type="http://schemas.openxmlformats.org/officeDocument/2006/relationships/image" Target="media/image391.emf"/><Relationship Id="rId912" Type="http://schemas.openxmlformats.org/officeDocument/2006/relationships/customXml" Target="ink/ink409.xml"/><Relationship Id="rId996" Type="http://schemas.openxmlformats.org/officeDocument/2006/relationships/customXml" Target="ink/ink444.xml"/><Relationship Id="rId41" Type="http://schemas.openxmlformats.org/officeDocument/2006/relationships/image" Target="media/image18.emf"/><Relationship Id="rId551" Type="http://schemas.openxmlformats.org/officeDocument/2006/relationships/customXml" Target="ink/ink238.xml"/><Relationship Id="rId649" Type="http://schemas.openxmlformats.org/officeDocument/2006/relationships/image" Target="media/image321.emf"/><Relationship Id="rId856" Type="http://schemas.openxmlformats.org/officeDocument/2006/relationships/image" Target="media/image425.wmf"/><Relationship Id="rId1181" Type="http://schemas.openxmlformats.org/officeDocument/2006/relationships/customXml" Target="ink/ink531.xml"/><Relationship Id="rId1279" Type="http://schemas.openxmlformats.org/officeDocument/2006/relationships/image" Target="media/image645.emf"/><Relationship Id="rId1402" Type="http://schemas.openxmlformats.org/officeDocument/2006/relationships/image" Target="media/image714.wmf"/><Relationship Id="rId190" Type="http://schemas.openxmlformats.org/officeDocument/2006/relationships/customXml" Target="ink/ink76.xml"/><Relationship Id="rId204" Type="http://schemas.openxmlformats.org/officeDocument/2006/relationships/customXml" Target="ink/ink83.xml"/><Relationship Id="rId288" Type="http://schemas.openxmlformats.org/officeDocument/2006/relationships/customXml" Target="ink/ink121.xml"/><Relationship Id="rId411" Type="http://schemas.openxmlformats.org/officeDocument/2006/relationships/customXml" Target="ink/ink168.xml"/><Relationship Id="rId509" Type="http://schemas.openxmlformats.org/officeDocument/2006/relationships/customXml" Target="ink/ink217.xml"/><Relationship Id="rId1041" Type="http://schemas.openxmlformats.org/officeDocument/2006/relationships/customXml" Target="ink/ink464.xml"/><Relationship Id="rId1139" Type="http://schemas.openxmlformats.org/officeDocument/2006/relationships/customXml" Target="ink/ink510.xml"/><Relationship Id="rId1346" Type="http://schemas.openxmlformats.org/officeDocument/2006/relationships/customXml" Target="ink/ink601.xml"/><Relationship Id="rId495" Type="http://schemas.openxmlformats.org/officeDocument/2006/relationships/customXml" Target="ink/ink210.xml"/><Relationship Id="rId716" Type="http://schemas.openxmlformats.org/officeDocument/2006/relationships/image" Target="media/image355.emf"/><Relationship Id="rId923" Type="http://schemas.openxmlformats.org/officeDocument/2006/relationships/image" Target="media/image458.emf"/><Relationship Id="rId52" Type="http://schemas.openxmlformats.org/officeDocument/2006/relationships/customXml" Target="ink/ink16.xml"/><Relationship Id="rId148" Type="http://schemas.openxmlformats.org/officeDocument/2006/relationships/customXml" Target="ink/ink59.xml"/><Relationship Id="rId355" Type="http://schemas.openxmlformats.org/officeDocument/2006/relationships/image" Target="media/image175.emf"/><Relationship Id="rId562" Type="http://schemas.openxmlformats.org/officeDocument/2006/relationships/image" Target="media/image278.emf"/><Relationship Id="rId1192" Type="http://schemas.openxmlformats.org/officeDocument/2006/relationships/image" Target="media/image597.emf"/><Relationship Id="rId1206" Type="http://schemas.openxmlformats.org/officeDocument/2006/relationships/customXml" Target="ink/ink543.xml"/><Relationship Id="rId215" Type="http://schemas.openxmlformats.org/officeDocument/2006/relationships/oleObject" Target="embeddings/oleObject17.bin"/><Relationship Id="rId422" Type="http://schemas.openxmlformats.org/officeDocument/2006/relationships/image" Target="media/image208.emf"/><Relationship Id="rId867" Type="http://schemas.openxmlformats.org/officeDocument/2006/relationships/image" Target="media/image430.emf"/><Relationship Id="rId1052" Type="http://schemas.openxmlformats.org/officeDocument/2006/relationships/image" Target="media/image524.emf"/><Relationship Id="rId299" Type="http://schemas.openxmlformats.org/officeDocument/2006/relationships/image" Target="media/image147.emf"/><Relationship Id="rId727" Type="http://schemas.openxmlformats.org/officeDocument/2006/relationships/customXml" Target="ink/ink323.xml"/><Relationship Id="rId934" Type="http://schemas.openxmlformats.org/officeDocument/2006/relationships/customXml" Target="ink/ink420.xml"/><Relationship Id="rId1357" Type="http://schemas.openxmlformats.org/officeDocument/2006/relationships/image" Target="media/image687.wmf"/><Relationship Id="rId63" Type="http://schemas.openxmlformats.org/officeDocument/2006/relationships/image" Target="media/image29.emf"/><Relationship Id="rId159" Type="http://schemas.openxmlformats.org/officeDocument/2006/relationships/image" Target="media/image77.emf"/><Relationship Id="rId366" Type="http://schemas.openxmlformats.org/officeDocument/2006/relationships/customXml" Target="ink/ink155.xml"/><Relationship Id="rId573" Type="http://schemas.openxmlformats.org/officeDocument/2006/relationships/image" Target="media/image283.emf"/><Relationship Id="rId780" Type="http://schemas.openxmlformats.org/officeDocument/2006/relationships/customXml" Target="ink/ink346.xml"/><Relationship Id="rId1217" Type="http://schemas.openxmlformats.org/officeDocument/2006/relationships/image" Target="media/image613.wmf"/><Relationship Id="rId226" Type="http://schemas.openxmlformats.org/officeDocument/2006/relationships/customXml" Target="ink/ink93.xml"/><Relationship Id="rId433" Type="http://schemas.openxmlformats.org/officeDocument/2006/relationships/customXml" Target="ink/ink179.xml"/><Relationship Id="rId878" Type="http://schemas.openxmlformats.org/officeDocument/2006/relationships/customXml" Target="ink/ink392.xml"/><Relationship Id="rId1063" Type="http://schemas.openxmlformats.org/officeDocument/2006/relationships/customXml" Target="ink/ink475.xml"/><Relationship Id="rId1270" Type="http://schemas.openxmlformats.org/officeDocument/2006/relationships/customXml" Target="ink/ink565.xml"/><Relationship Id="rId640" Type="http://schemas.openxmlformats.org/officeDocument/2006/relationships/customXml" Target="ink/ink283.xml"/><Relationship Id="rId738" Type="http://schemas.openxmlformats.org/officeDocument/2006/relationships/image" Target="media/image366.emf"/><Relationship Id="rId945" Type="http://schemas.openxmlformats.org/officeDocument/2006/relationships/oleObject" Target="embeddings/oleObject49.bin"/><Relationship Id="rId1368" Type="http://schemas.openxmlformats.org/officeDocument/2006/relationships/customXml" Target="ink/ink611.xml"/><Relationship Id="rId74" Type="http://schemas.openxmlformats.org/officeDocument/2006/relationships/customXml" Target="ink/ink27.xml"/><Relationship Id="rId377" Type="http://schemas.openxmlformats.org/officeDocument/2006/relationships/customXml" Target="ink/ink156.xml"/><Relationship Id="rId500" Type="http://schemas.openxmlformats.org/officeDocument/2006/relationships/image" Target="media/image247.emf"/><Relationship Id="rId584" Type="http://schemas.openxmlformats.org/officeDocument/2006/relationships/customXml" Target="ink/ink255.xml"/><Relationship Id="rId805" Type="http://schemas.openxmlformats.org/officeDocument/2006/relationships/image" Target="media/image399.emf"/><Relationship Id="rId1130" Type="http://schemas.openxmlformats.org/officeDocument/2006/relationships/image" Target="media/image566.emf"/><Relationship Id="rId1228" Type="http://schemas.openxmlformats.org/officeDocument/2006/relationships/image" Target="media/image620.wmf"/><Relationship Id="rId5" Type="http://schemas.openxmlformats.org/officeDocument/2006/relationships/webSettings" Target="webSettings.xml"/><Relationship Id="rId237" Type="http://schemas.openxmlformats.org/officeDocument/2006/relationships/image" Target="media/image116.emf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1074" Type="http://schemas.openxmlformats.org/officeDocument/2006/relationships/image" Target="media/image535.emf"/><Relationship Id="rId444" Type="http://schemas.openxmlformats.org/officeDocument/2006/relationships/image" Target="media/image219.emf"/><Relationship Id="rId651" Type="http://schemas.openxmlformats.org/officeDocument/2006/relationships/image" Target="media/image322.emf"/><Relationship Id="rId749" Type="http://schemas.openxmlformats.org/officeDocument/2006/relationships/customXml" Target="ink/ink332.xml"/><Relationship Id="rId1281" Type="http://schemas.openxmlformats.org/officeDocument/2006/relationships/image" Target="media/image646.emf"/><Relationship Id="rId1379" Type="http://schemas.openxmlformats.org/officeDocument/2006/relationships/customXml" Target="ink/ink615.xml"/><Relationship Id="rId290" Type="http://schemas.openxmlformats.org/officeDocument/2006/relationships/customXml" Target="ink/ink122.xml"/><Relationship Id="rId304" Type="http://schemas.openxmlformats.org/officeDocument/2006/relationships/customXml" Target="ink/ink129.xml"/><Relationship Id="rId388" Type="http://schemas.openxmlformats.org/officeDocument/2006/relationships/image" Target="media/image191.emf"/><Relationship Id="rId511" Type="http://schemas.openxmlformats.org/officeDocument/2006/relationships/customXml" Target="ink/ink218.xml"/><Relationship Id="rId609" Type="http://schemas.openxmlformats.org/officeDocument/2006/relationships/image" Target="media/image301.emf"/><Relationship Id="rId956" Type="http://schemas.openxmlformats.org/officeDocument/2006/relationships/customXml" Target="ink/ink425.xml"/><Relationship Id="rId1141" Type="http://schemas.openxmlformats.org/officeDocument/2006/relationships/customXml" Target="ink/ink511.xml"/><Relationship Id="rId1239" Type="http://schemas.openxmlformats.org/officeDocument/2006/relationships/image" Target="media/image625.emf"/><Relationship Id="rId85" Type="http://schemas.openxmlformats.org/officeDocument/2006/relationships/image" Target="media/image40.emf"/><Relationship Id="rId150" Type="http://schemas.openxmlformats.org/officeDocument/2006/relationships/customXml" Target="ink/ink60.xml"/><Relationship Id="rId595" Type="http://schemas.openxmlformats.org/officeDocument/2006/relationships/image" Target="media/image294.emf"/><Relationship Id="rId816" Type="http://schemas.openxmlformats.org/officeDocument/2006/relationships/customXml" Target="ink/ink364.xml"/><Relationship Id="rId1001" Type="http://schemas.openxmlformats.org/officeDocument/2006/relationships/image" Target="media/image497.emf"/><Relationship Id="rId248" Type="http://schemas.openxmlformats.org/officeDocument/2006/relationships/customXml" Target="ink/ink104.xml"/><Relationship Id="rId455" Type="http://schemas.openxmlformats.org/officeDocument/2006/relationships/customXml" Target="ink/ink190.xml"/><Relationship Id="rId662" Type="http://schemas.openxmlformats.org/officeDocument/2006/relationships/customXml" Target="ink/ink294.xml"/><Relationship Id="rId1085" Type="http://schemas.openxmlformats.org/officeDocument/2006/relationships/customXml" Target="ink/ink486.xml"/><Relationship Id="rId1292" Type="http://schemas.openxmlformats.org/officeDocument/2006/relationships/customXml" Target="ink/ink576.xml"/><Relationship Id="rId1306" Type="http://schemas.openxmlformats.org/officeDocument/2006/relationships/customXml" Target="ink/ink583.xml"/><Relationship Id="rId12" Type="http://schemas.openxmlformats.org/officeDocument/2006/relationships/customXml" Target="ink/ink2.xml"/><Relationship Id="rId108" Type="http://schemas.openxmlformats.org/officeDocument/2006/relationships/customXml" Target="ink/ink40.xml"/><Relationship Id="rId315" Type="http://schemas.openxmlformats.org/officeDocument/2006/relationships/image" Target="media/image155.emf"/><Relationship Id="rId522" Type="http://schemas.openxmlformats.org/officeDocument/2006/relationships/image" Target="media/image258.emf"/><Relationship Id="rId967" Type="http://schemas.openxmlformats.org/officeDocument/2006/relationships/image" Target="media/image480.emf"/><Relationship Id="rId1152" Type="http://schemas.openxmlformats.org/officeDocument/2006/relationships/image" Target="media/image577.emf"/><Relationship Id="rId96" Type="http://schemas.openxmlformats.org/officeDocument/2006/relationships/customXml" Target="ink/ink37.xml"/><Relationship Id="rId161" Type="http://schemas.openxmlformats.org/officeDocument/2006/relationships/image" Target="media/image78.emf"/><Relationship Id="rId399" Type="http://schemas.openxmlformats.org/officeDocument/2006/relationships/customXml" Target="ink/ink163.xml"/><Relationship Id="rId827" Type="http://schemas.openxmlformats.org/officeDocument/2006/relationships/image" Target="media/image410.emf"/><Relationship Id="rId1012" Type="http://schemas.openxmlformats.org/officeDocument/2006/relationships/customXml" Target="ink/ink452.xml"/><Relationship Id="rId259" Type="http://schemas.openxmlformats.org/officeDocument/2006/relationships/image" Target="media/image127.emf"/><Relationship Id="rId466" Type="http://schemas.openxmlformats.org/officeDocument/2006/relationships/image" Target="media/image230.emf"/><Relationship Id="rId673" Type="http://schemas.openxmlformats.org/officeDocument/2006/relationships/image" Target="media/image333.emf"/><Relationship Id="rId880" Type="http://schemas.openxmlformats.org/officeDocument/2006/relationships/customXml" Target="ink/ink393.xml"/><Relationship Id="rId1096" Type="http://schemas.openxmlformats.org/officeDocument/2006/relationships/image" Target="media/image546.emf"/><Relationship Id="rId1317" Type="http://schemas.openxmlformats.org/officeDocument/2006/relationships/image" Target="media/image664.emf"/><Relationship Id="rId23" Type="http://schemas.openxmlformats.org/officeDocument/2006/relationships/image" Target="media/image9.emf"/><Relationship Id="rId119" Type="http://schemas.openxmlformats.org/officeDocument/2006/relationships/image" Target="media/image57.emf"/><Relationship Id="rId326" Type="http://schemas.openxmlformats.org/officeDocument/2006/relationships/customXml" Target="ink/ink138.xml"/><Relationship Id="rId533" Type="http://schemas.openxmlformats.org/officeDocument/2006/relationships/customXml" Target="ink/ink229.xml"/><Relationship Id="rId978" Type="http://schemas.openxmlformats.org/officeDocument/2006/relationships/customXml" Target="ink/ink435.xml"/><Relationship Id="rId1163" Type="http://schemas.openxmlformats.org/officeDocument/2006/relationships/customXml" Target="ink/ink522.xml"/><Relationship Id="rId1370" Type="http://schemas.openxmlformats.org/officeDocument/2006/relationships/customXml" Target="ink/ink612.xml"/><Relationship Id="rId740" Type="http://schemas.openxmlformats.org/officeDocument/2006/relationships/image" Target="media/image367.emf"/><Relationship Id="rId838" Type="http://schemas.openxmlformats.org/officeDocument/2006/relationships/customXml" Target="ink/ink374.xml"/><Relationship Id="rId1023" Type="http://schemas.openxmlformats.org/officeDocument/2006/relationships/image" Target="media/image508.emf"/><Relationship Id="rId172" Type="http://schemas.openxmlformats.org/officeDocument/2006/relationships/image" Target="media/image84.wmf"/><Relationship Id="rId477" Type="http://schemas.openxmlformats.org/officeDocument/2006/relationships/customXml" Target="ink/ink201.xml"/><Relationship Id="rId600" Type="http://schemas.openxmlformats.org/officeDocument/2006/relationships/customXml" Target="ink/ink263.xml"/><Relationship Id="rId684" Type="http://schemas.openxmlformats.org/officeDocument/2006/relationships/image" Target="media/image339.emf"/><Relationship Id="rId1230" Type="http://schemas.openxmlformats.org/officeDocument/2006/relationships/image" Target="media/image621.wmf"/><Relationship Id="rId1328" Type="http://schemas.openxmlformats.org/officeDocument/2006/relationships/image" Target="media/image670.emf"/><Relationship Id="rId337" Type="http://schemas.openxmlformats.org/officeDocument/2006/relationships/image" Target="media/image166.emf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34" Type="http://schemas.openxmlformats.org/officeDocument/2006/relationships/customXml" Target="ink/ink9.xml"/><Relationship Id="rId544" Type="http://schemas.openxmlformats.org/officeDocument/2006/relationships/image" Target="media/image269.emf"/><Relationship Id="rId751" Type="http://schemas.openxmlformats.org/officeDocument/2006/relationships/customXml" Target="ink/ink333.xml"/><Relationship Id="rId849" Type="http://schemas.openxmlformats.org/officeDocument/2006/relationships/image" Target="media/image421.emf"/><Relationship Id="rId1174" Type="http://schemas.openxmlformats.org/officeDocument/2006/relationships/image" Target="media/image588.emf"/><Relationship Id="rId1381" Type="http://schemas.openxmlformats.org/officeDocument/2006/relationships/customXml" Target="ink/ink616.xml"/><Relationship Id="rId183" Type="http://schemas.openxmlformats.org/officeDocument/2006/relationships/image" Target="media/image89.emf"/><Relationship Id="rId390" Type="http://schemas.openxmlformats.org/officeDocument/2006/relationships/oleObject" Target="embeddings/oleObject33.bin"/><Relationship Id="rId404" Type="http://schemas.openxmlformats.org/officeDocument/2006/relationships/image" Target="media/image199.emf"/><Relationship Id="rId611" Type="http://schemas.openxmlformats.org/officeDocument/2006/relationships/image" Target="media/image302.emf"/><Relationship Id="rId1034" Type="http://schemas.openxmlformats.org/officeDocument/2006/relationships/image" Target="media/image515.wmf"/><Relationship Id="rId1241" Type="http://schemas.openxmlformats.org/officeDocument/2006/relationships/image" Target="media/image626.emf"/><Relationship Id="rId1339" Type="http://schemas.openxmlformats.org/officeDocument/2006/relationships/image" Target="media/image676.emf"/><Relationship Id="rId250" Type="http://schemas.openxmlformats.org/officeDocument/2006/relationships/customXml" Target="ink/ink105.xml"/><Relationship Id="rId488" Type="http://schemas.openxmlformats.org/officeDocument/2006/relationships/image" Target="media/image241.emf"/><Relationship Id="rId695" Type="http://schemas.openxmlformats.org/officeDocument/2006/relationships/customXml" Target="ink/ink310.xml"/><Relationship Id="rId709" Type="http://schemas.openxmlformats.org/officeDocument/2006/relationships/image" Target="media/image352.wmf"/><Relationship Id="rId916" Type="http://schemas.openxmlformats.org/officeDocument/2006/relationships/customXml" Target="ink/ink411.xml"/><Relationship Id="rId1101" Type="http://schemas.openxmlformats.org/officeDocument/2006/relationships/customXml" Target="ink/ink494.xml"/><Relationship Id="rId45" Type="http://schemas.openxmlformats.org/officeDocument/2006/relationships/oleObject" Target="embeddings/oleObject7.bin"/><Relationship Id="rId110" Type="http://schemas.openxmlformats.org/officeDocument/2006/relationships/customXml" Target="ink/ink41.xml"/><Relationship Id="rId348" Type="http://schemas.openxmlformats.org/officeDocument/2006/relationships/customXml" Target="ink/ink148.xml"/><Relationship Id="rId555" Type="http://schemas.openxmlformats.org/officeDocument/2006/relationships/customXml" Target="ink/ink240.xml"/><Relationship Id="rId762" Type="http://schemas.openxmlformats.org/officeDocument/2006/relationships/oleObject" Target="embeddings/oleObject41.bin"/><Relationship Id="rId1185" Type="http://schemas.openxmlformats.org/officeDocument/2006/relationships/customXml" Target="ink/ink533.xml"/><Relationship Id="rId1392" Type="http://schemas.openxmlformats.org/officeDocument/2006/relationships/image" Target="media/image706.emf"/><Relationship Id="rId1406" Type="http://schemas.openxmlformats.org/officeDocument/2006/relationships/fontTable" Target="fontTable.xml"/><Relationship Id="rId194" Type="http://schemas.openxmlformats.org/officeDocument/2006/relationships/customXml" Target="ink/ink78.xml"/><Relationship Id="rId208" Type="http://schemas.openxmlformats.org/officeDocument/2006/relationships/customXml" Target="ink/ink85.xml"/><Relationship Id="rId415" Type="http://schemas.openxmlformats.org/officeDocument/2006/relationships/customXml" Target="ink/ink170.xml"/><Relationship Id="rId622" Type="http://schemas.openxmlformats.org/officeDocument/2006/relationships/customXml" Target="ink/ink274.xml"/><Relationship Id="rId1045" Type="http://schemas.openxmlformats.org/officeDocument/2006/relationships/customXml" Target="ink/ink466.xml"/><Relationship Id="rId1252" Type="http://schemas.openxmlformats.org/officeDocument/2006/relationships/image" Target="media/image632.wmf"/><Relationship Id="rId261" Type="http://schemas.openxmlformats.org/officeDocument/2006/relationships/oleObject" Target="embeddings/oleObject18.bin"/><Relationship Id="rId499" Type="http://schemas.openxmlformats.org/officeDocument/2006/relationships/customXml" Target="ink/ink212.xml"/><Relationship Id="rId927" Type="http://schemas.openxmlformats.org/officeDocument/2006/relationships/image" Target="media/image460.emf"/><Relationship Id="rId1112" Type="http://schemas.openxmlformats.org/officeDocument/2006/relationships/customXml" Target="ink/ink498.xml"/><Relationship Id="rId56" Type="http://schemas.openxmlformats.org/officeDocument/2006/relationships/customXml" Target="ink/ink18.xml"/><Relationship Id="rId359" Type="http://schemas.openxmlformats.org/officeDocument/2006/relationships/oleObject" Target="embeddings/oleObject24.bin"/><Relationship Id="rId566" Type="http://schemas.openxmlformats.org/officeDocument/2006/relationships/image" Target="media/image280.emf"/><Relationship Id="rId773" Type="http://schemas.openxmlformats.org/officeDocument/2006/relationships/customXml" Target="ink/ink342.xml"/><Relationship Id="rId1196" Type="http://schemas.openxmlformats.org/officeDocument/2006/relationships/customXml" Target="ink/ink538.xml"/><Relationship Id="rId121" Type="http://schemas.openxmlformats.org/officeDocument/2006/relationships/image" Target="media/image58.emf"/><Relationship Id="rId219" Type="http://schemas.openxmlformats.org/officeDocument/2006/relationships/image" Target="media/image107.emf"/><Relationship Id="rId426" Type="http://schemas.openxmlformats.org/officeDocument/2006/relationships/image" Target="media/image210.emf"/><Relationship Id="rId633" Type="http://schemas.openxmlformats.org/officeDocument/2006/relationships/image" Target="media/image313.emf"/><Relationship Id="rId980" Type="http://schemas.openxmlformats.org/officeDocument/2006/relationships/customXml" Target="ink/ink436.xml"/><Relationship Id="rId1056" Type="http://schemas.openxmlformats.org/officeDocument/2006/relationships/image" Target="media/image526.emf"/><Relationship Id="rId1263" Type="http://schemas.openxmlformats.org/officeDocument/2006/relationships/image" Target="media/image637.emf"/><Relationship Id="rId840" Type="http://schemas.openxmlformats.org/officeDocument/2006/relationships/customXml" Target="ink/ink375.xml"/><Relationship Id="rId938" Type="http://schemas.openxmlformats.org/officeDocument/2006/relationships/image" Target="media/image466.wmf"/><Relationship Id="rId67" Type="http://schemas.openxmlformats.org/officeDocument/2006/relationships/image" Target="media/image31.emf"/><Relationship Id="rId272" Type="http://schemas.openxmlformats.org/officeDocument/2006/relationships/customXml" Target="ink/ink113.xml"/><Relationship Id="rId577" Type="http://schemas.openxmlformats.org/officeDocument/2006/relationships/image" Target="media/image285.emf"/><Relationship Id="rId700" Type="http://schemas.openxmlformats.org/officeDocument/2006/relationships/image" Target="media/image347.emf"/><Relationship Id="rId1123" Type="http://schemas.openxmlformats.org/officeDocument/2006/relationships/customXml" Target="ink/ink502.xml"/><Relationship Id="rId1330" Type="http://schemas.openxmlformats.org/officeDocument/2006/relationships/image" Target="media/image671.emf"/><Relationship Id="rId132" Type="http://schemas.openxmlformats.org/officeDocument/2006/relationships/customXml" Target="ink/ink51.xml"/><Relationship Id="rId784" Type="http://schemas.openxmlformats.org/officeDocument/2006/relationships/customXml" Target="ink/ink348.xml"/><Relationship Id="rId991" Type="http://schemas.openxmlformats.org/officeDocument/2006/relationships/image" Target="media/image492.emf"/><Relationship Id="rId1067" Type="http://schemas.openxmlformats.org/officeDocument/2006/relationships/customXml" Target="ink/ink477.xml"/><Relationship Id="rId437" Type="http://schemas.openxmlformats.org/officeDocument/2006/relationships/customXml" Target="ink/ink181.xml"/><Relationship Id="rId644" Type="http://schemas.openxmlformats.org/officeDocument/2006/relationships/customXml" Target="ink/ink285.xml"/><Relationship Id="rId851" Type="http://schemas.openxmlformats.org/officeDocument/2006/relationships/image" Target="media/image422.emf"/><Relationship Id="rId1274" Type="http://schemas.openxmlformats.org/officeDocument/2006/relationships/customXml" Target="ink/ink567.xml"/><Relationship Id="rId283" Type="http://schemas.openxmlformats.org/officeDocument/2006/relationships/image" Target="media/image139.emf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17.xml"/><Relationship Id="rId949" Type="http://schemas.openxmlformats.org/officeDocument/2006/relationships/image" Target="media/image471.emf"/><Relationship Id="rId1134" Type="http://schemas.openxmlformats.org/officeDocument/2006/relationships/image" Target="media/image568.emf"/><Relationship Id="rId1341" Type="http://schemas.openxmlformats.org/officeDocument/2006/relationships/image" Target="media/image677.wmf"/><Relationship Id="rId78" Type="http://schemas.openxmlformats.org/officeDocument/2006/relationships/customXml" Target="ink/ink29.xml"/><Relationship Id="rId143" Type="http://schemas.openxmlformats.org/officeDocument/2006/relationships/image" Target="media/image69.emf"/><Relationship Id="rId350" Type="http://schemas.openxmlformats.org/officeDocument/2006/relationships/customXml" Target="ink/ink149.xml"/><Relationship Id="rId588" Type="http://schemas.openxmlformats.org/officeDocument/2006/relationships/customXml" Target="ink/ink257.xml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1201" Type="http://schemas.openxmlformats.org/officeDocument/2006/relationships/image" Target="media/image602.emf"/><Relationship Id="rId9" Type="http://schemas.openxmlformats.org/officeDocument/2006/relationships/oleObject" Target="embeddings/oleObject1.bin"/><Relationship Id="rId210" Type="http://schemas.openxmlformats.org/officeDocument/2006/relationships/customXml" Target="ink/ink86.xml"/><Relationship Id="rId448" Type="http://schemas.openxmlformats.org/officeDocument/2006/relationships/image" Target="media/image221.emf"/><Relationship Id="rId655" Type="http://schemas.openxmlformats.org/officeDocument/2006/relationships/image" Target="media/image324.emf"/><Relationship Id="rId862" Type="http://schemas.openxmlformats.org/officeDocument/2006/relationships/customXml" Target="ink/ink384.xml"/><Relationship Id="rId1078" Type="http://schemas.openxmlformats.org/officeDocument/2006/relationships/image" Target="media/image537.emf"/><Relationship Id="rId1285" Type="http://schemas.openxmlformats.org/officeDocument/2006/relationships/image" Target="media/image648.emf"/><Relationship Id="rId294" Type="http://schemas.openxmlformats.org/officeDocument/2006/relationships/customXml" Target="ink/ink124.xml"/><Relationship Id="rId308" Type="http://schemas.openxmlformats.org/officeDocument/2006/relationships/customXml" Target="ink/ink130.xml"/><Relationship Id="rId515" Type="http://schemas.openxmlformats.org/officeDocument/2006/relationships/customXml" Target="ink/ink220.xml"/><Relationship Id="rId722" Type="http://schemas.openxmlformats.org/officeDocument/2006/relationships/image" Target="media/image358.emf"/><Relationship Id="rId1145" Type="http://schemas.openxmlformats.org/officeDocument/2006/relationships/customXml" Target="ink/ink513.xml"/><Relationship Id="rId1352" Type="http://schemas.openxmlformats.org/officeDocument/2006/relationships/customXml" Target="ink/ink604.xml"/><Relationship Id="rId89" Type="http://schemas.openxmlformats.org/officeDocument/2006/relationships/image" Target="media/image42.emf"/><Relationship Id="rId154" Type="http://schemas.openxmlformats.org/officeDocument/2006/relationships/customXml" Target="ink/ink62.xml"/><Relationship Id="rId361" Type="http://schemas.openxmlformats.org/officeDocument/2006/relationships/oleObject" Target="embeddings/oleObject25.bin"/><Relationship Id="rId599" Type="http://schemas.openxmlformats.org/officeDocument/2006/relationships/image" Target="media/image296.emf"/><Relationship Id="rId1005" Type="http://schemas.openxmlformats.org/officeDocument/2006/relationships/image" Target="media/image499.emf"/><Relationship Id="rId1212" Type="http://schemas.openxmlformats.org/officeDocument/2006/relationships/image" Target="media/image608.emf"/><Relationship Id="rId459" Type="http://schemas.openxmlformats.org/officeDocument/2006/relationships/customXml" Target="ink/ink192.xml"/><Relationship Id="rId666" Type="http://schemas.openxmlformats.org/officeDocument/2006/relationships/customXml" Target="ink/ink296.xml"/><Relationship Id="rId873" Type="http://schemas.openxmlformats.org/officeDocument/2006/relationships/image" Target="media/image433.emf"/><Relationship Id="rId1089" Type="http://schemas.openxmlformats.org/officeDocument/2006/relationships/customXml" Target="ink/ink488.xml"/><Relationship Id="rId1296" Type="http://schemas.openxmlformats.org/officeDocument/2006/relationships/customXml" Target="ink/ink578.xml"/><Relationship Id="rId16" Type="http://schemas.openxmlformats.org/officeDocument/2006/relationships/image" Target="media/image6.wmf"/><Relationship Id="rId221" Type="http://schemas.openxmlformats.org/officeDocument/2006/relationships/image" Target="media/image108.emf"/><Relationship Id="rId319" Type="http://schemas.openxmlformats.org/officeDocument/2006/relationships/oleObject" Target="embeddings/oleObject22.bin"/><Relationship Id="rId526" Type="http://schemas.openxmlformats.org/officeDocument/2006/relationships/image" Target="media/image260.emf"/><Relationship Id="rId1156" Type="http://schemas.openxmlformats.org/officeDocument/2006/relationships/image" Target="media/image579.emf"/><Relationship Id="rId1363" Type="http://schemas.openxmlformats.org/officeDocument/2006/relationships/image" Target="media/image690.emf"/><Relationship Id="rId733" Type="http://schemas.openxmlformats.org/officeDocument/2006/relationships/customXml" Target="ink/ink326.xml"/><Relationship Id="rId940" Type="http://schemas.openxmlformats.org/officeDocument/2006/relationships/image" Target="media/image467.wmf"/><Relationship Id="rId1016" Type="http://schemas.openxmlformats.org/officeDocument/2006/relationships/customXml" Target="ink/ink454.xml"/><Relationship Id="rId165" Type="http://schemas.openxmlformats.org/officeDocument/2006/relationships/image" Target="media/image80.emf"/><Relationship Id="rId372" Type="http://schemas.openxmlformats.org/officeDocument/2006/relationships/oleObject" Target="embeddings/oleObject28.bin"/><Relationship Id="rId677" Type="http://schemas.openxmlformats.org/officeDocument/2006/relationships/image" Target="media/image335.emf"/><Relationship Id="rId800" Type="http://schemas.openxmlformats.org/officeDocument/2006/relationships/customXml" Target="ink/ink356.xml"/><Relationship Id="rId1223" Type="http://schemas.openxmlformats.org/officeDocument/2006/relationships/image" Target="media/image617.emf"/><Relationship Id="rId232" Type="http://schemas.openxmlformats.org/officeDocument/2006/relationships/customXml" Target="ink/ink96.xml"/><Relationship Id="rId884" Type="http://schemas.openxmlformats.org/officeDocument/2006/relationships/customXml" Target="ink/ink395.xml"/><Relationship Id="rId27" Type="http://schemas.openxmlformats.org/officeDocument/2006/relationships/oleObject" Target="embeddings/oleObject4.bin"/><Relationship Id="rId537" Type="http://schemas.openxmlformats.org/officeDocument/2006/relationships/customXml" Target="ink/ink231.xml"/><Relationship Id="rId744" Type="http://schemas.openxmlformats.org/officeDocument/2006/relationships/image" Target="media/image369.emf"/><Relationship Id="rId951" Type="http://schemas.openxmlformats.org/officeDocument/2006/relationships/oleObject" Target="embeddings/oleObject50.bin"/><Relationship Id="rId1167" Type="http://schemas.openxmlformats.org/officeDocument/2006/relationships/customXml" Target="ink/ink524.xml"/><Relationship Id="rId1374" Type="http://schemas.openxmlformats.org/officeDocument/2006/relationships/image" Target="media/image696.emf"/><Relationship Id="rId80" Type="http://schemas.openxmlformats.org/officeDocument/2006/relationships/customXml" Target="ink/ink30.xml"/><Relationship Id="rId176" Type="http://schemas.openxmlformats.org/officeDocument/2006/relationships/image" Target="media/image86.wmf"/><Relationship Id="rId383" Type="http://schemas.openxmlformats.org/officeDocument/2006/relationships/image" Target="media/image189.wmf"/><Relationship Id="rId590" Type="http://schemas.openxmlformats.org/officeDocument/2006/relationships/customXml" Target="ink/ink258.xml"/><Relationship Id="rId604" Type="http://schemas.openxmlformats.org/officeDocument/2006/relationships/customXml" Target="ink/ink265.xml"/><Relationship Id="rId811" Type="http://schemas.openxmlformats.org/officeDocument/2006/relationships/image" Target="media/image402.emf"/><Relationship Id="rId1027" Type="http://schemas.openxmlformats.org/officeDocument/2006/relationships/image" Target="media/image510.emf"/><Relationship Id="rId1234" Type="http://schemas.openxmlformats.org/officeDocument/2006/relationships/customXml" Target="ink/ink549.xml"/><Relationship Id="rId243" Type="http://schemas.openxmlformats.org/officeDocument/2006/relationships/image" Target="media/image119.emf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image" Target="media/image538.emf"/><Relationship Id="rId1301" Type="http://schemas.openxmlformats.org/officeDocument/2006/relationships/image" Target="media/image656.emf"/><Relationship Id="rId38" Type="http://schemas.openxmlformats.org/officeDocument/2006/relationships/customXml" Target="ink/ink11.xml"/><Relationship Id="rId103" Type="http://schemas.openxmlformats.org/officeDocument/2006/relationships/oleObject" Target="embeddings/oleObject11.bin"/><Relationship Id="rId310" Type="http://schemas.openxmlformats.org/officeDocument/2006/relationships/customXml" Target="ink/ink131.xml"/><Relationship Id="rId548" Type="http://schemas.openxmlformats.org/officeDocument/2006/relationships/image" Target="media/image271.emf"/><Relationship Id="rId755" Type="http://schemas.openxmlformats.org/officeDocument/2006/relationships/customXml" Target="ink/ink335.xml"/><Relationship Id="rId962" Type="http://schemas.openxmlformats.org/officeDocument/2006/relationships/customXml" Target="ink/ink428.xml"/><Relationship Id="rId1178" Type="http://schemas.openxmlformats.org/officeDocument/2006/relationships/image" Target="media/image590.emf"/><Relationship Id="rId1385" Type="http://schemas.openxmlformats.org/officeDocument/2006/relationships/customXml" Target="ink/ink618.xml"/><Relationship Id="rId91" Type="http://schemas.openxmlformats.org/officeDocument/2006/relationships/image" Target="media/image43.emf"/><Relationship Id="rId187" Type="http://schemas.openxmlformats.org/officeDocument/2006/relationships/image" Target="media/image91.emf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image" Target="media/image304.emf"/><Relationship Id="rId822" Type="http://schemas.openxmlformats.org/officeDocument/2006/relationships/customXml" Target="ink/ink367.xml"/><Relationship Id="rId1038" Type="http://schemas.openxmlformats.org/officeDocument/2006/relationships/image" Target="media/image517.emf"/><Relationship Id="rId1245" Type="http://schemas.openxmlformats.org/officeDocument/2006/relationships/image" Target="media/image628.emf"/><Relationship Id="rId254" Type="http://schemas.openxmlformats.org/officeDocument/2006/relationships/customXml" Target="ink/ink107.xml"/><Relationship Id="rId699" Type="http://schemas.openxmlformats.org/officeDocument/2006/relationships/customXml" Target="ink/ink312.xml"/><Relationship Id="rId1091" Type="http://schemas.openxmlformats.org/officeDocument/2006/relationships/customXml" Target="ink/ink489.xml"/><Relationship Id="rId1105" Type="http://schemas.openxmlformats.org/officeDocument/2006/relationships/image" Target="media/image551.wmf"/><Relationship Id="rId1312" Type="http://schemas.openxmlformats.org/officeDocument/2006/relationships/customXml" Target="ink/ink586.xml"/><Relationship Id="rId49" Type="http://schemas.openxmlformats.org/officeDocument/2006/relationships/image" Target="media/image22.emf"/><Relationship Id="rId114" Type="http://schemas.openxmlformats.org/officeDocument/2006/relationships/customXml" Target="ink/ink43.xml"/><Relationship Id="rId461" Type="http://schemas.openxmlformats.org/officeDocument/2006/relationships/customXml" Target="ink/ink193.xml"/><Relationship Id="rId559" Type="http://schemas.openxmlformats.org/officeDocument/2006/relationships/customXml" Target="ink/ink242.xml"/><Relationship Id="rId766" Type="http://schemas.openxmlformats.org/officeDocument/2006/relationships/image" Target="media/image380.emf"/><Relationship Id="rId1189" Type="http://schemas.openxmlformats.org/officeDocument/2006/relationships/customXml" Target="ink/ink535.xml"/><Relationship Id="rId1396" Type="http://schemas.openxmlformats.org/officeDocument/2006/relationships/image" Target="media/image708.emf"/><Relationship Id="rId198" Type="http://schemas.openxmlformats.org/officeDocument/2006/relationships/customXml" Target="ink/ink80.xml"/><Relationship Id="rId321" Type="http://schemas.openxmlformats.org/officeDocument/2006/relationships/image" Target="media/image158.emf"/><Relationship Id="rId419" Type="http://schemas.openxmlformats.org/officeDocument/2006/relationships/customXml" Target="ink/ink172.xml"/><Relationship Id="rId626" Type="http://schemas.openxmlformats.org/officeDocument/2006/relationships/customXml" Target="ink/ink276.xml"/><Relationship Id="rId973" Type="http://schemas.openxmlformats.org/officeDocument/2006/relationships/image" Target="media/image483.emf"/><Relationship Id="rId1049" Type="http://schemas.openxmlformats.org/officeDocument/2006/relationships/customXml" Target="ink/ink468.xml"/><Relationship Id="rId1256" Type="http://schemas.openxmlformats.org/officeDocument/2006/relationships/customXml" Target="ink/ink558.xml"/><Relationship Id="rId833" Type="http://schemas.openxmlformats.org/officeDocument/2006/relationships/image" Target="media/image413.emf"/><Relationship Id="rId1116" Type="http://schemas.openxmlformats.org/officeDocument/2006/relationships/image" Target="media/image559.wmf"/><Relationship Id="rId265" Type="http://schemas.openxmlformats.org/officeDocument/2006/relationships/oleObject" Target="embeddings/oleObject19.bin"/><Relationship Id="rId472" Type="http://schemas.openxmlformats.org/officeDocument/2006/relationships/image" Target="media/image233.emf"/><Relationship Id="rId900" Type="http://schemas.openxmlformats.org/officeDocument/2006/relationships/customXml" Target="ink/ink403.xml"/><Relationship Id="rId1323" Type="http://schemas.openxmlformats.org/officeDocument/2006/relationships/image" Target="media/image667.emf"/><Relationship Id="rId125" Type="http://schemas.openxmlformats.org/officeDocument/2006/relationships/image" Target="media/image60.emf"/><Relationship Id="rId332" Type="http://schemas.openxmlformats.org/officeDocument/2006/relationships/customXml" Target="ink/ink141.xml"/><Relationship Id="rId777" Type="http://schemas.openxmlformats.org/officeDocument/2006/relationships/customXml" Target="ink/ink344.xml"/><Relationship Id="rId984" Type="http://schemas.openxmlformats.org/officeDocument/2006/relationships/customXml" Target="ink/ink438.xml"/><Relationship Id="rId637" Type="http://schemas.openxmlformats.org/officeDocument/2006/relationships/image" Target="media/image315.emf"/><Relationship Id="rId844" Type="http://schemas.openxmlformats.org/officeDocument/2006/relationships/customXml" Target="ink/ink377.xml"/><Relationship Id="rId1267" Type="http://schemas.openxmlformats.org/officeDocument/2006/relationships/image" Target="media/image639.emf"/><Relationship Id="rId276" Type="http://schemas.openxmlformats.org/officeDocument/2006/relationships/customXml" Target="ink/ink115.xml"/><Relationship Id="rId483" Type="http://schemas.openxmlformats.org/officeDocument/2006/relationships/customXml" Target="ink/ink204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image" Target="media/image452.emf"/><Relationship Id="rId1127" Type="http://schemas.openxmlformats.org/officeDocument/2006/relationships/customXml" Target="ink/ink504.xml"/><Relationship Id="rId1334" Type="http://schemas.openxmlformats.org/officeDocument/2006/relationships/image" Target="media/image673.emf"/><Relationship Id="rId40" Type="http://schemas.openxmlformats.org/officeDocument/2006/relationships/customXml" Target="ink/ink12.xml"/><Relationship Id="rId136" Type="http://schemas.openxmlformats.org/officeDocument/2006/relationships/customXml" Target="ink/ink53.xml"/><Relationship Id="rId343" Type="http://schemas.openxmlformats.org/officeDocument/2006/relationships/image" Target="media/image169.emf"/><Relationship Id="rId550" Type="http://schemas.openxmlformats.org/officeDocument/2006/relationships/image" Target="media/image272.emf"/><Relationship Id="rId788" Type="http://schemas.openxmlformats.org/officeDocument/2006/relationships/customXml" Target="ink/ink350.xml"/><Relationship Id="rId995" Type="http://schemas.openxmlformats.org/officeDocument/2006/relationships/image" Target="media/image494.emf"/><Relationship Id="rId1180" Type="http://schemas.openxmlformats.org/officeDocument/2006/relationships/image" Target="media/image591.emf"/><Relationship Id="rId1401" Type="http://schemas.openxmlformats.org/officeDocument/2006/relationships/image" Target="media/image713.wmf"/><Relationship Id="rId203" Type="http://schemas.openxmlformats.org/officeDocument/2006/relationships/image" Target="media/image99.emf"/><Relationship Id="rId648" Type="http://schemas.openxmlformats.org/officeDocument/2006/relationships/customXml" Target="ink/ink287.xml"/><Relationship Id="rId855" Type="http://schemas.openxmlformats.org/officeDocument/2006/relationships/image" Target="media/image424.emf"/><Relationship Id="rId1040" Type="http://schemas.openxmlformats.org/officeDocument/2006/relationships/image" Target="media/image518.emf"/><Relationship Id="rId1278" Type="http://schemas.openxmlformats.org/officeDocument/2006/relationships/customXml" Target="ink/ink569.xml"/><Relationship Id="rId287" Type="http://schemas.openxmlformats.org/officeDocument/2006/relationships/image" Target="media/image141.emf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18.xml"/><Relationship Id="rId922" Type="http://schemas.openxmlformats.org/officeDocument/2006/relationships/customXml" Target="ink/ink414.xml"/><Relationship Id="rId1138" Type="http://schemas.openxmlformats.org/officeDocument/2006/relationships/image" Target="media/image570.emf"/><Relationship Id="rId1345" Type="http://schemas.openxmlformats.org/officeDocument/2006/relationships/image" Target="media/image680.wmf"/><Relationship Id="rId147" Type="http://schemas.openxmlformats.org/officeDocument/2006/relationships/image" Target="media/image71.emf"/><Relationship Id="rId354" Type="http://schemas.openxmlformats.org/officeDocument/2006/relationships/customXml" Target="ink/ink151.xml"/><Relationship Id="rId799" Type="http://schemas.openxmlformats.org/officeDocument/2006/relationships/image" Target="media/image396.emf"/><Relationship Id="rId1191" Type="http://schemas.openxmlformats.org/officeDocument/2006/relationships/customXml" Target="ink/ink536.xml"/><Relationship Id="rId1205" Type="http://schemas.openxmlformats.org/officeDocument/2006/relationships/image" Target="media/image604.emf"/><Relationship Id="rId51" Type="http://schemas.openxmlformats.org/officeDocument/2006/relationships/image" Target="media/image23.emf"/><Relationship Id="rId561" Type="http://schemas.openxmlformats.org/officeDocument/2006/relationships/customXml" Target="ink/ink243.xml"/><Relationship Id="rId659" Type="http://schemas.openxmlformats.org/officeDocument/2006/relationships/image" Target="media/image326.emf"/><Relationship Id="rId866" Type="http://schemas.openxmlformats.org/officeDocument/2006/relationships/customXml" Target="ink/ink386.xml"/><Relationship Id="rId1289" Type="http://schemas.openxmlformats.org/officeDocument/2006/relationships/image" Target="media/image650.emf"/><Relationship Id="rId214" Type="http://schemas.openxmlformats.org/officeDocument/2006/relationships/image" Target="media/image105.wmf"/><Relationship Id="rId298" Type="http://schemas.openxmlformats.org/officeDocument/2006/relationships/customXml" Target="ink/ink126.xml"/><Relationship Id="rId421" Type="http://schemas.openxmlformats.org/officeDocument/2006/relationships/customXml" Target="ink/ink173.xml"/><Relationship Id="rId519" Type="http://schemas.openxmlformats.org/officeDocument/2006/relationships/customXml" Target="ink/ink222.xml"/><Relationship Id="rId1051" Type="http://schemas.openxmlformats.org/officeDocument/2006/relationships/customXml" Target="ink/ink469.xml"/><Relationship Id="rId1149" Type="http://schemas.openxmlformats.org/officeDocument/2006/relationships/customXml" Target="ink/ink515.xml"/><Relationship Id="rId1356" Type="http://schemas.openxmlformats.org/officeDocument/2006/relationships/image" Target="media/image686.emf"/><Relationship Id="rId158" Type="http://schemas.openxmlformats.org/officeDocument/2006/relationships/customXml" Target="ink/ink64.xml"/><Relationship Id="rId726" Type="http://schemas.openxmlformats.org/officeDocument/2006/relationships/image" Target="media/image360.emf"/><Relationship Id="rId933" Type="http://schemas.openxmlformats.org/officeDocument/2006/relationships/image" Target="media/image463.emf"/><Relationship Id="rId1009" Type="http://schemas.openxmlformats.org/officeDocument/2006/relationships/image" Target="media/image501.emf"/><Relationship Id="rId62" Type="http://schemas.openxmlformats.org/officeDocument/2006/relationships/customXml" Target="ink/ink21.xml"/><Relationship Id="rId365" Type="http://schemas.openxmlformats.org/officeDocument/2006/relationships/image" Target="media/image180.emf"/><Relationship Id="rId572" Type="http://schemas.openxmlformats.org/officeDocument/2006/relationships/customXml" Target="ink/ink249.xml"/><Relationship Id="rId1216" Type="http://schemas.openxmlformats.org/officeDocument/2006/relationships/image" Target="media/image612.wmf"/><Relationship Id="rId225" Type="http://schemas.openxmlformats.org/officeDocument/2006/relationships/image" Target="media/image110.emf"/><Relationship Id="rId432" Type="http://schemas.openxmlformats.org/officeDocument/2006/relationships/image" Target="media/image213.emf"/><Relationship Id="rId877" Type="http://schemas.openxmlformats.org/officeDocument/2006/relationships/image" Target="media/image435.emf"/><Relationship Id="rId1062" Type="http://schemas.openxmlformats.org/officeDocument/2006/relationships/image" Target="media/image529.emf"/><Relationship Id="rId737" Type="http://schemas.openxmlformats.org/officeDocument/2006/relationships/customXml" Target="ink/ink328.xml"/><Relationship Id="rId944" Type="http://schemas.openxmlformats.org/officeDocument/2006/relationships/image" Target="media/image469.wmf"/><Relationship Id="rId1367" Type="http://schemas.openxmlformats.org/officeDocument/2006/relationships/image" Target="media/image692.emf"/><Relationship Id="rId73" Type="http://schemas.openxmlformats.org/officeDocument/2006/relationships/image" Target="media/image34.emf"/><Relationship Id="rId169" Type="http://schemas.openxmlformats.org/officeDocument/2006/relationships/oleObject" Target="embeddings/oleObject13.bin"/><Relationship Id="rId376" Type="http://schemas.openxmlformats.org/officeDocument/2006/relationships/oleObject" Target="embeddings/oleObject30.bin"/><Relationship Id="rId583" Type="http://schemas.openxmlformats.org/officeDocument/2006/relationships/image" Target="media/image288.emf"/><Relationship Id="rId790" Type="http://schemas.openxmlformats.org/officeDocument/2006/relationships/customXml" Target="ink/ink351.xml"/><Relationship Id="rId804" Type="http://schemas.openxmlformats.org/officeDocument/2006/relationships/customXml" Target="ink/ink358.xml"/><Relationship Id="rId1227" Type="http://schemas.openxmlformats.org/officeDocument/2006/relationships/oleObject" Target="embeddings/oleObject55.bin"/><Relationship Id="rId4" Type="http://schemas.openxmlformats.org/officeDocument/2006/relationships/settings" Target="settings.xml"/><Relationship Id="rId236" Type="http://schemas.openxmlformats.org/officeDocument/2006/relationships/customXml" Target="ink/ink98.xml"/><Relationship Id="rId443" Type="http://schemas.openxmlformats.org/officeDocument/2006/relationships/customXml" Target="ink/ink184.xml"/><Relationship Id="rId650" Type="http://schemas.openxmlformats.org/officeDocument/2006/relationships/customXml" Target="ink/ink288.xml"/><Relationship Id="rId888" Type="http://schemas.openxmlformats.org/officeDocument/2006/relationships/customXml" Target="ink/ink397.xml"/><Relationship Id="rId1073" Type="http://schemas.openxmlformats.org/officeDocument/2006/relationships/customXml" Target="ink/ink480.xml"/><Relationship Id="rId1280" Type="http://schemas.openxmlformats.org/officeDocument/2006/relationships/customXml" Target="ink/ink570.xml"/><Relationship Id="rId303" Type="http://schemas.openxmlformats.org/officeDocument/2006/relationships/image" Target="media/image149.emf"/><Relationship Id="rId748" Type="http://schemas.openxmlformats.org/officeDocument/2006/relationships/oleObject" Target="embeddings/oleObject40.bin"/><Relationship Id="rId955" Type="http://schemas.openxmlformats.org/officeDocument/2006/relationships/image" Target="media/image474.emf"/><Relationship Id="rId1140" Type="http://schemas.openxmlformats.org/officeDocument/2006/relationships/image" Target="media/image571.emf"/><Relationship Id="rId1378" Type="http://schemas.openxmlformats.org/officeDocument/2006/relationships/image" Target="media/image699.emf"/><Relationship Id="rId84" Type="http://schemas.openxmlformats.org/officeDocument/2006/relationships/customXml" Target="ink/ink31.xml"/><Relationship Id="rId387" Type="http://schemas.openxmlformats.org/officeDocument/2006/relationships/customXml" Target="ink/ink159.xml"/><Relationship Id="rId510" Type="http://schemas.openxmlformats.org/officeDocument/2006/relationships/image" Target="media/image252.emf"/><Relationship Id="rId594" Type="http://schemas.openxmlformats.org/officeDocument/2006/relationships/customXml" Target="ink/ink260.xml"/><Relationship Id="rId608" Type="http://schemas.openxmlformats.org/officeDocument/2006/relationships/customXml" Target="ink/ink267.xml"/><Relationship Id="rId815" Type="http://schemas.openxmlformats.org/officeDocument/2006/relationships/image" Target="media/image404.emf"/><Relationship Id="rId1238" Type="http://schemas.openxmlformats.org/officeDocument/2006/relationships/customXml" Target="ink/ink551.xml"/><Relationship Id="rId247" Type="http://schemas.openxmlformats.org/officeDocument/2006/relationships/image" Target="media/image121.emf"/><Relationship Id="rId899" Type="http://schemas.openxmlformats.org/officeDocument/2006/relationships/image" Target="media/image446.emf"/><Relationship Id="rId1000" Type="http://schemas.openxmlformats.org/officeDocument/2006/relationships/customXml" Target="ink/ink446.xml"/><Relationship Id="rId1084" Type="http://schemas.openxmlformats.org/officeDocument/2006/relationships/image" Target="media/image540.emf"/><Relationship Id="rId1305" Type="http://schemas.openxmlformats.org/officeDocument/2006/relationships/image" Target="media/image658.emf"/><Relationship Id="rId107" Type="http://schemas.openxmlformats.org/officeDocument/2006/relationships/image" Target="media/image51.emf"/><Relationship Id="rId454" Type="http://schemas.openxmlformats.org/officeDocument/2006/relationships/image" Target="media/image224.emf"/><Relationship Id="rId661" Type="http://schemas.openxmlformats.org/officeDocument/2006/relationships/image" Target="media/image327.emf"/><Relationship Id="rId759" Type="http://schemas.openxmlformats.org/officeDocument/2006/relationships/customXml" Target="ink/ink337.xml"/><Relationship Id="rId966" Type="http://schemas.openxmlformats.org/officeDocument/2006/relationships/customXml" Target="ink/ink430.xml"/><Relationship Id="rId1291" Type="http://schemas.openxmlformats.org/officeDocument/2006/relationships/image" Target="media/image651.emf"/><Relationship Id="rId1389" Type="http://schemas.openxmlformats.org/officeDocument/2006/relationships/customXml" Target="ink/ink620.xml"/><Relationship Id="rId11" Type="http://schemas.openxmlformats.org/officeDocument/2006/relationships/image" Target="media/image3.emf"/><Relationship Id="rId314" Type="http://schemas.openxmlformats.org/officeDocument/2006/relationships/customXml" Target="ink/ink133.xml"/><Relationship Id="rId398" Type="http://schemas.openxmlformats.org/officeDocument/2006/relationships/oleObject" Target="embeddings/oleObject34.bin"/><Relationship Id="rId521" Type="http://schemas.openxmlformats.org/officeDocument/2006/relationships/customXml" Target="ink/ink223.xml"/><Relationship Id="rId619" Type="http://schemas.openxmlformats.org/officeDocument/2006/relationships/image" Target="media/image306.emf"/><Relationship Id="rId1151" Type="http://schemas.openxmlformats.org/officeDocument/2006/relationships/customXml" Target="ink/ink516.xml"/><Relationship Id="rId1249" Type="http://schemas.openxmlformats.org/officeDocument/2006/relationships/image" Target="media/image630.emf"/><Relationship Id="rId95" Type="http://schemas.openxmlformats.org/officeDocument/2006/relationships/image" Target="media/image45.emf"/><Relationship Id="rId160" Type="http://schemas.openxmlformats.org/officeDocument/2006/relationships/customXml" Target="ink/ink65.xml"/><Relationship Id="rId826" Type="http://schemas.openxmlformats.org/officeDocument/2006/relationships/customXml" Target="ink/ink368.xml"/><Relationship Id="rId1011" Type="http://schemas.openxmlformats.org/officeDocument/2006/relationships/image" Target="media/image502.emf"/><Relationship Id="rId1109" Type="http://schemas.openxmlformats.org/officeDocument/2006/relationships/image" Target="media/image554.emf"/><Relationship Id="rId258" Type="http://schemas.openxmlformats.org/officeDocument/2006/relationships/customXml" Target="ink/ink109.xml"/><Relationship Id="rId465" Type="http://schemas.openxmlformats.org/officeDocument/2006/relationships/customXml" Target="ink/ink195.xml"/><Relationship Id="rId672" Type="http://schemas.openxmlformats.org/officeDocument/2006/relationships/customXml" Target="ink/ink299.xml"/><Relationship Id="rId1095" Type="http://schemas.openxmlformats.org/officeDocument/2006/relationships/customXml" Target="ink/ink491.xml"/><Relationship Id="rId1316" Type="http://schemas.openxmlformats.org/officeDocument/2006/relationships/customXml" Target="ink/ink588.xml"/><Relationship Id="rId22" Type="http://schemas.openxmlformats.org/officeDocument/2006/relationships/customXml" Target="ink/ink5.xml"/><Relationship Id="rId118" Type="http://schemas.openxmlformats.org/officeDocument/2006/relationships/customXml" Target="ink/ink45.xml"/><Relationship Id="rId325" Type="http://schemas.openxmlformats.org/officeDocument/2006/relationships/image" Target="media/image160.emf"/><Relationship Id="rId532" Type="http://schemas.openxmlformats.org/officeDocument/2006/relationships/image" Target="media/image263.emf"/><Relationship Id="rId977" Type="http://schemas.openxmlformats.org/officeDocument/2006/relationships/oleObject" Target="embeddings/oleObject52.bin"/><Relationship Id="rId1162" Type="http://schemas.openxmlformats.org/officeDocument/2006/relationships/image" Target="media/image582.emf"/><Relationship Id="rId171" Type="http://schemas.openxmlformats.org/officeDocument/2006/relationships/image" Target="media/image83.emf"/><Relationship Id="rId837" Type="http://schemas.openxmlformats.org/officeDocument/2006/relationships/image" Target="media/image415.emf"/><Relationship Id="rId1022" Type="http://schemas.openxmlformats.org/officeDocument/2006/relationships/customXml" Target="ink/ink457.xml"/><Relationship Id="rId269" Type="http://schemas.openxmlformats.org/officeDocument/2006/relationships/image" Target="media/image132.emf"/><Relationship Id="rId476" Type="http://schemas.openxmlformats.org/officeDocument/2006/relationships/image" Target="media/image235.emf"/><Relationship Id="rId683" Type="http://schemas.openxmlformats.org/officeDocument/2006/relationships/customXml" Target="ink/ink304.xml"/><Relationship Id="rId890" Type="http://schemas.openxmlformats.org/officeDocument/2006/relationships/customXml" Target="ink/ink398.xml"/><Relationship Id="rId904" Type="http://schemas.openxmlformats.org/officeDocument/2006/relationships/customXml" Target="ink/ink405.xml"/><Relationship Id="rId1327" Type="http://schemas.openxmlformats.org/officeDocument/2006/relationships/customXml" Target="ink/ink593.xml"/><Relationship Id="rId33" Type="http://schemas.openxmlformats.org/officeDocument/2006/relationships/image" Target="media/image14.emf"/><Relationship Id="rId129" Type="http://schemas.openxmlformats.org/officeDocument/2006/relationships/image" Target="media/image62.emf"/><Relationship Id="rId336" Type="http://schemas.openxmlformats.org/officeDocument/2006/relationships/customXml" Target="ink/ink143.xml"/><Relationship Id="rId543" Type="http://schemas.openxmlformats.org/officeDocument/2006/relationships/customXml" Target="ink/ink234.xml"/><Relationship Id="rId988" Type="http://schemas.openxmlformats.org/officeDocument/2006/relationships/customXml" Target="ink/ink440.xml"/><Relationship Id="rId1173" Type="http://schemas.openxmlformats.org/officeDocument/2006/relationships/customXml" Target="ink/ink527.xml"/><Relationship Id="rId1380" Type="http://schemas.openxmlformats.org/officeDocument/2006/relationships/image" Target="media/image700.emf"/><Relationship Id="rId182" Type="http://schemas.openxmlformats.org/officeDocument/2006/relationships/customXml" Target="ink/ink72.xml"/><Relationship Id="rId403" Type="http://schemas.openxmlformats.org/officeDocument/2006/relationships/customXml" Target="ink/ink165.xml"/><Relationship Id="rId750" Type="http://schemas.openxmlformats.org/officeDocument/2006/relationships/image" Target="media/image372.emf"/><Relationship Id="rId848" Type="http://schemas.openxmlformats.org/officeDocument/2006/relationships/customXml" Target="ink/ink379.xml"/><Relationship Id="rId1033" Type="http://schemas.openxmlformats.org/officeDocument/2006/relationships/image" Target="media/image514.wmf"/><Relationship Id="rId487" Type="http://schemas.openxmlformats.org/officeDocument/2006/relationships/customXml" Target="ink/ink206.xml"/><Relationship Id="rId610" Type="http://schemas.openxmlformats.org/officeDocument/2006/relationships/customXml" Target="ink/ink268.xml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image" Target="media/image454.emf"/><Relationship Id="rId1240" Type="http://schemas.openxmlformats.org/officeDocument/2006/relationships/customXml" Target="ink/ink552.xml"/><Relationship Id="rId1338" Type="http://schemas.openxmlformats.org/officeDocument/2006/relationships/customXml" Target="ink/ink598.xml"/><Relationship Id="rId347" Type="http://schemas.openxmlformats.org/officeDocument/2006/relationships/image" Target="media/image171.emf"/><Relationship Id="rId999" Type="http://schemas.openxmlformats.org/officeDocument/2006/relationships/image" Target="media/image496.emf"/><Relationship Id="rId1100" Type="http://schemas.openxmlformats.org/officeDocument/2006/relationships/image" Target="media/image548.emf"/><Relationship Id="rId1184" Type="http://schemas.openxmlformats.org/officeDocument/2006/relationships/image" Target="media/image593.emf"/><Relationship Id="rId1405" Type="http://schemas.openxmlformats.org/officeDocument/2006/relationships/header" Target="header1.xml"/><Relationship Id="rId44" Type="http://schemas.openxmlformats.org/officeDocument/2006/relationships/image" Target="media/image20.wmf"/><Relationship Id="rId554" Type="http://schemas.openxmlformats.org/officeDocument/2006/relationships/image" Target="media/image274.emf"/><Relationship Id="rId761" Type="http://schemas.openxmlformats.org/officeDocument/2006/relationships/image" Target="media/image378.wmf"/><Relationship Id="rId859" Type="http://schemas.openxmlformats.org/officeDocument/2006/relationships/oleObject" Target="embeddings/oleObject45.bin"/><Relationship Id="rId1391" Type="http://schemas.openxmlformats.org/officeDocument/2006/relationships/customXml" Target="ink/ink621.xml"/><Relationship Id="rId193" Type="http://schemas.openxmlformats.org/officeDocument/2006/relationships/image" Target="media/image94.emf"/><Relationship Id="rId207" Type="http://schemas.openxmlformats.org/officeDocument/2006/relationships/image" Target="media/image101.emf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image" Target="media/image307.emf"/><Relationship Id="rId1044" Type="http://schemas.openxmlformats.org/officeDocument/2006/relationships/image" Target="media/image520.emf"/><Relationship Id="rId1251" Type="http://schemas.openxmlformats.org/officeDocument/2006/relationships/image" Target="media/image631.emf"/><Relationship Id="rId1349" Type="http://schemas.openxmlformats.org/officeDocument/2006/relationships/image" Target="media/image682.emf"/><Relationship Id="rId260" Type="http://schemas.openxmlformats.org/officeDocument/2006/relationships/image" Target="media/image128.wmf"/><Relationship Id="rId719" Type="http://schemas.openxmlformats.org/officeDocument/2006/relationships/image" Target="media/image357.wmf"/><Relationship Id="rId926" Type="http://schemas.openxmlformats.org/officeDocument/2006/relationships/customXml" Target="ink/ink416.xml"/><Relationship Id="rId1111" Type="http://schemas.openxmlformats.org/officeDocument/2006/relationships/image" Target="media/image555.emf"/><Relationship Id="rId55" Type="http://schemas.openxmlformats.org/officeDocument/2006/relationships/image" Target="media/image25.emf"/><Relationship Id="rId120" Type="http://schemas.openxmlformats.org/officeDocument/2006/relationships/customXml" Target="ink/ink46.xml"/><Relationship Id="rId358" Type="http://schemas.openxmlformats.org/officeDocument/2006/relationships/image" Target="media/image177.wmf"/><Relationship Id="rId565" Type="http://schemas.openxmlformats.org/officeDocument/2006/relationships/customXml" Target="ink/ink245.xml"/><Relationship Id="rId772" Type="http://schemas.openxmlformats.org/officeDocument/2006/relationships/image" Target="media/image383.emf"/><Relationship Id="rId1195" Type="http://schemas.openxmlformats.org/officeDocument/2006/relationships/image" Target="media/image599.wmf"/><Relationship Id="rId1209" Type="http://schemas.openxmlformats.org/officeDocument/2006/relationships/image" Target="media/image606.emf"/><Relationship Id="rId218" Type="http://schemas.openxmlformats.org/officeDocument/2006/relationships/customXml" Target="ink/ink89.xml"/><Relationship Id="rId425" Type="http://schemas.openxmlformats.org/officeDocument/2006/relationships/customXml" Target="ink/ink175.xml"/><Relationship Id="rId632" Type="http://schemas.openxmlformats.org/officeDocument/2006/relationships/customXml" Target="ink/ink279.xml"/><Relationship Id="rId1055" Type="http://schemas.openxmlformats.org/officeDocument/2006/relationships/customXml" Target="ink/ink471.xml"/><Relationship Id="rId1262" Type="http://schemas.openxmlformats.org/officeDocument/2006/relationships/customXml" Target="ink/ink561.xml"/><Relationship Id="rId271" Type="http://schemas.openxmlformats.org/officeDocument/2006/relationships/image" Target="media/image133.emf"/><Relationship Id="rId937" Type="http://schemas.openxmlformats.org/officeDocument/2006/relationships/image" Target="media/image465.emf"/><Relationship Id="rId1122" Type="http://schemas.openxmlformats.org/officeDocument/2006/relationships/image" Target="media/image562.emf"/><Relationship Id="rId66" Type="http://schemas.openxmlformats.org/officeDocument/2006/relationships/customXml" Target="ink/ink23.xml"/><Relationship Id="rId131" Type="http://schemas.openxmlformats.org/officeDocument/2006/relationships/oleObject" Target="embeddings/oleObject12.bin"/><Relationship Id="rId369" Type="http://schemas.openxmlformats.org/officeDocument/2006/relationships/oleObject" Target="embeddings/oleObject26.bin"/><Relationship Id="rId576" Type="http://schemas.openxmlformats.org/officeDocument/2006/relationships/customXml" Target="ink/ink251.xml"/><Relationship Id="rId783" Type="http://schemas.openxmlformats.org/officeDocument/2006/relationships/image" Target="media/image388.emf"/><Relationship Id="rId990" Type="http://schemas.openxmlformats.org/officeDocument/2006/relationships/customXml" Target="ink/ink441.xml"/><Relationship Id="rId229" Type="http://schemas.openxmlformats.org/officeDocument/2006/relationships/image" Target="media/image112.emf"/><Relationship Id="rId436" Type="http://schemas.openxmlformats.org/officeDocument/2006/relationships/image" Target="media/image215.emf"/><Relationship Id="rId643" Type="http://schemas.openxmlformats.org/officeDocument/2006/relationships/image" Target="media/image318.emf"/><Relationship Id="rId1066" Type="http://schemas.openxmlformats.org/officeDocument/2006/relationships/image" Target="media/image531.emf"/><Relationship Id="rId1273" Type="http://schemas.openxmlformats.org/officeDocument/2006/relationships/image" Target="media/image642.emf"/><Relationship Id="rId850" Type="http://schemas.openxmlformats.org/officeDocument/2006/relationships/customXml" Target="ink/ink380.xml"/><Relationship Id="rId948" Type="http://schemas.openxmlformats.org/officeDocument/2006/relationships/customXml" Target="ink/ink423.xml"/><Relationship Id="rId1133" Type="http://schemas.openxmlformats.org/officeDocument/2006/relationships/customXml" Target="ink/ink507.xml"/><Relationship Id="rId77" Type="http://schemas.openxmlformats.org/officeDocument/2006/relationships/image" Target="media/image36.emf"/><Relationship Id="rId282" Type="http://schemas.openxmlformats.org/officeDocument/2006/relationships/customXml" Target="ink/ink118.xml"/><Relationship Id="rId503" Type="http://schemas.openxmlformats.org/officeDocument/2006/relationships/customXml" Target="ink/ink214.xml"/><Relationship Id="rId587" Type="http://schemas.openxmlformats.org/officeDocument/2006/relationships/image" Target="media/image290.emf"/><Relationship Id="rId710" Type="http://schemas.openxmlformats.org/officeDocument/2006/relationships/oleObject" Target="embeddings/oleObject36.bin"/><Relationship Id="rId808" Type="http://schemas.openxmlformats.org/officeDocument/2006/relationships/customXml" Target="ink/ink360.xml"/><Relationship Id="rId1340" Type="http://schemas.openxmlformats.org/officeDocument/2006/relationships/customXml" Target="ink/ink599.xml"/><Relationship Id="rId8" Type="http://schemas.openxmlformats.org/officeDocument/2006/relationships/image" Target="media/image2.wmf"/><Relationship Id="rId142" Type="http://schemas.openxmlformats.org/officeDocument/2006/relationships/customXml" Target="ink/ink56.xml"/><Relationship Id="rId447" Type="http://schemas.openxmlformats.org/officeDocument/2006/relationships/customXml" Target="ink/ink186.xml"/><Relationship Id="rId794" Type="http://schemas.openxmlformats.org/officeDocument/2006/relationships/customXml" Target="ink/ink353.xml"/><Relationship Id="rId1077" Type="http://schemas.openxmlformats.org/officeDocument/2006/relationships/customXml" Target="ink/ink482.xml"/><Relationship Id="rId1200" Type="http://schemas.openxmlformats.org/officeDocument/2006/relationships/customXml" Target="ink/ink540.xml"/><Relationship Id="rId654" Type="http://schemas.openxmlformats.org/officeDocument/2006/relationships/customXml" Target="ink/ink290.xml"/><Relationship Id="rId861" Type="http://schemas.openxmlformats.org/officeDocument/2006/relationships/image" Target="media/image427.emf"/><Relationship Id="rId959" Type="http://schemas.openxmlformats.org/officeDocument/2006/relationships/image" Target="media/image476.emf"/><Relationship Id="rId1284" Type="http://schemas.openxmlformats.org/officeDocument/2006/relationships/customXml" Target="ink/ink572.xml"/><Relationship Id="rId293" Type="http://schemas.openxmlformats.org/officeDocument/2006/relationships/image" Target="media/image144.emf"/><Relationship Id="rId307" Type="http://schemas.openxmlformats.org/officeDocument/2006/relationships/oleObject" Target="embeddings/oleObject21.bin"/><Relationship Id="rId514" Type="http://schemas.openxmlformats.org/officeDocument/2006/relationships/image" Target="media/image254.emf"/><Relationship Id="rId721" Type="http://schemas.openxmlformats.org/officeDocument/2006/relationships/customXml" Target="ink/ink320.xml"/><Relationship Id="rId1144" Type="http://schemas.openxmlformats.org/officeDocument/2006/relationships/image" Target="media/image573.emf"/><Relationship Id="rId1351" Type="http://schemas.openxmlformats.org/officeDocument/2006/relationships/image" Target="media/image683.emf"/><Relationship Id="rId88" Type="http://schemas.openxmlformats.org/officeDocument/2006/relationships/customXml" Target="ink/ink33.xml"/><Relationship Id="rId153" Type="http://schemas.openxmlformats.org/officeDocument/2006/relationships/image" Target="media/image74.emf"/><Relationship Id="rId360" Type="http://schemas.openxmlformats.org/officeDocument/2006/relationships/image" Target="media/image178.wmf"/><Relationship Id="rId598" Type="http://schemas.openxmlformats.org/officeDocument/2006/relationships/customXml" Target="ink/ink262.xml"/><Relationship Id="rId819" Type="http://schemas.openxmlformats.org/officeDocument/2006/relationships/image" Target="media/image406.emf"/><Relationship Id="rId1004" Type="http://schemas.openxmlformats.org/officeDocument/2006/relationships/customXml" Target="ink/ink448.xml"/><Relationship Id="rId1211" Type="http://schemas.openxmlformats.org/officeDocument/2006/relationships/customXml" Target="ink/ink545.xml"/><Relationship Id="rId220" Type="http://schemas.openxmlformats.org/officeDocument/2006/relationships/customXml" Target="ink/ink90.xml"/><Relationship Id="rId458" Type="http://schemas.openxmlformats.org/officeDocument/2006/relationships/image" Target="media/image226.emf"/><Relationship Id="rId665" Type="http://schemas.openxmlformats.org/officeDocument/2006/relationships/image" Target="media/image329.emf"/><Relationship Id="rId872" Type="http://schemas.openxmlformats.org/officeDocument/2006/relationships/customXml" Target="ink/ink389.xml"/><Relationship Id="rId1088" Type="http://schemas.openxmlformats.org/officeDocument/2006/relationships/image" Target="media/image542.emf"/><Relationship Id="rId1295" Type="http://schemas.openxmlformats.org/officeDocument/2006/relationships/image" Target="media/image653.emf"/><Relationship Id="rId1309" Type="http://schemas.openxmlformats.org/officeDocument/2006/relationships/image" Target="media/image660.emf"/><Relationship Id="rId15" Type="http://schemas.openxmlformats.org/officeDocument/2006/relationships/image" Target="media/image5.emf"/><Relationship Id="rId318" Type="http://schemas.openxmlformats.org/officeDocument/2006/relationships/image" Target="media/image157.wmf"/><Relationship Id="rId525" Type="http://schemas.openxmlformats.org/officeDocument/2006/relationships/customXml" Target="ink/ink225.xml"/><Relationship Id="rId732" Type="http://schemas.openxmlformats.org/officeDocument/2006/relationships/image" Target="media/image363.emf"/><Relationship Id="rId1155" Type="http://schemas.openxmlformats.org/officeDocument/2006/relationships/customXml" Target="ink/ink518.xml"/><Relationship Id="rId1362" Type="http://schemas.openxmlformats.org/officeDocument/2006/relationships/customXml" Target="ink/ink608.xml"/><Relationship Id="rId99" Type="http://schemas.openxmlformats.org/officeDocument/2006/relationships/oleObject" Target="embeddings/oleObject9.bin"/><Relationship Id="rId164" Type="http://schemas.openxmlformats.org/officeDocument/2006/relationships/customXml" Target="ink/ink67.xml"/><Relationship Id="rId371" Type="http://schemas.openxmlformats.org/officeDocument/2006/relationships/image" Target="media/image183.wmf"/><Relationship Id="rId1015" Type="http://schemas.openxmlformats.org/officeDocument/2006/relationships/image" Target="media/image504.emf"/><Relationship Id="rId1222" Type="http://schemas.openxmlformats.org/officeDocument/2006/relationships/customXml" Target="ink/ink546.xml"/><Relationship Id="rId469" Type="http://schemas.openxmlformats.org/officeDocument/2006/relationships/customXml" Target="ink/ink197.xml"/><Relationship Id="rId676" Type="http://schemas.openxmlformats.org/officeDocument/2006/relationships/customXml" Target="ink/ink301.xml"/><Relationship Id="rId883" Type="http://schemas.openxmlformats.org/officeDocument/2006/relationships/image" Target="media/image438.emf"/><Relationship Id="rId1099" Type="http://schemas.openxmlformats.org/officeDocument/2006/relationships/customXml" Target="ink/ink493.xml"/><Relationship Id="rId26" Type="http://schemas.openxmlformats.org/officeDocument/2006/relationships/image" Target="media/image11.wmf"/><Relationship Id="rId231" Type="http://schemas.openxmlformats.org/officeDocument/2006/relationships/image" Target="media/image113.emf"/><Relationship Id="rId329" Type="http://schemas.openxmlformats.org/officeDocument/2006/relationships/image" Target="media/image162.emf"/><Relationship Id="rId536" Type="http://schemas.openxmlformats.org/officeDocument/2006/relationships/image" Target="media/image265.emf"/><Relationship Id="rId1166" Type="http://schemas.openxmlformats.org/officeDocument/2006/relationships/image" Target="media/image584.emf"/><Relationship Id="rId1373" Type="http://schemas.openxmlformats.org/officeDocument/2006/relationships/customXml" Target="ink/ink613.xml"/><Relationship Id="rId175" Type="http://schemas.openxmlformats.org/officeDocument/2006/relationships/oleObject" Target="embeddings/oleObject15.bin"/><Relationship Id="rId743" Type="http://schemas.openxmlformats.org/officeDocument/2006/relationships/customXml" Target="ink/ink331.xml"/><Relationship Id="rId950" Type="http://schemas.openxmlformats.org/officeDocument/2006/relationships/image" Target="media/image472.wmf"/><Relationship Id="rId1026" Type="http://schemas.openxmlformats.org/officeDocument/2006/relationships/customXml" Target="ink/ink459.xml"/><Relationship Id="rId382" Type="http://schemas.openxmlformats.org/officeDocument/2006/relationships/image" Target="media/image188.emf"/><Relationship Id="rId603" Type="http://schemas.openxmlformats.org/officeDocument/2006/relationships/image" Target="media/image298.emf"/><Relationship Id="rId687" Type="http://schemas.openxmlformats.org/officeDocument/2006/relationships/customXml" Target="ink/ink306.xml"/><Relationship Id="rId810" Type="http://schemas.openxmlformats.org/officeDocument/2006/relationships/customXml" Target="ink/ink361.xml"/><Relationship Id="rId908" Type="http://schemas.openxmlformats.org/officeDocument/2006/relationships/customXml" Target="ink/ink407.xml"/><Relationship Id="rId1233" Type="http://schemas.openxmlformats.org/officeDocument/2006/relationships/image" Target="media/image622.emf"/><Relationship Id="rId242" Type="http://schemas.openxmlformats.org/officeDocument/2006/relationships/customXml" Target="ink/ink101.xml"/><Relationship Id="rId894" Type="http://schemas.openxmlformats.org/officeDocument/2006/relationships/customXml" Target="ink/ink400.xml"/><Relationship Id="rId1177" Type="http://schemas.openxmlformats.org/officeDocument/2006/relationships/customXml" Target="ink/ink529.xml"/><Relationship Id="rId1300" Type="http://schemas.openxmlformats.org/officeDocument/2006/relationships/customXml" Target="ink/ink580.xml"/><Relationship Id="rId37" Type="http://schemas.openxmlformats.org/officeDocument/2006/relationships/image" Target="media/image16.emf"/><Relationship Id="rId102" Type="http://schemas.openxmlformats.org/officeDocument/2006/relationships/image" Target="media/image49.wmf"/><Relationship Id="rId547" Type="http://schemas.openxmlformats.org/officeDocument/2006/relationships/customXml" Target="ink/ink236.xml"/><Relationship Id="rId754" Type="http://schemas.openxmlformats.org/officeDocument/2006/relationships/image" Target="media/image374.emf"/><Relationship Id="rId961" Type="http://schemas.openxmlformats.org/officeDocument/2006/relationships/image" Target="media/image477.emf"/><Relationship Id="rId1384" Type="http://schemas.openxmlformats.org/officeDocument/2006/relationships/image" Target="media/image702.emf"/><Relationship Id="rId90" Type="http://schemas.openxmlformats.org/officeDocument/2006/relationships/customXml" Target="ink/ink34.xml"/><Relationship Id="rId186" Type="http://schemas.openxmlformats.org/officeDocument/2006/relationships/customXml" Target="ink/ink74.xml"/><Relationship Id="rId393" Type="http://schemas.openxmlformats.org/officeDocument/2006/relationships/customXml" Target="ink/ink161.xml"/><Relationship Id="rId407" Type="http://schemas.openxmlformats.org/officeDocument/2006/relationships/customXml" Target="ink/ink166.xml"/><Relationship Id="rId614" Type="http://schemas.openxmlformats.org/officeDocument/2006/relationships/customXml" Target="ink/ink270.xml"/><Relationship Id="rId821" Type="http://schemas.openxmlformats.org/officeDocument/2006/relationships/image" Target="media/image407.emf"/><Relationship Id="rId1037" Type="http://schemas.openxmlformats.org/officeDocument/2006/relationships/customXml" Target="ink/ink462.xml"/><Relationship Id="rId1244" Type="http://schemas.openxmlformats.org/officeDocument/2006/relationships/customXml" Target="ink/ink554.xml"/><Relationship Id="rId253" Type="http://schemas.openxmlformats.org/officeDocument/2006/relationships/image" Target="media/image124.emf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image" Target="media/image456.emf"/><Relationship Id="rId1090" Type="http://schemas.openxmlformats.org/officeDocument/2006/relationships/image" Target="media/image543.emf"/><Relationship Id="rId1104" Type="http://schemas.openxmlformats.org/officeDocument/2006/relationships/image" Target="media/image550.emf"/><Relationship Id="rId1311" Type="http://schemas.openxmlformats.org/officeDocument/2006/relationships/image" Target="media/image661.emf"/><Relationship Id="rId48" Type="http://schemas.openxmlformats.org/officeDocument/2006/relationships/customXml" Target="ink/ink14.xml"/><Relationship Id="rId113" Type="http://schemas.openxmlformats.org/officeDocument/2006/relationships/image" Target="media/image54.emf"/><Relationship Id="rId320" Type="http://schemas.openxmlformats.org/officeDocument/2006/relationships/customXml" Target="ink/ink135.xml"/><Relationship Id="rId558" Type="http://schemas.openxmlformats.org/officeDocument/2006/relationships/image" Target="media/image276.emf"/><Relationship Id="rId765" Type="http://schemas.openxmlformats.org/officeDocument/2006/relationships/customXml" Target="ink/ink339.xml"/><Relationship Id="rId972" Type="http://schemas.openxmlformats.org/officeDocument/2006/relationships/customXml" Target="ink/ink433.xml"/><Relationship Id="rId1188" Type="http://schemas.openxmlformats.org/officeDocument/2006/relationships/image" Target="media/image595.emf"/><Relationship Id="rId1395" Type="http://schemas.openxmlformats.org/officeDocument/2006/relationships/customXml" Target="ink/ink623.xml"/><Relationship Id="rId197" Type="http://schemas.openxmlformats.org/officeDocument/2006/relationships/image" Target="media/image96.emf"/><Relationship Id="rId418" Type="http://schemas.openxmlformats.org/officeDocument/2006/relationships/image" Target="media/image206.emf"/><Relationship Id="rId625" Type="http://schemas.openxmlformats.org/officeDocument/2006/relationships/image" Target="media/image309.emf"/><Relationship Id="rId832" Type="http://schemas.openxmlformats.org/officeDocument/2006/relationships/customXml" Target="ink/ink371.xml"/><Relationship Id="rId1048" Type="http://schemas.openxmlformats.org/officeDocument/2006/relationships/image" Target="media/image522.emf"/><Relationship Id="rId1255" Type="http://schemas.openxmlformats.org/officeDocument/2006/relationships/image" Target="media/image633.emf"/><Relationship Id="rId264" Type="http://schemas.openxmlformats.org/officeDocument/2006/relationships/image" Target="media/image130.wmf"/><Relationship Id="rId471" Type="http://schemas.openxmlformats.org/officeDocument/2006/relationships/customXml" Target="ink/ink198.xml"/><Relationship Id="rId1115" Type="http://schemas.openxmlformats.org/officeDocument/2006/relationships/image" Target="media/image558.wmf"/><Relationship Id="rId1322" Type="http://schemas.openxmlformats.org/officeDocument/2006/relationships/customXml" Target="ink/ink591.xml"/><Relationship Id="rId59" Type="http://schemas.openxmlformats.org/officeDocument/2006/relationships/image" Target="media/image27.emf"/><Relationship Id="rId124" Type="http://schemas.openxmlformats.org/officeDocument/2006/relationships/customXml" Target="ink/ink48.xml"/><Relationship Id="rId569" Type="http://schemas.openxmlformats.org/officeDocument/2006/relationships/customXml" Target="ink/ink247.xml"/><Relationship Id="rId776" Type="http://schemas.openxmlformats.org/officeDocument/2006/relationships/image" Target="media/image385.emf"/><Relationship Id="rId983" Type="http://schemas.openxmlformats.org/officeDocument/2006/relationships/image" Target="media/image488.emf"/><Relationship Id="rId1199" Type="http://schemas.openxmlformats.org/officeDocument/2006/relationships/image" Target="media/image601.emf"/><Relationship Id="rId331" Type="http://schemas.openxmlformats.org/officeDocument/2006/relationships/image" Target="media/image163.emf"/><Relationship Id="rId429" Type="http://schemas.openxmlformats.org/officeDocument/2006/relationships/customXml" Target="ink/ink177.xml"/><Relationship Id="rId636" Type="http://schemas.openxmlformats.org/officeDocument/2006/relationships/customXml" Target="ink/ink281.xml"/><Relationship Id="rId1059" Type="http://schemas.openxmlformats.org/officeDocument/2006/relationships/customXml" Target="ink/ink473.xml"/><Relationship Id="rId1266" Type="http://schemas.openxmlformats.org/officeDocument/2006/relationships/customXml" Target="ink/ink563.xml"/><Relationship Id="rId843" Type="http://schemas.openxmlformats.org/officeDocument/2006/relationships/image" Target="media/image418.emf"/><Relationship Id="rId1126" Type="http://schemas.openxmlformats.org/officeDocument/2006/relationships/image" Target="media/image564.emf"/><Relationship Id="rId275" Type="http://schemas.openxmlformats.org/officeDocument/2006/relationships/image" Target="media/image135.emf"/><Relationship Id="rId482" Type="http://schemas.openxmlformats.org/officeDocument/2006/relationships/image" Target="media/image238.emf"/><Relationship Id="rId703" Type="http://schemas.openxmlformats.org/officeDocument/2006/relationships/customXml" Target="ink/ink314.xml"/><Relationship Id="rId910" Type="http://schemas.openxmlformats.org/officeDocument/2006/relationships/customXml" Target="ink/ink408.xml"/><Relationship Id="rId1333" Type="http://schemas.openxmlformats.org/officeDocument/2006/relationships/customXml" Target="ink/ink596.xml"/><Relationship Id="rId135" Type="http://schemas.openxmlformats.org/officeDocument/2006/relationships/image" Target="media/image65.emf"/><Relationship Id="rId342" Type="http://schemas.openxmlformats.org/officeDocument/2006/relationships/customXml" Target="ink/ink145.xml"/><Relationship Id="rId787" Type="http://schemas.openxmlformats.org/officeDocument/2006/relationships/image" Target="media/image390.emf"/><Relationship Id="rId994" Type="http://schemas.openxmlformats.org/officeDocument/2006/relationships/customXml" Target="ink/ink443.xml"/><Relationship Id="rId1400" Type="http://schemas.openxmlformats.org/officeDocument/2006/relationships/image" Target="media/image712.wmf"/><Relationship Id="rId202" Type="http://schemas.openxmlformats.org/officeDocument/2006/relationships/customXml" Target="ink/ink82.xml"/><Relationship Id="rId647" Type="http://schemas.openxmlformats.org/officeDocument/2006/relationships/image" Target="media/image320.emf"/><Relationship Id="rId854" Type="http://schemas.openxmlformats.org/officeDocument/2006/relationships/customXml" Target="ink/ink382.xml"/><Relationship Id="rId1277" Type="http://schemas.openxmlformats.org/officeDocument/2006/relationships/image" Target="media/image644.emf"/><Relationship Id="rId286" Type="http://schemas.openxmlformats.org/officeDocument/2006/relationships/customXml" Target="ink/ink120.xml"/><Relationship Id="rId493" Type="http://schemas.openxmlformats.org/officeDocument/2006/relationships/customXml" Target="ink/ink209.xml"/><Relationship Id="rId507" Type="http://schemas.openxmlformats.org/officeDocument/2006/relationships/customXml" Target="ink/ink216.xml"/><Relationship Id="rId714" Type="http://schemas.openxmlformats.org/officeDocument/2006/relationships/oleObject" Target="embeddings/oleObject37.bin"/><Relationship Id="rId921" Type="http://schemas.openxmlformats.org/officeDocument/2006/relationships/image" Target="media/image457.emf"/><Relationship Id="rId1137" Type="http://schemas.openxmlformats.org/officeDocument/2006/relationships/customXml" Target="ink/ink509.xml"/><Relationship Id="rId1344" Type="http://schemas.openxmlformats.org/officeDocument/2006/relationships/image" Target="media/image679.wmf"/><Relationship Id="rId50" Type="http://schemas.openxmlformats.org/officeDocument/2006/relationships/customXml" Target="ink/ink15.xml"/><Relationship Id="rId146" Type="http://schemas.openxmlformats.org/officeDocument/2006/relationships/customXml" Target="ink/ink58.xml"/><Relationship Id="rId353" Type="http://schemas.openxmlformats.org/officeDocument/2006/relationships/image" Target="media/image174.emf"/><Relationship Id="rId560" Type="http://schemas.openxmlformats.org/officeDocument/2006/relationships/image" Target="media/image277.emf"/><Relationship Id="rId798" Type="http://schemas.openxmlformats.org/officeDocument/2006/relationships/customXml" Target="ink/ink355.xml"/><Relationship Id="rId1190" Type="http://schemas.openxmlformats.org/officeDocument/2006/relationships/image" Target="media/image596.emf"/><Relationship Id="rId1204" Type="http://schemas.openxmlformats.org/officeDocument/2006/relationships/customXml" Target="ink/ink542.xml"/><Relationship Id="rId213" Type="http://schemas.openxmlformats.org/officeDocument/2006/relationships/image" Target="media/image104.emf"/><Relationship Id="rId420" Type="http://schemas.openxmlformats.org/officeDocument/2006/relationships/image" Target="media/image207.emf"/><Relationship Id="rId658" Type="http://schemas.openxmlformats.org/officeDocument/2006/relationships/customXml" Target="ink/ink292.xml"/><Relationship Id="rId865" Type="http://schemas.openxmlformats.org/officeDocument/2006/relationships/image" Target="media/image429.emf"/><Relationship Id="rId1050" Type="http://schemas.openxmlformats.org/officeDocument/2006/relationships/image" Target="media/image523.emf"/><Relationship Id="rId1288" Type="http://schemas.openxmlformats.org/officeDocument/2006/relationships/customXml" Target="ink/ink574.xml"/><Relationship Id="rId297" Type="http://schemas.openxmlformats.org/officeDocument/2006/relationships/image" Target="media/image146.emf"/><Relationship Id="rId518" Type="http://schemas.openxmlformats.org/officeDocument/2006/relationships/image" Target="media/image256.emf"/><Relationship Id="rId725" Type="http://schemas.openxmlformats.org/officeDocument/2006/relationships/customXml" Target="ink/ink322.xml"/><Relationship Id="rId932" Type="http://schemas.openxmlformats.org/officeDocument/2006/relationships/customXml" Target="ink/ink419.xml"/><Relationship Id="rId1148" Type="http://schemas.openxmlformats.org/officeDocument/2006/relationships/image" Target="media/image575.emf"/><Relationship Id="rId1355" Type="http://schemas.openxmlformats.org/officeDocument/2006/relationships/customXml" Target="ink/ink605.xml"/><Relationship Id="rId157" Type="http://schemas.openxmlformats.org/officeDocument/2006/relationships/image" Target="media/image76.emf"/><Relationship Id="rId364" Type="http://schemas.openxmlformats.org/officeDocument/2006/relationships/customXml" Target="ink/ink154.xml"/><Relationship Id="rId1008" Type="http://schemas.openxmlformats.org/officeDocument/2006/relationships/customXml" Target="ink/ink450.xml"/><Relationship Id="rId1215" Type="http://schemas.openxmlformats.org/officeDocument/2006/relationships/image" Target="media/image611.wmf"/><Relationship Id="rId61" Type="http://schemas.openxmlformats.org/officeDocument/2006/relationships/image" Target="media/image28.emf"/><Relationship Id="rId571" Type="http://schemas.openxmlformats.org/officeDocument/2006/relationships/image" Target="media/image282.emf"/><Relationship Id="rId669" Type="http://schemas.openxmlformats.org/officeDocument/2006/relationships/image" Target="media/image331.emf"/><Relationship Id="rId876" Type="http://schemas.openxmlformats.org/officeDocument/2006/relationships/customXml" Target="ink/ink391.xml"/><Relationship Id="rId1299" Type="http://schemas.openxmlformats.org/officeDocument/2006/relationships/image" Target="media/image655.emf"/><Relationship Id="rId19" Type="http://schemas.openxmlformats.org/officeDocument/2006/relationships/oleObject" Target="embeddings/oleObject3.bin"/><Relationship Id="rId224" Type="http://schemas.openxmlformats.org/officeDocument/2006/relationships/customXml" Target="ink/ink92.xml"/><Relationship Id="rId431" Type="http://schemas.openxmlformats.org/officeDocument/2006/relationships/customXml" Target="ink/ink178.xml"/><Relationship Id="rId529" Type="http://schemas.openxmlformats.org/officeDocument/2006/relationships/customXml" Target="ink/ink227.xml"/><Relationship Id="rId736" Type="http://schemas.openxmlformats.org/officeDocument/2006/relationships/image" Target="media/image365.emf"/><Relationship Id="rId1061" Type="http://schemas.openxmlformats.org/officeDocument/2006/relationships/customXml" Target="ink/ink474.xml"/><Relationship Id="rId1159" Type="http://schemas.openxmlformats.org/officeDocument/2006/relationships/customXml" Target="ink/ink520.xml"/><Relationship Id="rId1366" Type="http://schemas.openxmlformats.org/officeDocument/2006/relationships/customXml" Target="ink/ink610.xml"/><Relationship Id="rId168" Type="http://schemas.openxmlformats.org/officeDocument/2006/relationships/image" Target="media/image82.wmf"/><Relationship Id="rId943" Type="http://schemas.openxmlformats.org/officeDocument/2006/relationships/oleObject" Target="embeddings/oleObject48.bin"/><Relationship Id="rId1019" Type="http://schemas.openxmlformats.org/officeDocument/2006/relationships/image" Target="media/image506.emf"/><Relationship Id="rId72" Type="http://schemas.openxmlformats.org/officeDocument/2006/relationships/customXml" Target="ink/ink26.xml"/><Relationship Id="rId375" Type="http://schemas.openxmlformats.org/officeDocument/2006/relationships/image" Target="media/image185.wmf"/><Relationship Id="rId582" Type="http://schemas.openxmlformats.org/officeDocument/2006/relationships/customXml" Target="ink/ink254.xml"/><Relationship Id="rId803" Type="http://schemas.openxmlformats.org/officeDocument/2006/relationships/image" Target="media/image398.emf"/><Relationship Id="rId1226" Type="http://schemas.openxmlformats.org/officeDocument/2006/relationships/image" Target="media/image619.wmf"/><Relationship Id="rId3" Type="http://schemas.openxmlformats.org/officeDocument/2006/relationships/styles" Target="styles.xml"/><Relationship Id="rId235" Type="http://schemas.openxmlformats.org/officeDocument/2006/relationships/image" Target="media/image115.emf"/><Relationship Id="rId442" Type="http://schemas.openxmlformats.org/officeDocument/2006/relationships/image" Target="media/image218.emf"/><Relationship Id="rId887" Type="http://schemas.openxmlformats.org/officeDocument/2006/relationships/image" Target="media/image440.emf"/><Relationship Id="rId1072" Type="http://schemas.openxmlformats.org/officeDocument/2006/relationships/image" Target="media/image534.emf"/><Relationship Id="rId302" Type="http://schemas.openxmlformats.org/officeDocument/2006/relationships/customXml" Target="ink/ink128.xml"/><Relationship Id="rId747" Type="http://schemas.openxmlformats.org/officeDocument/2006/relationships/image" Target="media/image371.wmf"/><Relationship Id="rId954" Type="http://schemas.openxmlformats.org/officeDocument/2006/relationships/customXml" Target="ink/ink424.xml"/><Relationship Id="rId1377" Type="http://schemas.openxmlformats.org/officeDocument/2006/relationships/customXml" Target="ink/ink614.xml"/><Relationship Id="rId83" Type="http://schemas.openxmlformats.org/officeDocument/2006/relationships/oleObject" Target="embeddings/oleObject8.bin"/><Relationship Id="rId179" Type="http://schemas.openxmlformats.org/officeDocument/2006/relationships/image" Target="media/image87.emf"/><Relationship Id="rId386" Type="http://schemas.openxmlformats.org/officeDocument/2006/relationships/oleObject" Target="embeddings/oleObject32.bin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814" Type="http://schemas.openxmlformats.org/officeDocument/2006/relationships/customXml" Target="ink/ink363.xml"/><Relationship Id="rId1237" Type="http://schemas.openxmlformats.org/officeDocument/2006/relationships/image" Target="media/image624.emf"/><Relationship Id="rId246" Type="http://schemas.openxmlformats.org/officeDocument/2006/relationships/customXml" Target="ink/ink103.xml"/><Relationship Id="rId453" Type="http://schemas.openxmlformats.org/officeDocument/2006/relationships/customXml" Target="ink/ink189.xml"/><Relationship Id="rId660" Type="http://schemas.openxmlformats.org/officeDocument/2006/relationships/customXml" Target="ink/ink293.xml"/><Relationship Id="rId898" Type="http://schemas.openxmlformats.org/officeDocument/2006/relationships/customXml" Target="ink/ink402.xml"/><Relationship Id="rId1083" Type="http://schemas.openxmlformats.org/officeDocument/2006/relationships/customXml" Target="ink/ink485.xml"/><Relationship Id="rId1290" Type="http://schemas.openxmlformats.org/officeDocument/2006/relationships/customXml" Target="ink/ink575.xml"/><Relationship Id="rId1304" Type="http://schemas.openxmlformats.org/officeDocument/2006/relationships/customXml" Target="ink/ink582.xml"/><Relationship Id="rId106" Type="http://schemas.openxmlformats.org/officeDocument/2006/relationships/customXml" Target="ink/ink39.xml"/><Relationship Id="rId313" Type="http://schemas.openxmlformats.org/officeDocument/2006/relationships/image" Target="media/image154.emf"/><Relationship Id="rId758" Type="http://schemas.openxmlformats.org/officeDocument/2006/relationships/image" Target="media/image376.emf"/><Relationship Id="rId965" Type="http://schemas.openxmlformats.org/officeDocument/2006/relationships/image" Target="media/image479.emf"/><Relationship Id="rId1150" Type="http://schemas.openxmlformats.org/officeDocument/2006/relationships/image" Target="media/image576.emf"/><Relationship Id="rId1388" Type="http://schemas.openxmlformats.org/officeDocument/2006/relationships/image" Target="media/image704.emf"/><Relationship Id="rId10" Type="http://schemas.openxmlformats.org/officeDocument/2006/relationships/customXml" Target="ink/ink1.xml"/><Relationship Id="rId94" Type="http://schemas.openxmlformats.org/officeDocument/2006/relationships/customXml" Target="ink/ink36.xml"/><Relationship Id="rId397" Type="http://schemas.openxmlformats.org/officeDocument/2006/relationships/image" Target="media/image196.wmf"/><Relationship Id="rId520" Type="http://schemas.openxmlformats.org/officeDocument/2006/relationships/image" Target="media/image257.emf"/><Relationship Id="rId618" Type="http://schemas.openxmlformats.org/officeDocument/2006/relationships/customXml" Target="ink/ink272.xml"/><Relationship Id="rId825" Type="http://schemas.openxmlformats.org/officeDocument/2006/relationships/oleObject" Target="embeddings/oleObject43.bin"/><Relationship Id="rId1248" Type="http://schemas.openxmlformats.org/officeDocument/2006/relationships/customXml" Target="ink/ink555.xml"/><Relationship Id="rId257" Type="http://schemas.openxmlformats.org/officeDocument/2006/relationships/image" Target="media/image126.emf"/><Relationship Id="rId464" Type="http://schemas.openxmlformats.org/officeDocument/2006/relationships/image" Target="media/image229.emf"/><Relationship Id="rId1010" Type="http://schemas.openxmlformats.org/officeDocument/2006/relationships/customXml" Target="ink/ink451.xml"/><Relationship Id="rId1094" Type="http://schemas.openxmlformats.org/officeDocument/2006/relationships/image" Target="media/image545.emf"/><Relationship Id="rId1108" Type="http://schemas.openxmlformats.org/officeDocument/2006/relationships/customXml" Target="ink/ink496.xml"/><Relationship Id="rId1315" Type="http://schemas.openxmlformats.org/officeDocument/2006/relationships/image" Target="media/image663.emf"/><Relationship Id="rId117" Type="http://schemas.openxmlformats.org/officeDocument/2006/relationships/image" Target="media/image56.emf"/><Relationship Id="rId671" Type="http://schemas.openxmlformats.org/officeDocument/2006/relationships/image" Target="media/image332.emf"/><Relationship Id="rId769" Type="http://schemas.openxmlformats.org/officeDocument/2006/relationships/image" Target="media/image382.wmf"/><Relationship Id="rId976" Type="http://schemas.openxmlformats.org/officeDocument/2006/relationships/image" Target="media/image485.wmf"/><Relationship Id="rId1399" Type="http://schemas.openxmlformats.org/officeDocument/2006/relationships/image" Target="media/image711.emf"/><Relationship Id="rId324" Type="http://schemas.openxmlformats.org/officeDocument/2006/relationships/customXml" Target="ink/ink137.xml"/><Relationship Id="rId531" Type="http://schemas.openxmlformats.org/officeDocument/2006/relationships/customXml" Target="ink/ink228.xml"/><Relationship Id="rId629" Type="http://schemas.openxmlformats.org/officeDocument/2006/relationships/image" Target="media/image311.emf"/><Relationship Id="rId1161" Type="http://schemas.openxmlformats.org/officeDocument/2006/relationships/customXml" Target="ink/ink521.xml"/><Relationship Id="rId1259" Type="http://schemas.openxmlformats.org/officeDocument/2006/relationships/image" Target="media/image635.emf"/><Relationship Id="rId836" Type="http://schemas.openxmlformats.org/officeDocument/2006/relationships/customXml" Target="ink/ink373.xml"/><Relationship Id="rId1021" Type="http://schemas.openxmlformats.org/officeDocument/2006/relationships/image" Target="media/image507.emf"/><Relationship Id="rId1119" Type="http://schemas.openxmlformats.org/officeDocument/2006/relationships/customXml" Target="ink/ink500.xml"/><Relationship Id="rId903" Type="http://schemas.openxmlformats.org/officeDocument/2006/relationships/image" Target="media/image448.emf"/><Relationship Id="rId1326" Type="http://schemas.openxmlformats.org/officeDocument/2006/relationships/image" Target="media/image669.emf"/><Relationship Id="rId32" Type="http://schemas.openxmlformats.org/officeDocument/2006/relationships/customXml" Target="ink/ink8.xml"/><Relationship Id="rId181" Type="http://schemas.openxmlformats.org/officeDocument/2006/relationships/image" Target="media/image88.emf"/><Relationship Id="rId279" Type="http://schemas.openxmlformats.org/officeDocument/2006/relationships/image" Target="media/image137.emf"/><Relationship Id="rId486" Type="http://schemas.openxmlformats.org/officeDocument/2006/relationships/image" Target="media/image240.emf"/><Relationship Id="rId693" Type="http://schemas.openxmlformats.org/officeDocument/2006/relationships/customXml" Target="ink/ink309.xml"/><Relationship Id="rId139" Type="http://schemas.openxmlformats.org/officeDocument/2006/relationships/image" Target="media/image67.emf"/><Relationship Id="rId346" Type="http://schemas.openxmlformats.org/officeDocument/2006/relationships/customXml" Target="ink/ink147.xml"/><Relationship Id="rId553" Type="http://schemas.openxmlformats.org/officeDocument/2006/relationships/customXml" Target="ink/ink239.xml"/><Relationship Id="rId760" Type="http://schemas.openxmlformats.org/officeDocument/2006/relationships/image" Target="media/image377.emf"/><Relationship Id="rId998" Type="http://schemas.openxmlformats.org/officeDocument/2006/relationships/customXml" Target="ink/ink445.xml"/><Relationship Id="rId1183" Type="http://schemas.openxmlformats.org/officeDocument/2006/relationships/customXml" Target="ink/ink532.xml"/><Relationship Id="rId1390" Type="http://schemas.openxmlformats.org/officeDocument/2006/relationships/image" Target="media/image705.emf"/><Relationship Id="rId206" Type="http://schemas.openxmlformats.org/officeDocument/2006/relationships/customXml" Target="ink/ink84.xml"/><Relationship Id="rId413" Type="http://schemas.openxmlformats.org/officeDocument/2006/relationships/customXml" Target="ink/ink169.xml"/><Relationship Id="rId858" Type="http://schemas.openxmlformats.org/officeDocument/2006/relationships/image" Target="media/image426.wmf"/><Relationship Id="rId1043" Type="http://schemas.openxmlformats.org/officeDocument/2006/relationships/customXml" Target="ink/ink465.xml"/><Relationship Id="rId620" Type="http://schemas.openxmlformats.org/officeDocument/2006/relationships/customXml" Target="ink/ink273.xml"/><Relationship Id="rId718" Type="http://schemas.openxmlformats.org/officeDocument/2006/relationships/image" Target="media/image356.emf"/><Relationship Id="rId925" Type="http://schemas.openxmlformats.org/officeDocument/2006/relationships/image" Target="media/image459.emf"/><Relationship Id="rId1250" Type="http://schemas.openxmlformats.org/officeDocument/2006/relationships/customXml" Target="ink/ink556.xml"/><Relationship Id="rId1348" Type="http://schemas.openxmlformats.org/officeDocument/2006/relationships/customXml" Target="ink/ink602.xml"/><Relationship Id="rId1110" Type="http://schemas.openxmlformats.org/officeDocument/2006/relationships/customXml" Target="ink/ink497.xml"/><Relationship Id="rId1208" Type="http://schemas.openxmlformats.org/officeDocument/2006/relationships/customXml" Target="ink/ink544.xml"/><Relationship Id="rId54" Type="http://schemas.openxmlformats.org/officeDocument/2006/relationships/customXml" Target="ink/ink17.xml"/><Relationship Id="rId270" Type="http://schemas.openxmlformats.org/officeDocument/2006/relationships/customXml" Target="ink/ink112.xml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4.emf"/><Relationship Id="rId782" Type="http://schemas.openxmlformats.org/officeDocument/2006/relationships/customXml" Target="ink/ink347.xml"/><Relationship Id="rId228" Type="http://schemas.openxmlformats.org/officeDocument/2006/relationships/customXml" Target="ink/ink94.xml"/><Relationship Id="rId435" Type="http://schemas.openxmlformats.org/officeDocument/2006/relationships/customXml" Target="ink/ink180.xml"/><Relationship Id="rId642" Type="http://schemas.openxmlformats.org/officeDocument/2006/relationships/customXml" Target="ink/ink284.xml"/><Relationship Id="rId1065" Type="http://schemas.openxmlformats.org/officeDocument/2006/relationships/customXml" Target="ink/ink476.xml"/><Relationship Id="rId1272" Type="http://schemas.openxmlformats.org/officeDocument/2006/relationships/customXml" Target="ink/ink566.xml"/><Relationship Id="rId502" Type="http://schemas.openxmlformats.org/officeDocument/2006/relationships/image" Target="media/image248.emf"/><Relationship Id="rId947" Type="http://schemas.openxmlformats.org/officeDocument/2006/relationships/image" Target="media/image470.emf"/><Relationship Id="rId1132" Type="http://schemas.openxmlformats.org/officeDocument/2006/relationships/image" Target="media/image567.emf"/><Relationship Id="rId76" Type="http://schemas.openxmlformats.org/officeDocument/2006/relationships/customXml" Target="ink/ink28.xml"/><Relationship Id="rId807" Type="http://schemas.openxmlformats.org/officeDocument/2006/relationships/image" Target="media/image400.emf"/><Relationship Id="rId292" Type="http://schemas.openxmlformats.org/officeDocument/2006/relationships/customXml" Target="ink/ink123.xml"/><Relationship Id="rId597" Type="http://schemas.openxmlformats.org/officeDocument/2006/relationships/image" Target="media/image295.emf"/><Relationship Id="rId152" Type="http://schemas.openxmlformats.org/officeDocument/2006/relationships/customXml" Target="ink/ink61.xml"/><Relationship Id="rId457" Type="http://schemas.openxmlformats.org/officeDocument/2006/relationships/customXml" Target="ink/ink191.xml"/><Relationship Id="rId1087" Type="http://schemas.openxmlformats.org/officeDocument/2006/relationships/customXml" Target="ink/ink487.xml"/><Relationship Id="rId1294" Type="http://schemas.openxmlformats.org/officeDocument/2006/relationships/customXml" Target="ink/ink577.xml"/><Relationship Id="rId664" Type="http://schemas.openxmlformats.org/officeDocument/2006/relationships/customXml" Target="ink/ink295.xml"/><Relationship Id="rId871" Type="http://schemas.openxmlformats.org/officeDocument/2006/relationships/image" Target="media/image432.emf"/><Relationship Id="rId969" Type="http://schemas.openxmlformats.org/officeDocument/2006/relationships/image" Target="media/image481.emf"/><Relationship Id="rId317" Type="http://schemas.openxmlformats.org/officeDocument/2006/relationships/image" Target="media/image156.emf"/><Relationship Id="rId524" Type="http://schemas.openxmlformats.org/officeDocument/2006/relationships/image" Target="media/image259.emf"/><Relationship Id="rId731" Type="http://schemas.openxmlformats.org/officeDocument/2006/relationships/customXml" Target="ink/ink325.xml"/><Relationship Id="rId1154" Type="http://schemas.openxmlformats.org/officeDocument/2006/relationships/image" Target="media/image578.emf"/><Relationship Id="rId1361" Type="http://schemas.openxmlformats.org/officeDocument/2006/relationships/image" Target="media/image689.emf"/><Relationship Id="rId98" Type="http://schemas.openxmlformats.org/officeDocument/2006/relationships/image" Target="media/image47.wmf"/><Relationship Id="rId829" Type="http://schemas.openxmlformats.org/officeDocument/2006/relationships/image" Target="media/image411.emf"/><Relationship Id="rId1014" Type="http://schemas.openxmlformats.org/officeDocument/2006/relationships/customXml" Target="ink/ink453.xml"/><Relationship Id="rId1221" Type="http://schemas.openxmlformats.org/officeDocument/2006/relationships/oleObject" Target="embeddings/oleObject54.bin"/><Relationship Id="rId1319" Type="http://schemas.openxmlformats.org/officeDocument/2006/relationships/image" Target="media/image665.emf"/><Relationship Id="rId25" Type="http://schemas.openxmlformats.org/officeDocument/2006/relationships/image" Target="media/image10.emf"/><Relationship Id="rId174" Type="http://schemas.openxmlformats.org/officeDocument/2006/relationships/image" Target="media/image85.wmf"/><Relationship Id="rId381" Type="http://schemas.openxmlformats.org/officeDocument/2006/relationships/customXml" Target="ink/ink158.xml"/><Relationship Id="rId241" Type="http://schemas.openxmlformats.org/officeDocument/2006/relationships/image" Target="media/image118.emf"/><Relationship Id="rId479" Type="http://schemas.openxmlformats.org/officeDocument/2006/relationships/customXml" Target="ink/ink202.xml"/><Relationship Id="rId686" Type="http://schemas.openxmlformats.org/officeDocument/2006/relationships/image" Target="media/image340.emf"/><Relationship Id="rId893" Type="http://schemas.openxmlformats.org/officeDocument/2006/relationships/image" Target="media/image443.emf"/><Relationship Id="rId339" Type="http://schemas.openxmlformats.org/officeDocument/2006/relationships/image" Target="media/image167.emf"/><Relationship Id="rId546" Type="http://schemas.openxmlformats.org/officeDocument/2006/relationships/image" Target="media/image270.emf"/><Relationship Id="rId753" Type="http://schemas.openxmlformats.org/officeDocument/2006/relationships/customXml" Target="ink/ink334.xml"/><Relationship Id="rId1176" Type="http://schemas.openxmlformats.org/officeDocument/2006/relationships/image" Target="media/image589.emf"/><Relationship Id="rId1383" Type="http://schemas.openxmlformats.org/officeDocument/2006/relationships/customXml" Target="ink/ink617.xml"/><Relationship Id="rId101" Type="http://schemas.openxmlformats.org/officeDocument/2006/relationships/oleObject" Target="embeddings/oleObject10.bin"/><Relationship Id="rId406" Type="http://schemas.openxmlformats.org/officeDocument/2006/relationships/oleObject" Target="embeddings/oleObject35.bin"/><Relationship Id="rId960" Type="http://schemas.openxmlformats.org/officeDocument/2006/relationships/customXml" Target="ink/ink427.xml"/><Relationship Id="rId1036" Type="http://schemas.openxmlformats.org/officeDocument/2006/relationships/image" Target="media/image516.emf"/><Relationship Id="rId1243" Type="http://schemas.openxmlformats.org/officeDocument/2006/relationships/image" Target="media/image627.emf"/><Relationship Id="rId613" Type="http://schemas.openxmlformats.org/officeDocument/2006/relationships/image" Target="media/image303.emf"/><Relationship Id="rId820" Type="http://schemas.openxmlformats.org/officeDocument/2006/relationships/customXml" Target="ink/ink366.xml"/><Relationship Id="rId918" Type="http://schemas.openxmlformats.org/officeDocument/2006/relationships/customXml" Target="ink/ink412.xml"/><Relationship Id="rId1103" Type="http://schemas.openxmlformats.org/officeDocument/2006/relationships/customXml" Target="ink/ink495.xml"/><Relationship Id="rId1310" Type="http://schemas.openxmlformats.org/officeDocument/2006/relationships/customXml" Target="ink/ink585.xml"/><Relationship Id="rId47" Type="http://schemas.openxmlformats.org/officeDocument/2006/relationships/image" Target="media/image21.emf"/><Relationship Id="rId196" Type="http://schemas.openxmlformats.org/officeDocument/2006/relationships/customXml" Target="ink/ink79.xml"/><Relationship Id="rId263" Type="http://schemas.openxmlformats.org/officeDocument/2006/relationships/image" Target="media/image129.emf"/><Relationship Id="rId470" Type="http://schemas.openxmlformats.org/officeDocument/2006/relationships/image" Target="media/image232.emf"/><Relationship Id="rId123" Type="http://schemas.openxmlformats.org/officeDocument/2006/relationships/image" Target="media/image59.emf"/><Relationship Id="rId330" Type="http://schemas.openxmlformats.org/officeDocument/2006/relationships/customXml" Target="ink/ink140.xml"/><Relationship Id="rId568" Type="http://schemas.openxmlformats.org/officeDocument/2006/relationships/image" Target="media/image281.emf"/><Relationship Id="rId775" Type="http://schemas.openxmlformats.org/officeDocument/2006/relationships/customXml" Target="ink/ink343.xml"/><Relationship Id="rId982" Type="http://schemas.openxmlformats.org/officeDocument/2006/relationships/customXml" Target="ink/ink437.xml"/><Relationship Id="rId1198" Type="http://schemas.openxmlformats.org/officeDocument/2006/relationships/customXml" Target="ink/ink539.xml"/><Relationship Id="rId428" Type="http://schemas.openxmlformats.org/officeDocument/2006/relationships/image" Target="media/image211.emf"/><Relationship Id="rId635" Type="http://schemas.openxmlformats.org/officeDocument/2006/relationships/image" Target="media/image314.emf"/><Relationship Id="rId842" Type="http://schemas.openxmlformats.org/officeDocument/2006/relationships/customXml" Target="ink/ink376.xml"/><Relationship Id="rId1058" Type="http://schemas.openxmlformats.org/officeDocument/2006/relationships/image" Target="media/image527.emf"/><Relationship Id="rId1265" Type="http://schemas.openxmlformats.org/officeDocument/2006/relationships/image" Target="media/image638.emf"/><Relationship Id="rId702" Type="http://schemas.openxmlformats.org/officeDocument/2006/relationships/image" Target="media/image348.emf"/><Relationship Id="rId1125" Type="http://schemas.openxmlformats.org/officeDocument/2006/relationships/customXml" Target="ink/ink503.xml"/><Relationship Id="rId1332" Type="http://schemas.openxmlformats.org/officeDocument/2006/relationships/image" Target="media/image672.emf"/><Relationship Id="rId69" Type="http://schemas.openxmlformats.org/officeDocument/2006/relationships/image" Target="media/image32.emf"/><Relationship Id="rId285" Type="http://schemas.openxmlformats.org/officeDocument/2006/relationships/image" Target="media/image140.emf"/><Relationship Id="rId492" Type="http://schemas.openxmlformats.org/officeDocument/2006/relationships/image" Target="media/image243.emf"/><Relationship Id="rId797" Type="http://schemas.openxmlformats.org/officeDocument/2006/relationships/image" Target="media/image395.emf"/><Relationship Id="rId145" Type="http://schemas.openxmlformats.org/officeDocument/2006/relationships/image" Target="media/image70.emf"/><Relationship Id="rId352" Type="http://schemas.openxmlformats.org/officeDocument/2006/relationships/customXml" Target="ink/ink150.xml"/><Relationship Id="rId1287" Type="http://schemas.openxmlformats.org/officeDocument/2006/relationships/image" Target="media/image649.emf"/><Relationship Id="rId212" Type="http://schemas.openxmlformats.org/officeDocument/2006/relationships/customXml" Target="ink/ink87.xml"/><Relationship Id="rId657" Type="http://schemas.openxmlformats.org/officeDocument/2006/relationships/image" Target="media/image325.emf"/><Relationship Id="rId864" Type="http://schemas.openxmlformats.org/officeDocument/2006/relationships/customXml" Target="ink/ink385.xml"/><Relationship Id="rId517" Type="http://schemas.openxmlformats.org/officeDocument/2006/relationships/customXml" Target="ink/ink221.xml"/><Relationship Id="rId724" Type="http://schemas.openxmlformats.org/officeDocument/2006/relationships/image" Target="media/image359.emf"/><Relationship Id="rId931" Type="http://schemas.openxmlformats.org/officeDocument/2006/relationships/image" Target="media/image462.emf"/><Relationship Id="rId1147" Type="http://schemas.openxmlformats.org/officeDocument/2006/relationships/customXml" Target="ink/ink514.xml"/><Relationship Id="rId1354" Type="http://schemas.openxmlformats.org/officeDocument/2006/relationships/image" Target="media/image685.wmf"/><Relationship Id="rId60" Type="http://schemas.openxmlformats.org/officeDocument/2006/relationships/customXml" Target="ink/ink20.xml"/><Relationship Id="rId1007" Type="http://schemas.openxmlformats.org/officeDocument/2006/relationships/image" Target="media/image500.emf"/><Relationship Id="rId1214" Type="http://schemas.openxmlformats.org/officeDocument/2006/relationships/image" Target="media/image610.wmf"/><Relationship Id="rId18" Type="http://schemas.openxmlformats.org/officeDocument/2006/relationships/image" Target="media/image7.wmf"/><Relationship Id="rId167" Type="http://schemas.openxmlformats.org/officeDocument/2006/relationships/image" Target="media/image81.emf"/><Relationship Id="rId374" Type="http://schemas.openxmlformats.org/officeDocument/2006/relationships/oleObject" Target="embeddings/oleObject29.bin"/><Relationship Id="rId581" Type="http://schemas.openxmlformats.org/officeDocument/2006/relationships/image" Target="media/image287.emf"/><Relationship Id="rId234" Type="http://schemas.openxmlformats.org/officeDocument/2006/relationships/customXml" Target="ink/ink97.xml"/><Relationship Id="rId679" Type="http://schemas.openxmlformats.org/officeDocument/2006/relationships/image" Target="media/image336.emf"/><Relationship Id="rId886" Type="http://schemas.openxmlformats.org/officeDocument/2006/relationships/customXml" Target="ink/ink396.xml"/><Relationship Id="rId2" Type="http://schemas.openxmlformats.org/officeDocument/2006/relationships/numbering" Target="numbering.xml"/><Relationship Id="rId441" Type="http://schemas.openxmlformats.org/officeDocument/2006/relationships/customXml" Target="ink/ink183.xml"/><Relationship Id="rId539" Type="http://schemas.openxmlformats.org/officeDocument/2006/relationships/customXml" Target="ink/ink232.xml"/><Relationship Id="rId746" Type="http://schemas.openxmlformats.org/officeDocument/2006/relationships/oleObject" Target="embeddings/oleObject39.bin"/><Relationship Id="rId1071" Type="http://schemas.openxmlformats.org/officeDocument/2006/relationships/customXml" Target="ink/ink479.xml"/><Relationship Id="rId1169" Type="http://schemas.openxmlformats.org/officeDocument/2006/relationships/customXml" Target="ink/ink525.xml"/><Relationship Id="rId1376" Type="http://schemas.openxmlformats.org/officeDocument/2006/relationships/image" Target="media/image698.wmf"/><Relationship Id="rId301" Type="http://schemas.openxmlformats.org/officeDocument/2006/relationships/image" Target="media/image148.emf"/><Relationship Id="rId953" Type="http://schemas.openxmlformats.org/officeDocument/2006/relationships/oleObject" Target="embeddings/oleObject51.bin"/><Relationship Id="rId1029" Type="http://schemas.openxmlformats.org/officeDocument/2006/relationships/image" Target="media/image511.emf"/><Relationship Id="rId1236" Type="http://schemas.openxmlformats.org/officeDocument/2006/relationships/customXml" Target="ink/ink550.xml"/><Relationship Id="rId82" Type="http://schemas.openxmlformats.org/officeDocument/2006/relationships/image" Target="media/image39.wmf"/><Relationship Id="rId606" Type="http://schemas.openxmlformats.org/officeDocument/2006/relationships/customXml" Target="ink/ink266.xml"/><Relationship Id="rId813" Type="http://schemas.openxmlformats.org/officeDocument/2006/relationships/image" Target="media/image403.emf"/><Relationship Id="rId1303" Type="http://schemas.openxmlformats.org/officeDocument/2006/relationships/image" Target="media/image657.emf"/><Relationship Id="rId189" Type="http://schemas.openxmlformats.org/officeDocument/2006/relationships/image" Target="media/image92.emf"/><Relationship Id="rId396" Type="http://schemas.openxmlformats.org/officeDocument/2006/relationships/image" Target="media/image195.emf"/><Relationship Id="rId256" Type="http://schemas.openxmlformats.org/officeDocument/2006/relationships/customXml" Target="ink/ink108.xml"/><Relationship Id="rId463" Type="http://schemas.openxmlformats.org/officeDocument/2006/relationships/customXml" Target="ink/ink194.xml"/><Relationship Id="rId670" Type="http://schemas.openxmlformats.org/officeDocument/2006/relationships/customXml" Target="ink/ink298.xml"/><Relationship Id="rId1093" Type="http://schemas.openxmlformats.org/officeDocument/2006/relationships/customXml" Target="ink/ink490.xml"/><Relationship Id="rId116" Type="http://schemas.openxmlformats.org/officeDocument/2006/relationships/customXml" Target="ink/ink44.xml"/><Relationship Id="rId323" Type="http://schemas.openxmlformats.org/officeDocument/2006/relationships/image" Target="media/image159.emf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image" Target="media/image484.emf"/><Relationship Id="rId1160" Type="http://schemas.openxmlformats.org/officeDocument/2006/relationships/image" Target="media/image581.emf"/><Relationship Id="rId1398" Type="http://schemas.openxmlformats.org/officeDocument/2006/relationships/image" Target="media/image710.emf"/><Relationship Id="rId628" Type="http://schemas.openxmlformats.org/officeDocument/2006/relationships/customXml" Target="ink/ink277.xml"/><Relationship Id="rId835" Type="http://schemas.openxmlformats.org/officeDocument/2006/relationships/image" Target="media/image414.emf"/><Relationship Id="rId1258" Type="http://schemas.openxmlformats.org/officeDocument/2006/relationships/customXml" Target="ink/ink559.xml"/><Relationship Id="rId1020" Type="http://schemas.openxmlformats.org/officeDocument/2006/relationships/customXml" Target="ink/ink456.xml"/><Relationship Id="rId1118" Type="http://schemas.openxmlformats.org/officeDocument/2006/relationships/image" Target="media/image560.emf"/><Relationship Id="rId1325" Type="http://schemas.openxmlformats.org/officeDocument/2006/relationships/customXml" Target="ink/ink592.xml"/><Relationship Id="rId902" Type="http://schemas.openxmlformats.org/officeDocument/2006/relationships/customXml" Target="ink/ink404.xml"/><Relationship Id="rId31" Type="http://schemas.openxmlformats.org/officeDocument/2006/relationships/image" Target="media/image13.emf"/><Relationship Id="rId180" Type="http://schemas.openxmlformats.org/officeDocument/2006/relationships/customXml" Target="ink/ink71.xml"/><Relationship Id="rId278" Type="http://schemas.openxmlformats.org/officeDocument/2006/relationships/customXml" Target="ink/ink116.xml"/><Relationship Id="rId485" Type="http://schemas.openxmlformats.org/officeDocument/2006/relationships/customXml" Target="ink/ink205.xml"/><Relationship Id="rId692" Type="http://schemas.openxmlformats.org/officeDocument/2006/relationships/image" Target="media/image343.emf"/><Relationship Id="rId138" Type="http://schemas.openxmlformats.org/officeDocument/2006/relationships/customXml" Target="ink/ink54.xml"/><Relationship Id="rId345" Type="http://schemas.openxmlformats.org/officeDocument/2006/relationships/image" Target="media/image170.emf"/><Relationship Id="rId552" Type="http://schemas.openxmlformats.org/officeDocument/2006/relationships/image" Target="media/image273.emf"/><Relationship Id="rId997" Type="http://schemas.openxmlformats.org/officeDocument/2006/relationships/image" Target="media/image495.emf"/><Relationship Id="rId1182" Type="http://schemas.openxmlformats.org/officeDocument/2006/relationships/image" Target="media/image592.emf"/><Relationship Id="rId205" Type="http://schemas.openxmlformats.org/officeDocument/2006/relationships/image" Target="media/image100.emf"/><Relationship Id="rId412" Type="http://schemas.openxmlformats.org/officeDocument/2006/relationships/image" Target="media/image203.emf"/><Relationship Id="rId857" Type="http://schemas.openxmlformats.org/officeDocument/2006/relationships/oleObject" Target="embeddings/oleObject44.bin"/><Relationship Id="rId1042" Type="http://schemas.openxmlformats.org/officeDocument/2006/relationships/image" Target="media/image519.emf"/><Relationship Id="rId717" Type="http://schemas.openxmlformats.org/officeDocument/2006/relationships/customXml" Target="ink/ink319.xml"/><Relationship Id="rId924" Type="http://schemas.openxmlformats.org/officeDocument/2006/relationships/customXml" Target="ink/ink415.xml"/><Relationship Id="rId1347" Type="http://schemas.openxmlformats.org/officeDocument/2006/relationships/image" Target="media/image681.emf"/><Relationship Id="rId53" Type="http://schemas.openxmlformats.org/officeDocument/2006/relationships/image" Target="media/image24.emf"/><Relationship Id="rId1207" Type="http://schemas.openxmlformats.org/officeDocument/2006/relationships/image" Target="media/image605.emf"/><Relationship Id="rId367" Type="http://schemas.openxmlformats.org/officeDocument/2006/relationships/image" Target="media/image181.emf"/><Relationship Id="rId574" Type="http://schemas.openxmlformats.org/officeDocument/2006/relationships/customXml" Target="ink/ink250.xml"/><Relationship Id="rId227" Type="http://schemas.openxmlformats.org/officeDocument/2006/relationships/image" Target="media/image111.emf"/><Relationship Id="rId781" Type="http://schemas.openxmlformats.org/officeDocument/2006/relationships/image" Target="media/image387.emf"/><Relationship Id="rId879" Type="http://schemas.openxmlformats.org/officeDocument/2006/relationships/image" Target="media/image436.emf"/><Relationship Id="rId434" Type="http://schemas.openxmlformats.org/officeDocument/2006/relationships/image" Target="media/image214.emf"/><Relationship Id="rId641" Type="http://schemas.openxmlformats.org/officeDocument/2006/relationships/image" Target="media/image317.emf"/><Relationship Id="rId739" Type="http://schemas.openxmlformats.org/officeDocument/2006/relationships/customXml" Target="ink/ink329.xml"/><Relationship Id="rId1064" Type="http://schemas.openxmlformats.org/officeDocument/2006/relationships/image" Target="media/image530.emf"/><Relationship Id="rId1271" Type="http://schemas.openxmlformats.org/officeDocument/2006/relationships/image" Target="media/image641.emf"/><Relationship Id="rId1369" Type="http://schemas.openxmlformats.org/officeDocument/2006/relationships/image" Target="media/image693.emf"/><Relationship Id="rId501" Type="http://schemas.openxmlformats.org/officeDocument/2006/relationships/customXml" Target="ink/ink213.xml"/><Relationship Id="rId946" Type="http://schemas.openxmlformats.org/officeDocument/2006/relationships/customXml" Target="ink/ink422.xml"/><Relationship Id="rId1131" Type="http://schemas.openxmlformats.org/officeDocument/2006/relationships/customXml" Target="ink/ink506.xml"/><Relationship Id="rId1229" Type="http://schemas.openxmlformats.org/officeDocument/2006/relationships/oleObject" Target="embeddings/oleObject56.bin"/><Relationship Id="rId75" Type="http://schemas.openxmlformats.org/officeDocument/2006/relationships/image" Target="media/image35.emf"/><Relationship Id="rId806" Type="http://schemas.openxmlformats.org/officeDocument/2006/relationships/customXml" Target="ink/ink359.xml"/><Relationship Id="rId291" Type="http://schemas.openxmlformats.org/officeDocument/2006/relationships/image" Target="media/image143.emf"/><Relationship Id="rId151" Type="http://schemas.openxmlformats.org/officeDocument/2006/relationships/image" Target="media/image73.emf"/><Relationship Id="rId389" Type="http://schemas.openxmlformats.org/officeDocument/2006/relationships/image" Target="media/image192.wmf"/><Relationship Id="rId596" Type="http://schemas.openxmlformats.org/officeDocument/2006/relationships/customXml" Target="ink/ink261.xml"/><Relationship Id="rId249" Type="http://schemas.openxmlformats.org/officeDocument/2006/relationships/image" Target="media/image122.emf"/><Relationship Id="rId456" Type="http://schemas.openxmlformats.org/officeDocument/2006/relationships/image" Target="media/image225.emf"/><Relationship Id="rId663" Type="http://schemas.openxmlformats.org/officeDocument/2006/relationships/image" Target="media/image328.emf"/><Relationship Id="rId870" Type="http://schemas.openxmlformats.org/officeDocument/2006/relationships/customXml" Target="ink/ink388.xml"/><Relationship Id="rId1086" Type="http://schemas.openxmlformats.org/officeDocument/2006/relationships/image" Target="media/image541.emf"/><Relationship Id="rId1293" Type="http://schemas.openxmlformats.org/officeDocument/2006/relationships/image" Target="media/image652.emf"/><Relationship Id="rId109" Type="http://schemas.openxmlformats.org/officeDocument/2006/relationships/image" Target="media/image52.emf"/><Relationship Id="rId316" Type="http://schemas.openxmlformats.org/officeDocument/2006/relationships/customXml" Target="ink/ink134.xml"/><Relationship Id="rId523" Type="http://schemas.openxmlformats.org/officeDocument/2006/relationships/customXml" Target="ink/ink224.xml"/><Relationship Id="rId968" Type="http://schemas.openxmlformats.org/officeDocument/2006/relationships/customXml" Target="ink/ink431.xml"/><Relationship Id="rId1153" Type="http://schemas.openxmlformats.org/officeDocument/2006/relationships/customXml" Target="ink/ink517.xml"/><Relationship Id="rId97" Type="http://schemas.openxmlformats.org/officeDocument/2006/relationships/image" Target="media/image46.emf"/><Relationship Id="rId730" Type="http://schemas.openxmlformats.org/officeDocument/2006/relationships/image" Target="media/image362.emf"/><Relationship Id="rId828" Type="http://schemas.openxmlformats.org/officeDocument/2006/relationships/customXml" Target="ink/ink369.xml"/><Relationship Id="rId1013" Type="http://schemas.openxmlformats.org/officeDocument/2006/relationships/image" Target="media/image503.emf"/><Relationship Id="rId1360" Type="http://schemas.openxmlformats.org/officeDocument/2006/relationships/customXml" Target="ink/ink607.xml"/><Relationship Id="rId1220" Type="http://schemas.openxmlformats.org/officeDocument/2006/relationships/image" Target="media/image616.wmf"/><Relationship Id="rId1318" Type="http://schemas.openxmlformats.org/officeDocument/2006/relationships/customXml" Target="ink/ink589.xml"/><Relationship Id="rId24" Type="http://schemas.openxmlformats.org/officeDocument/2006/relationships/customXml" Target="ink/ink6.xml"/><Relationship Id="rId173" Type="http://schemas.openxmlformats.org/officeDocument/2006/relationships/oleObject" Target="embeddings/oleObject14.bin"/><Relationship Id="rId380" Type="http://schemas.openxmlformats.org/officeDocument/2006/relationships/image" Target="media/image187.emf"/><Relationship Id="rId240" Type="http://schemas.openxmlformats.org/officeDocument/2006/relationships/customXml" Target="ink/ink100.xml"/><Relationship Id="rId478" Type="http://schemas.openxmlformats.org/officeDocument/2006/relationships/image" Target="media/image236.emf"/><Relationship Id="rId685" Type="http://schemas.openxmlformats.org/officeDocument/2006/relationships/customXml" Target="ink/ink305.xml"/><Relationship Id="rId892" Type="http://schemas.openxmlformats.org/officeDocument/2006/relationships/customXml" Target="ink/ink399.xml"/><Relationship Id="rId100" Type="http://schemas.openxmlformats.org/officeDocument/2006/relationships/image" Target="media/image48.wmf"/><Relationship Id="rId338" Type="http://schemas.openxmlformats.org/officeDocument/2006/relationships/customXml" Target="ink/ink144.xml"/><Relationship Id="rId545" Type="http://schemas.openxmlformats.org/officeDocument/2006/relationships/customXml" Target="ink/ink235.xml"/><Relationship Id="rId752" Type="http://schemas.openxmlformats.org/officeDocument/2006/relationships/image" Target="media/image373.emf"/><Relationship Id="rId1175" Type="http://schemas.openxmlformats.org/officeDocument/2006/relationships/customXml" Target="ink/ink528.xml"/><Relationship Id="rId1382" Type="http://schemas.openxmlformats.org/officeDocument/2006/relationships/image" Target="media/image701.emf"/><Relationship Id="rId405" Type="http://schemas.openxmlformats.org/officeDocument/2006/relationships/image" Target="media/image200.wmf"/><Relationship Id="rId612" Type="http://schemas.openxmlformats.org/officeDocument/2006/relationships/customXml" Target="ink/ink269.xml"/><Relationship Id="rId1035" Type="http://schemas.openxmlformats.org/officeDocument/2006/relationships/customXml" Target="ink/ink461.xml"/><Relationship Id="rId1242" Type="http://schemas.openxmlformats.org/officeDocument/2006/relationships/customXml" Target="ink/ink553.xml"/><Relationship Id="rId917" Type="http://schemas.openxmlformats.org/officeDocument/2006/relationships/image" Target="media/image455.emf"/><Relationship Id="rId1102" Type="http://schemas.openxmlformats.org/officeDocument/2006/relationships/image" Target="media/image549.emf"/><Relationship Id="rId46" Type="http://schemas.openxmlformats.org/officeDocument/2006/relationships/customXml" Target="ink/ink13.xml"/><Relationship Id="rId1407" Type="http://schemas.openxmlformats.org/officeDocument/2006/relationships/theme" Target="theme/theme1.xml"/><Relationship Id="rId195" Type="http://schemas.openxmlformats.org/officeDocument/2006/relationships/image" Target="media/image95.emf"/><Relationship Id="rId262" Type="http://schemas.openxmlformats.org/officeDocument/2006/relationships/customXml" Target="ink/ink110.xml"/><Relationship Id="rId567" Type="http://schemas.openxmlformats.org/officeDocument/2006/relationships/customXml" Target="ink/ink246.xml"/><Relationship Id="rId1197" Type="http://schemas.openxmlformats.org/officeDocument/2006/relationships/image" Target="media/image600.emf"/><Relationship Id="rId122" Type="http://schemas.openxmlformats.org/officeDocument/2006/relationships/customXml" Target="ink/ink47.xml"/><Relationship Id="rId774" Type="http://schemas.openxmlformats.org/officeDocument/2006/relationships/image" Target="media/image384.emf"/><Relationship Id="rId981" Type="http://schemas.openxmlformats.org/officeDocument/2006/relationships/image" Target="media/image487.emf"/><Relationship Id="rId1057" Type="http://schemas.openxmlformats.org/officeDocument/2006/relationships/customXml" Target="ink/ink472.xml"/><Relationship Id="rId427" Type="http://schemas.openxmlformats.org/officeDocument/2006/relationships/customXml" Target="ink/ink176.xml"/><Relationship Id="rId634" Type="http://schemas.openxmlformats.org/officeDocument/2006/relationships/customXml" Target="ink/ink280.xml"/><Relationship Id="rId841" Type="http://schemas.openxmlformats.org/officeDocument/2006/relationships/image" Target="media/image417.emf"/><Relationship Id="rId1264" Type="http://schemas.openxmlformats.org/officeDocument/2006/relationships/customXml" Target="ink/ink56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42:32.5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24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5 116 828,'-1'0'329,"0"0"-227,0 0-16,0-1-27,0 0-12,0 0 5,-8-13-3,-29-31 16,23 28 4,-9 1-4,-2 5-13,-3 4-13,-2 5-9,-4 3-26,0 8 4,-6 9-8,0 4-18,2 19-4,-3 6-9,9 16-25,-1 6-3,14 2-1,13 1 9,8-11 19,16-5 12,9-18 14,2-8 2,7-17 5,-1-4 7,3-14 9,2-10 3,-1-7 5,3-10-5,-5-4-5,-3 0-5,-9-6 0,-7 5-3,-15 1 7,-5-1-4,-12 11 1,-9-1 3,-6 10-8,-2 8 0,-3 6-5,2 7-5,6 3-7,2 4 2,11-3-9,4-3 8,6 1 2,1-7 0,5-2 1,4 0-4,7-3 7,5-1 1,8-2 6,-2 2 2,2-1-2,1 4-1,-6 4 5,-1 2 2,4 11 1,-3 4 2,-3 13 0,4 5 2,-13 2-1,1 2-2,-4 0-2,-1-1-4,-1-5 4,-5-6 6,2-6-4,-7-3 1,0-7-5,7 4-2,-6-9-5,4-3 0,-3-2-17,-3-7-15,-3-2-13,2 1-18,3-4-16,4 0 108,14-4-3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3.2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30 946,'-1'-5'376,"3"2"-239,7-6-58,8 1-17,9-7-25,4-1-19,5-2-50,4-1-31,1 1 0,-4-1 2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3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99,'5'18'445,"-2"5"-309,6 9-22,-1 3-20,2 3-58,9 2-20,-7-10-42,3-2-33,-6-12-44,0-4-20,3 3 7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2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90 1003,'-1'-13'346,"-3"-19"-306,5-1 1,-1-14 1,0-3 9,2-1-9,-3 0 8,-1 8 10,0 8-1,-8 14-6,9 10 1,1 8-11,0 5-8,0 13-13,2 8-7,4 23-11,1 9-2,4 9-2,-2 5-1,-4-4-6,1-4-12,-1-8-30,-5-13-22,4-8-44,0-9-107,3-11 15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27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8 1018,'9'0'383,"5"-6"-295,4-9-20,9-3-24,4-5-18,2-3-18,6 3-9,4 4-35,3 1-15,4 8-173,1 0 15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26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8 1025,'-9'7'421,"1"3"-274,6-6-59,1 1-33,5-6-71,3-7-35,3-4-277,5-1 22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26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05 898,'-1'-1'363,"0"0"-240,0 0 0,0 0-18,0-1-9,0 1-9,0 0-7,0-1-24,-2-3-2,0-5-30,-11-32-4,15 34-6,0-2-17,5 2 13,-2 2-10,1 2 2,4 3-2,-3 1-2,1 1-4,-1 6-7,-2 1-3,-1 9-12,0 6 5,0 7 6,-2 0 5,0 2 12,0-3 0,5-5-6,0 2 16,5-10-15,2-4 5,-2-9-22,2-4-23,2-5-25,-6-8-12,5-6-29,-7-4-102,-5-11 14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25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93 936,'-9'-5'380,"3"1"-264,5-2-26,-7 0-16,10-6-18,5-3 0,1-6-8,8-1-8,5-2-13,-3 0-7,7 2-13,2 3-1,3 10-8,0 5-1,0 10-4,-3 2 5,-6 10-2,-4 3-9,-6 8 7,-7 3 6,-12 8 14,-7 3 21,-10 3 17,-4-1-9,-5-8-5,2-2-16,-5-13-14,-3-8 5,8-8-17,1-8-2,12-2-38,13 2-38,7-3-42,5-1-22,13 2 8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25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3 1043,'-4'-8'402,"-3"1"-281,3 1-4,1 4-20,-4 2-6,2 10-33,0 8-8,3 29-27,-1 12-21,6 20-8,5 7-11,3-3-15,3 3 23,-6-4-54,-4-9-1,-3-16 18,1-13-18,-2-25 51,3-7-11,-2-20-49,-1-6 16,3-16 2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00.88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59 48 1009,'3'60'366,"2"-59"-316,2 6-5,-3 8-15,-4 8-15,-2 17-8,-3 10-6,-7 8-2,-3 0-2,1-8 4,0-4-4,1-11 6,1-11 3,4-11-7,2-10 4,6-8-3,-1-6 4,4-13 7,0-9 4,3-20 8,2-3 3,1-9 18,1 0-2,0 6 12,0 4-4,-4 10-18,1 15 3,-6 9-15,0 10-3,-3 12 11,-3 5-19,-2 29-11,-8 12-13,-4 27-34,-4 11 10,2 0 5,2-9 13,8-16 15,2-15 2,6-27 1,4-6-11,9-21 5,3-6-2,2-21 7,4-12 9,1-15 11,1-12-1,-1 3 7,-4 2 10,-4 11 1,-1 11 4,-7 21-6,-2 7 19,-6 21 1,-10 7-1,-2 23-18,-2 13-16,-3 16-24,4 9 7,1-5 5,6-6-20,10-13-60,3-5-48,12-30 7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50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0 901,'3'-36'338,"-5"44"-266,2 8-28,1 8-23,1 6-1,4 19-7,-1 5-3,1 16 0,2 3-9,-2 1 3,2-2 1,-5-12-5,-1-1 5,-1-16-4,-3-8 6,1-8-2,-3-13 5,-1-3-5,3-2-8,-1-8 0,2 2-12,0-6-5,0 2 8,0 0-5,-1-27 5,-3-46 7,4 26 1,1-11 4,0-7-2,0-11 5,-1-4-4,-3-1 9,0 3 4,0 9 8,1 6-2,3 12-2,-1 7 2,2 16-6,1 7 11,-1 13 2,0 4 7,-1 4 7,0 1-8,0 0-10,0 0-8,2 29-8,6 52-2,0-14 4,2 5-4,2 6 1,2-2-3,-2 2-1,-4-8 2,-4-6 7,1-2 10,-1-9-7,1 0 7,-3-7-16,1-2-3,0-11 6,-2-5-6,1-6 5,-2-7-5,-1-8 1,-1-2 0,3-4-11,-1-1 3,0 0-5,0-1-5,0 0 1,0 0-15,3-8-28,25-45 51,-22 13-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23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 716,'2'-1'317,"-2"-1"-180,0 4 2,-1-2-60,0 0-26,0 0-11,0 0-13,0 0-3,-3 4 4,2 6-3,-39 32 2,35-33-5,4 2-7,3 1-9,6 2-5,4 2 2,3-1 4,2 1-5,5-2 2,3-2 9,-2-1 4,0-3 15,-6 1-4,-5-5-4,-5 1-3,-6 2-15,-4 0 8,-8 5-11,-3 3 0,-6 1 4,-3-1-11,2 1-3,3-1-1,2 3-23,2-5-9,3-2-33,3-5-18,1-6 126,7 2-4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07.85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9 60 869,'-18'-33'345,"12"27"-241,2 3-24,-3 1-7,1 3-20,3 3-15,-7-1-13,0 5-12,-1 16-9,-3 11 0,2 28-16,-2 10 0,4 12-6,2-1-4,3-13 6,4-11 8,4-24 10,-1-12 3,2-15 2,-2-8-5,4-13-3,3-10 1,3-24 1,1-8 3,1-17 5,-2-5-4,3 0 5,0 2-4,-5 15-3,-2 7 1,-1 24-3,-5 9 1,1 11-2,4 14-4,-7 16-1,2 13-5,-1 21 1,-4 7 5,-2 7-2,4 0 10,-2-11 11,1-9 0,2-25 9,0-10-6,-1-12-13,3-6-5,4-6-3,2-11 2,3-17 4,2-7 3,4-8 2,3-6 0,2 5 4,-1 2 3,-7 8 2,-4 13-2,-4 18-5,-2 4-2,-4 13 10,-1 13 4,-7 16-2,1 17-1,-3 19-5,-6-1-29,3-4 212,2-4-14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10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1314 870,'-63'10'333,"52"-10"-245,4 4-35,-2-4-21,1-3-5,-1 0-11,3-4 3,1 0 1,0-4-8,4-2-1,0-3 3,7-1-10,5-2 1,8-7 4,6-4-3,9-7 6,9 0-2,13-5-1,4-2-2,3-6-2,2 0 2,5-8-2,7 1 3,22-1-7,0-1 3,4 6-5,2-2 3,6 4-2,5-5 2,3 2 0,3 3-1,7 3 0,3 8-2,11 2 3,9 3-4,-7 7 2,1 3 6,4 13-6,-7 4 3,-13 7 7,-2 4-10,-8 1 7,-8 3 0,-3 0 2,-6 1 6,-13-3-3,4-1 5,-1-2 5,-7-2-7,-14 0 2,-9-1 3,-14-4-5,1-4-1,5 3 1,-1-4-12,2 2 0,-1 1 6,-9-1-11,-5 1 6,-11 0-1,-5 0-3,-3 0 14,2 3 5,-5-3-3,-1 2-3,-4 1-6,-5 1-4,-2 2-6,-2 3 6,-3-2 3,-2 0-8,0 0 9,-1 0-4,0 0 1,1 0 4,-1 0-1,-1 0-7,1 0-10,0 0 0,0 0-19,0 0-7,0 0-9,0 0-3,0-1 5,-3 0 8,1 0 5,0 0 5,-1-1 11,-1-1 8,0 1 11,-2-1 1,-33-20 10,32 21-2,0 1 0,1-3 1,-2 0-7,0 0-3,1 1 1,2 1-6,2 0-1,-1-1 9,3 0 1,1 3 8,0 0-1,1-1-7,0 0-1,0 0-11,0 0 3,0 0 9,16 2-4,35 9 9,-31-1 1,1-2-10,-1-1 8,3 3-5,-2 0-11,0 2 13,-3 1-4,-1 4 4,-3-1 15,-5 2-14,-6 0 0,-3-1 5,-6-2-7,-4-1 2,-2 1 9,-6-1-17,-6 1-1,-3-1 9,0 3-18,0-3 13,4 2 1,3-1-16,5-3 2,1-1-15,2-3-44,6 1-8,3-3-26,-2-2-21,11-3 8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5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12 936,'3'-14'368,"9"-6"-216,8-17-136,1-9 4,3-10-7,2-1 3,-3 1 15,0 6 4,-5 8 23,-2 2 14,-6 8 1,-3 5-5,-2 11-23,-1 7-1,-3 4-10,0 2-5,-1 2 0,0 0-12,0 1-5,0 0-9,0 0-2,0 0-7,0 0 1,0 0 5,0 0 0,0 0 1,0 0-2,0 0 4,0 0-5,8 4 15,18-1-7,40 51-8,-20-21 15,8 10-20,5 5 13,-1 0-10,3-5-61,3-5-39,-4-22 5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5.1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183 561,'-5'0'309,"1"1"-65,-7-1-116,-1 2-47,1 5-24,-4 3-11,-1 4-3,2 0 3,4-3-16,5-3 0,4-5-6,1-1-10,0-4 1,0 1 1,0 0 1,3-17 3,63-51 3,-38 30 3,5 5-7,-4 3 12,-14 8 4,2 9-7,-14 2 3,0 8-4,-3-1-19,2 3 4,4 4-9,1-2-14,4 8 6,0-3 5,3-1-6,4 0 13,8 2 3,-1-4-13,5 1 7,3 2-4,3-1-6,5 5-16,4-1-31,0 3-20,6 5-36,0-3-13,5 8 8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3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81 535,'9'6'287,"-9"-3"-75,0 0-58,-4-3-54,3-1-39,0-1-19,0 1-2,0 0 19,-4-11 24,-18-38 13,17 37-1,2 3-18,4 6-10,-3 2-29,1 4-17,2-2-19,0 0-7,4 27-9,6 39 2,0-33 2,0-2-5,2-5 12,3-2 1,1-4-2,-6-2 3,-2-4 3,-5-2-4,-6-1 2,4 2 1,-8-3-1,-2 0 3,-4 0 5,0-4-11,1 1 0,1-2 11,4-3-1,0 0-1,1-2 7,6 1-5,-3-4-8,3 2 8,0 0-19,-1 0-13,0 0-37,0 0-27,1 0 167,0-6-8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2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533 1040,'34'14'380,"-32"-19"-293,4-1-7,3-14 16,0-12-1,1-11-25,-2-5 0,-2-2-26,-4 3-10,-8 0 10,-2 4 1,-8-2-7,-1 1 0,-6 8-14,-1 0-18,-1 12-4,1 7-4,8 13-14,-2 8 0,9 29-31,3 18-4,1 27-14,11 12-12,2 9 11,4-2-7,12-10 24,-3-4 9,5-22 23,0-9 14,-3-25-2,2-7 5,-5-17-4,-1-11-2,-1-6 9,-4-9 2,-4-5 22,-3 3 14,-9-7 14,-7 2 8,-6 1-7,-4 1-19,-5 7-25,-2 9-7,-2 16-31,-1 9-17,-2 19-30,7 4-24,6 6 171,5-2-7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1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6 1040,'-27'-7'398,"36"40"-317,0 2-27,-5-17-11,1 0-43,11 57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1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250 565,'6'16'293,"0"-12"-110,2-3-3,3-8-64,0-2-21,0-11-8,-4-6-16,-4-3-14,-2-1-1,-10-2-15,-2 1-1,-9 2-13,-4-1-16,-3 13-9,1 6-8,0 14-44,2 10-22,6 19-123,0 8 12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01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22 997,'-12'25'377,"4"-2"-277,-3 1 0,5-3-22,3-1-6,0-8-24,3-4-13,0-7-1,0-2 0,1-5 6,-1 5-4,0-2 0,13-33-4,24-59-6,-15 32 7,-4-6-3,-1 5 0,-9 0 10,-4 3-7,-8 6-5,-2 5-2,-5 15-16,-1 6-4,3 14-3,2 7-6,1 7-11,2 5 9,0 22-20,2 18 0,2 39-6,2 18-5,7 16 2,3 1 9,2-13 2,4-12 12,4-21 4,-3-13-11,3-23-4,2-10-4,-3-18-3,-6-9 5,6-12 9,-5-7-3,-3-17 11,3-3 0,-14-8 9,-2 0 9,-12 1 7,-7 3 11,-8 9 1,-2 7-6,-2 19-9,0 9-8,4 20-29,-2 11-29,6 15-46,5 6-22,12-8 48,8-8 3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57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1029,'0'-6'403,"2"5"-295,-4 1-23,2 5-29,0-5-27,0 29-19,6 66 0,0-27-8,4 0-46,1-3-16,1-15-33,1-12 6,0-10 38,-1-9 22,-4-10 26,-3 0-5,-5-9 25,-3-3-6,-6-11 6,1-4 7,-4-8-17,-4-2 1,4 5 13,0 0 2,1 3-7,5 3 7,5 5-22,2 2-11,10 5-12,4 4-5,9 1 3,1-1 2,3-6 15,2-2 4,1-2 13,0-2 14,-3 0 27,1-3 7,-9 2 19,-7 1 10,-2 5-11,-10-2 0,-1 4-28,-1-2-26,-12-1-20,11 5 1,-1 1-5,-1 3-5,9 2-5,-1 1-11,7 9 1,4 4-5,2 9-13,2 0-2,-3 1 1,0 0 10,0-4 19,-3-1 10,-3-4-8,0 0 12,-10-2 12,-8 1-5,-7-1 3,-7 3-7,-8-4-31,0-4-16,0-5-12,3-8-13,14-3-18,2-6 52,18-11 1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22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865,'50'-15'297,"-44"21"-266,2 4-9,7 4 7,7 9 6,12 4 4,7 5-1,23 8-7,9 4-10,6-1-8,3 0-2,-7-9-4,-2 3 4,6-2 3,-5-3-1,-7 1 5,-8-4 2,-16-3-8,-6-2 1,-11-5-8,-4-7 0,-12-3-6,-4-5 1,-2-4-4,-4 1-7,-2-6-11,0 4-11,1 0-20,0 0-23,-4-5 5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56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790 1051,'-2'7'381,"3"-1"-304,6-5-34,2-3-3,10-12 15,7-11-1,8-23 9,5-10 9,0-9-15,-4-7 2,-7 4 0,-11-2-11,-11-2 7,-4-1-7,-12 5-16,-1 7-4,-4 18-16,-2 12 5,1 19-18,-6 14 5,0 25-15,-4 19-20,-1 43 1,10 20-14,6 16 5,9-3 18,14-12 16,8-12-2,11-22 7,5-9 0,3-29-13,0-12 16,-5-18-9,-4-10-2,-3-16 11,-4-9-9,-6-12 6,-3-4 7,-11-7-8,-3 3 1,-4 9 8,-7 4-4,1 17 13,-2 6-12,3 10 6,1 3-12,2 2-10,2 5 12,3 4-30,2 2 8,5 4 2,0-2-8,5 3 22,6-1 6,6-5-10,3 0 9,7-7 0,2-2-5,4-2 5,-3-1 0,4-3 0,-5 0 11,-7-8 3,3-1-4,-15-11 0,2 0-3,-6-4-7,-3 0 6,-9-2 3,-8 0 1,-11 3 1,-6 2 3,-5 12-15,-1 3-13,-3 12-1,2 12-4,3 20 8,4 15-5,13 19 8,4 4 4,13 4 1,5-5 1,12 0 23,4-3-54,3-11-4,3-4 18,-12-23-26,-2-10 39,-4-12-30,-6-6-25,4-14-37,-3-8 299,4-19-159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55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4 197 1073,'-87'-27'404,"46"36"-319,0-3-23,6 0-16,7-5-24,3-1-4,16 0-2,1 0 8,8 1-3,4 0-10,14 5-8,10 3-3,17 6-2,8 1 1,12 5 3,3-4-8,15 2 4,12-2 5,4-5-6,3-5 7,1-9-7,-2-8 1,7-13 7,-4-5-8,-13-9 7,-11 0 0,-20 2-4,-7 1-5,-8 9-16,-7 0-6,-14 8-10,-8 5 7,-19-2 20,-4 7 3,-16-4 11,-5 2 6,-7 5-7,-3 0 11,0 7 9,1 1 2,7 2 9,4 0-13,14-3 0,3-2-7,10 0-12,9 1 0,13 4 1,12 1 13,15 0 15,9 0 5,14 3 1,-3-1-13,-8-1-15,-7 2 8,-25 0-5,-8-1 0,-12 4 8,-8 1-11,-7 7-1,-7 4 5,-8 6-19,0-2 5,-2 0-53,4-3-28,7-6-50,-3 0 132,6-8-1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4:00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 830,'5'-14'317,"4"10"-224,5 8-7,7 11 5,5 9-7,7 30-4,-1 12-10,1 29-20,-4 6-6,-7 11-31,-7 0-16,-9-4-25,-6-2-10,-9-12-11,-1-5 4,-7-15 10,0-11 3,2-22 1,3-11-5,2-21 2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4:00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0 821,'-22'5'314,"6"7"-232,-1 1-1,6 11-30,4 10-3,3 17-25,5 17-4,7 20-13,4 6-5,7 8 0,0 2 0,8-4-25,-2-4-26,0-18 3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9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14 744,'10'50'315,"-11"-48"-177,0 1-32,0-2-61,0-1-7,1 0-16,0-1-9,0-1 8,0 1 7,0 0 8,3-21 2,44-41-4,-31 25-10,-1-10-2,-1 6 5,-4-2 0,-8 1 3,-8 5 0,-2 1-3,-7 4-6,2 4-7,-1 13-6,1 4-3,2 11-9,1 4 5,2 11-18,1 13-4,-1 10-3,5 10-7,3 10 6,1-2 0,7 6 10,-1-2 0,3-3 11,2-6 4,0-14-2,3-6 3,-1-14 0,0-6-4,-2-5 1,-2-5-1,0-11 3,3-2 4,-2-8 6,0-6-1,-3 0 1,-10 1 0,-1 5-4,-6 2 5,-3 10-1,-2 2-11,-5 12-18,2 10-9,-5 11-36,4 5-5,6-2-275,1-3 24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8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0 840,'-14'7'347,"2"3"-229,0 0-30,6 1-48,6 0-31,0-1-55,4-3-114,3-2 10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8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644,'-10'18'300,"1"-5"-142,2 0-28,3-5-60,-4-1-17,5-2-10,3 1-11,-2-6-15,2 2 2,0-2-10,0 0-5,0 0-2,0 0 1,0 0-2,1 3 2,1 10 3,33 33-5,-31-30 0,2 2 3,-4 3-1,0-1-3,1-5 0,-3-1 0,5-7-13,4-3-8,-2-4-21,11-8-13,2-6 3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8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02 488,'-6'3'295,"1"3"-67,4-5-47,-2 1-31,2-2-37,1 0-10,-1-1-27,1 0-21,0 0-32,0-1-10,0 1-10,3-1 6,12-8-5,34-23 0,-31 23-4,-2-1-2,0-1-13,-1 2-21,1 1-10,2 2-8,-1 4-11,1 2 2,-2 1-23,1 1-273,0 0 25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7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376 740,'-38'-73'330,"35"68"-131,-3 3-96,0-2-39,1 2-10,-1-1-15,1 0-2,1 0 6,-2 1-3,0-1-4,1 2-6,-3 1-14,3 0 7,-4-1 1,4 0 2,1 1 2,2-1 2,1 1-1,0-1-9,0 0 3,0 0-4,0 0-4,0 0-5,-3 0-5,3-1 1,0 2-6,0 0-1,0 0-7,0 0 3,0 0-6,-1 8 6,-12 19-3,-5 39-6,26-20-2,-3 5 1,2 8-12,6 1-13,0-11 14,1-3 10,0-17 10,2-6 14,2-10-10,-1-6 0,4-8-1,-2-9-5,4-14 8,-1-12 4,-3-21 7,3-7-5,-8-12 13,1 0 0,-9 3 7,-7-1 2,-9 11-3,-7 6 4,-6 7 0,0 9-10,-1 12-11,2 11-6,1 17-8,-1 12-7,1 21-29,4 13-24,10 15-43,6 3-1,4-5-115,10-6 14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6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637 855,'-50'51'344,"47"-53"-240,2-3-37,0-2-41,1-3-20,3-1-4,2 0 1,0-4 1,1 3 2,6-2 0,3-4-1,17-5-2,5-6 3,15-11 0,8-6-5,8-7 8,5 0-1,22 4 17,5-2 19,-1 6 2,-3 1 0,-12 2-20,-9 4-12,-1 11-1,-9 3-4,-21 13 5,-4 6-1,-23 4-8,-8 0-1,-5 0-9,-4 2-8,-1 0-15,0-1-11,0 0-13,0 0-7,-7 1-27,-44 45-114,23-28 13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4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808,'42'7'348,"14"5"-103,14-1-240,14 5 0,16-5 14,12-7-3,7-7-1,-59 2 4,0 0-13,193-8 2,36-8 1,10 2-5,-72 1-2,-8-3 5,12-1-7,-3 0 0,-4 7 6,9 0-6,-26 5 0,6 1 0,-27 0 0,-2-2-3,-14-1 1,-13-3 2,-8 2 0,-14 1 4,-22 6-3,-11 3-1,-23 6 0,-9 5 3,-17 1 9,-7 2 1,-8 5 12,-9 1 9,-12 8 17,-11 3 1,-7 13-1,-4 3-1,-8 16-22,0 9 6,2 21-18,4 16-3,5 22-9,3 15-4,1 16 4,2 1-10,1 8 8,-2-5-4,-4-1 13,-7-2 21,-7-8 16,2-55 15,1 0-13,-15 63-8,-5-3-5,6-44-25,11-62 2,3-14-13,9-23-26,-2-7-3,1-19-88,-2-15-27,4-26 8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5:35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6 179 807,'-9'-13'313,"6"6"-226,-2-2-11,4 4-31,0 0-9,0 0-7,2 4-3,2 0-8,-3 1-5,0 0-5,20 7-3,57 20-1,-26-10 0,28 4 2,12 0-2,15-4 2,2-1-3,-1-6 7,0-1 9,-14-7 11,-2-2 7,-22-5-6,-20-1-8,-13 6-9,-12-2-8,-13 0-15,-5 0-4,-13 0-6,-6 0-6,-8 3-12,-9 1-9,-24-2-31,-2 1-5,-25-6 1,-3-5 14,-3-10 35,-6-4 22,-7-7 31,-4-2 7,1 1 17,1-2-2,22 9-4,4 3-4,6 11-18,1 4-11,7 13-10,9 5 4,22 4 7,8 1 4,17 1 11,7 1 1,19 3-1,11 4 1,24-8 7,12-1 3,12-9 4,4-4 2,7-3-4,3-5-1,9 0 3,0 1 0,-16-7-1,-8 0-7,-10 0-14,-1 3-5,-8 4-5,-5 2 5,-17-2-3,-17-2-1,-8 4-6,-11-2-5,-14-2-1,-17 0-3,-29-4-11,-12 2-2,-17 4-1,0-4 6,-16 3 15,4-1 2,6 5-3,8 9-11,32 5-9,9-1-1,19-2 5,12 0 7,9-2 6,5 1 0,19 9-1,7-4 4,26 2 7,14-2 10,22-10 11,11-2 4,3-8 3,1-1-8,-9-3-3,-6-1-5,-18-2 1,-8 5 1,-33 3 4,-12-1 4,-17 4 14,-11-3 9,-16-2-19,-24-3-18,-29-8-52,-15 0-26,-20-1-1,4 6 8,-6 3 29,4 1 15,17 4 7,14 4 5,27 12 2,2 0-5,17 7 3,9-2 0,23 1-7,28 5 1,26 2-2,12-2-1,23-7 13,11-5 10,25-10 11,0-4 3,14-6-7,3-2-7,-11-2-11,1 0 5,-9-2-43,-8 0-28,5-1 4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56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40 800,'13'-35'347,"-11"32"-177,-6 1-50,4 2-44,-2 0-10,1 0-27,0 0-13,-15 7-15,-33 51-11,27-21-3,-1 3 4,-2 4-4,-4-2-2,3-5 2,-1-5 8,4-5-1,1-1 4,6-5-2,4-2-11,1-7 5,5-5 0,5-3 1,-1-4 0,4 1-1,-2-1 0,0 0-5,0 0 5,14 0-2,45 3 1,-27-7-1,3 0 0,10-5 1,2 1 1,1-4-4,-4-6-14,-4 2-19,-5-6-21,-3-3 3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45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0 227,'33'-45'90,"-34"42"-66,3 5-6,-1-1-1,-1-1-6,0-1 0,-1-1-7,0 1 12,0 1 50,0 0 23,1 0 43,0 0 7,-1 0-19,0-1-13,1 1-27,0 0-10,0 0-20,0 0-6,0 0-10,0 0-8,0 0-12,-1 0-6,0 0-5,-1 0 0,1 5-3,-1 16 2,-1 36 0,4-36 0,2 4 2,-3-6 0,1 4-9,3-1-3,-2-8 7,2 3-7,2-6 8,-2 0 6,-3-3-6,1-4-1,3-3-3,-2 1-4,9 0 0,-2 1 5,-1-1 4,3 0 4,-1-1 1,1-1-6,4 0-1,2 0 0,-1-1 1,5 2 1,-3-1 0,0 3-5,5 1-2,-1-2 5,5-1 4,-1-1 2,5-2-3,1-2 2,3-1-5,1 1-1,4 3 2,0-1-6,5 4 5,0 1 1,-3-1 1,0 4 0,-2-1 4,-3 1-4,5 3-1,-1 3 1,0 3-7,8-1 3,-1-2 0,-1-4 6,-2-3-2,-5-1-2,-7-1 1,-4 2-1,-2-3 5,-3-2-3,0 0-1,-3-3-1,-1 1-1,-2 0 7,-6 1-2,0 1-4,-6-2 1,-1 2-1,-4-1 3,-1 1 3,-1 0 2,0 0 5,0 0 3,-1-1 0,0 0-2,0 0-8,0 0-4,-1 0-1,1 0 0,0-1-2,0 1 1,0 0 3,0 0 2,0 0 1,0 0-3,0 0-4,0 0-2,0 0 3,1 0 1,2-16 2,9-36-2,-1 32 0,0-1 0,0 1 0,1 0 0,-3-3 2,-3 1-2,2 4 0,1 1 1,-6 5-4,3 10 1,-1-3 1,-3 11-9,5 7-3,-4 12-26,6 12-56,-2 12 6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40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60 264,'-36'-37'159,"32"36"-7,2 1-15,-2-3-9,3 2-10,0 0-22,0-1-16,-1 1-25,1 0-5,0 0-17,0 0-4,0 0-15,0 0-4,-2 0 0,2 1-1,0 0 15,-1 0-6,1 0 7,0 0-5,0 0-3,0 0 0,0 0-2,0 0-3,0 0-6,-1 4 3,-6 17-5,-1 35 4,11-25-3,-1 2-4,-1 5-6,0 0-3,0-4 2,-3-1 2,1-4 4,0-8-1,0-6-4,2-7 0,2-4-11,-1-4-2,4-2 6,-5 1-5,0 0 11,0 0 9,1-8-5,48-37 4,-33 34-2,4 2-1,1 2 2,2 5-7,7 1 4,1 2-4,3 0-1,-1 0 8,-2 0 3,1 0-6,0 0 5,2 0-6,3 0 0,0-1 5,7 1-5,2-2 3,4 2 0,3 0 0,1-3 8,-5 1-9,-4-3-1,-2 0 2,0 8-2,3-1 2,6 4 0,-2-2 2,9 0-3,0 2 5,-7-2-2,2 2-4,-13-4-1,-3 3-1,-2-5 5,-1 1-2,0-1 4,1-1-2,5 2 0,-2 0-1,1 1 0,-1 3 0,-5-2-3,-1 2 4,-5 0-2,-2-2 3,-6-1 0,-2 0-2,-2 0 2,0 2-4,-5-3 3,-2 1-1,-2-2 0,-1-1 1,-3 1-4,-1 0 8,-2 0-5,0 0 7,-1 0 0,0 0-3,0 0 2,0 0-2,0-1-1,-1 0-3,1 0 3,0-1-11,0 1 5,0 0 3,0 0-4,-1-10 10,0-40-1,5 36-6,3-5 6,-1-3-2,1-1-3,-1-3 5,-1-1 0,4 2-5,-3-4 2,1 5 3,-2 5-3,-1 1-1,1 14-1,-3-2-1,2 7-8,-3 2 7,1 7 4,4 3-2,-2 16 3,4 8 1,0 8-12,-4 5-7,0-1 103,-5-1-7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3:21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83 1016,'21'-50'407,"-31"53"-271,-8-3-19,-4-1-43,-5-1-19,1-1-19,0-4-9,3 2-11,5-4-4,5 2 1,3 4 8,8 3-5,1 0 4,7 4-11,7 4-17,16 4-4,11 1 7,20 2 7,-1-7-4,-1-6-6,2 3 1,-9-7-9,2 2 4,-2-6 8,-2 1 3,-8-2-5,-2 2 8,-14 3 3,-10-2-8,-15 1 1,-2 3 2,-9-1-2,5 2 5,-11 3-6,-11-4-1,-6 3-17,-7 2-3,1 0 8,1 3-13,1-1 18,-5-6-1,3-1 0,1-3 15,2 2 0,5-2 3,9 1 6,5 1 3,14-1-12,4 2 4,11 3-8,3 1-8,9 2 11,11 1-8,4 3 7,6-3 3,5 0-6,-2-2 8,2-5-12,0-2-6,-3-6-29,-5-3-26,-9-8-263,-1-5 22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7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3 575,'73'-8'337,"-48"-14"-29,0-1-189,-3-5-40,0 8-40,-5 0-3,-12 5-4,-4 3 5,-10-3 12,-4 5 0,-2-1-11,-5 5-8,3 5-19,1-1-9,7 8-4,5 2-1,4 10 3,7 2 10,-2 6 0,10 5-1,3-5 11,2 6 0,8-5 10,-6 1-3,6 3-9,-5-5-9,-9-2-8,-1-2 2,-17-5-1,-6-2 7,-6 0-9,-1-4-18,-7-7-64,6 5-20,-4-7 5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7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29 284,'5'33'161,"0"-1"-35,-2 5-91,-3-1-21,-2 0-29,-1-2 2,3-8 56,0-4 49,7-8 42,0 1 19,-3-5-15,1 0-47,5-6-27,1-4-24,3-6 5,2-4 8,-13-7 14,6-3 17,-2-3-20,5-3-5,-5-5-8,-11 1-12,-5-2-1,-14-2-8,5 9-14,1 3-2,-4 12-19,7 9 3,-6 13-27,2 7 2,-1 10-21,3 2-15,3 1-6,6 0-12,7-11-4,6 3 24,3-16-234,3-4 5,5-4 138,1-11 45,4-3 312,4-5 27,-4-8-94,1 1-49,1 0-44,-8-6-16,1 12-7,-8 0-5,-4 9 8,3 5 1,-8 5-9,0 0 0,2 12-13,-1 8-4,13 12 5,-2 6 2,8-1 3,-4-6 5,0-9-5,3-6-4,-6-13 2,4-1 13,-3-9 15,5-5 17,-4-8-4,0-6-5,-3-2-15,-4-2-11,-6 0-4,-1 6-10,-7-1 1,-2 7-10,-3 7-25,-3 2-10,2 10-31,2 3-14,0 9-41,5 4 7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6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2 406 890,'50'-14'311,"-50"37"-286,4 17-17,1 4-8,-1 6-4,3-1 14,-2-13 10,3-5 20,4-13 17,-2-8 3,-2-10 23,4 0 2,-5-9 1,-3-6 1,3-8-27,-6-4-9,-3-8-20,-1 0-11,-16-8-8,-3-4 0,-11-6-9,-8 0 7,-9 3 1,-13-1-6,2 4 4,4 5-9,15 11 8,11 5-9,14 10 7,5-3-6,9 8-25,8 0-5,7 0-28,6 4-8,10-8-7,6 6 6,9 2 9,5 7 9,6 14-4,-5 8-18,-4 12-143,-1 0-99,-10-4 19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6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 810,'-1'-7'294,"1"14"-313,0 8 2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6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446 880,'0'4'340,"0"7"-270,1 5-6,-4 17-38,1 10-10,-1 15 6,0 2-9,4 2-11,6-9-5,8-14-17,4-4 5,3-16-5,-2-1 9,-7-12-9,-1-5 7,-1-11 11,-1-6-5,1-5 14,-8-4-9,-12-6 0,-6-2-3,0 0 9,-7-3 4,7 11-2,0 3 12,1 10-1,5 4-7,8 7-2,3 4-11,7 0-2,10 3 9,-1 1-3,5-2 11,-1 2-1,1-2 1,-1-5 4,-4 0-4,-1-1-2,-6 0-7,-2 5-3,2 1 0,-6-2 1,3 6 4,-3 2 1,0 1 0,-2 6-4,0-3 2,6 2-1,3 1 0,2-6-6,0-8-2,-2-8 4,-3-8 3,7-9 8,-4 0 5,-6-16 10,0-6-5,-13-10 10,-3-11-8,-7-4-4,-9-6 2,-12-9-1,-13 0 4,-14 7 1,-1 9-2,2 28 10,9 7-6,14 21-14,7 10-7,13 11-21,7 11-2,9 1-17,7 5-3,9 3-13,10 3 5,14 10 14,9-1 5,14 3 12,10 3 1,0-3 7,-6-5 5,-8-4-1,-17-10 4,-2-6-1,-2 2 0,-4 0 5,1 0-4,-9-7 0,-3-5-1,-5-7-1,-3 2-4,-2-3 3,1-2-2,5 0 11,3-4 5,-2-7 15,-2-1 9,-13-9 1,-11-4 7,-3 3-8,-9-8-1,-3 2-10,2 4-12,-8-3-7,5 13-4,1 5-25,2 7-13,3 12-27,4 5-20,3 8 5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4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30 948,'-9'-34'433,"2"34"-68,1 4-312,2 7 17,2 5-7,1 10-27,-1 5-10,5 13-8,1 20-3,3 31-6,0 19 0,-1 43-18,-2 11 5,-2 31-42,-6 14-49,-4 6-25,-5-7-5,-6-27 36,4-23 39,2-45 38,6-16 10,7-34 11,2-10 5,1-18 6,-2-5-7,-1-12-3,3-8-2,3-3-8,0-5 0,5-8-7,3-1-1,9-1-3,4-6-1,7-5 1,6-3-6,15-5-8,1 1-3,16-1-3,4 5-1,18 0 15,9 3 1,7 5 11,7 3-3,8 7-1,3 3 3,16 5-4,12 1 11,2-1 0,4 2 1,21 3-1,-7-2-1,15-3-20,7-6-1,-12-10 3,15-5-5,-12-9 33,-1-1 12,5-5 1,-17-1 12,9 3-2,-8 0-12,-20 8 1,-4 6-13,-21 6-7,-10 6 1,-19 5 7,-15 0 0,-20 5-2,-13-2-1,-14 3-36,-11-3-13,-22-1 2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3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84 1219,'0'3'411,"1"17"-408,3 16-4,3 30-7,-2 16 4,3 21-5,-1-1-13,1-3-8,6-6-6,-1-32 16,0-11 15,-2-26 5,-6-12 7,0-7-4,-4-5 10,-2-15 3,1-3-3,-5-23-7,-1-16-15,-5-18 0,0-7-3,0-6 12,2 6 4,2-1 3,-10 2 8,-5 11 7,7 12 1,1 24-5,7 12-2,13 20-15,-6 4-6,1 16-6,10 13-8,2 24 7,5 8 6,12 7 6,-3-8 13,7-13 2,2-8 1,3-17-5,1-2-2,-2-18 5,1-6 1,-5-15 12,-1-8-9,-1-10-5,-7-8 0,-6-8-13,-6-10 10,-14-18-3,-4-3-2,-6-1 7,5 8-9,-1 20 10,6 16-4,1 21 6,-4 10-9,6 15-10,0 7-5,7 21-8,5 16 9,9 31-1,1 9 16,6 6-5,-2-4 6,-3-15 8,-2-9-3,2-7 6,-2-7-1,0-2-6,-4-3-9,-7-13 2,-2-3-5,-7-18 3,-2-6-1,-2-6-3,1 0-7,0-3-17,0-1-5,0 0-25,0-1-12,-1 0 11,0-1 27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2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8 945,'-16'-29'364,"12"35"-256,-6 0-14,6 6-13,-5-3-4,-1 3-13,6 3-5,2 6-25,3 9-12,9 13-7,-3 10-9,3 18-1,6 12 9,3 3-9,3 0-2,-2-19 0,-3-13-5,-10-16 2,-1-11 3,-6-6 3,-4 0-5,-4-3 3,-1 2-3,1-5-9,1-4-2,-1-7-11,4-1 8,2-1-2,-3-3-6,6 1-5,-1-1 0,0 0 7,11-3 15,54-29 15,-30 11-5,12 6 0,0-1-1,8 9-5,-3-2 6,-13-7-6,1 1-14,-10 3-30,-7 0-17,1 1-4,-6-4 33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2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8 110 941,'8'17'363,"-5"-36"-280,0 1-14,-1 3-3,-3-2-11,-4-1 9,-4 0-9,-1 5 4,-8 3-11,1 8-16,-10 8-21,-7 8-9,-9 17-11,-8 11 2,-1 34-2,4 14-14,11 30-22,7 1-16,21-3-13,5-10 8,16-26 24,5-10 15,16-28 23,4-10 2,14-21 15,8-5 0,-7-18 3,1-9 5,-14-13-13,-8-6 0,-9-3-2,-7-2-4,-12 7 0,-6 1 4,-15 3-3,-5 6 3,-8 6-4,-4 7-1,-5 11-1,-5 2 4,-8 7 3,5 1 0,10 1 2,7-2-2,20-2 12,2-6-5,7-3-7,4-1 1,7-11-11,12 0 5,10-14 6,9-4-2,11-3 4,-5-2 0,-1 8 14,-13 0 1,-4 14 8,-1 11-7,-4 12-3,1 13 0,-2 15-17,-2 11 12,-3 9-13,1 5 1,-5 1 9,0-5-7,0-8 0,1-4-2,3-7-12,-6-8-5,-1-9-44,1-7-28,4-18-25,2-14-20,9-17 8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4:53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109 870,'-42'49'333,"34"-49"-260,-5-5-17,-2 0-44,-1 4-4,1-1-11,2 3 3,2-1 0,2-1 6,2-1 18,3 2 8,0 0 17,1 0-2,3 0-6,-1 0-7,1 0-10,-1-1-4,0 1-1,0-1-1,1 1-2,0 0-5,0 0-2,0 0-3,0 0 16,-1 0 16,1-1 14,-1 1 3,0 0 0,0 0-18,0 0-14,-1-1 6,1-1-25,0 1 10,0 0-10,0 0-5,0 0 1,0 1-3,0 0 11,0 0-11,1 0 4,0-1-3,0 0-3,0 0 0,0 0 2,7 0 4,6 0-1,36-5 8,-31 5-8,5 0 5,5-1-10,2 2 6,2-1 1,3 1-1,-5-4-1,2-1 0,6 4 0,-6-1 0,7 4-1,-4 1 0,1-2-2,2 1-3,5-2 15,-4 0-16,5 0 9,-1 0-1,-8-2-4,4 0 8,-1-1 0,-5 0-9,2 1 6,-2-1-10,1 1 2,-2-1 6,1 0-6,0 2 12,-5 0 2,5 3-7,-5-2 4,0 3-7,1 2-3,-3-3 10,-1 0-10,-1 2 5,-1-5-2,3 1 2,4-2 11,-1-1-5,3-1-2,1-2 2,-3 0-5,4 0 11,6 4-3,-5-2 0,1 0-4,-1 1 4,-10-1 6,4 2-15,-12-2 6,-2 1-8,2 1-5,-3-1 16,5 0-10,-2 2 6,4 0 4,-5-1-17,0 1 11,1 0-5,-1-5 4,1 3 3,6 1 3,-1-3 0,2 5-10,3-1 15,2 0-13,3 1 7,-4-2-4,-1-1 1,1 2 5,-4-4-8,0 2 25,0 1-16,-3-1 17,-5 3-12,1 0-13,-4 0 7,-3 0-15,2 0 15,0 2-5,1-2-4,1 4 7,4 1-10,-4-4 4,2 3 0,3-4 2,-2 3-2,6 2-4,-2-3 6,7 2-4,0-2-3,4 2 7,-1 0-3,0 0 3,6 2 3,-4-1-5,2-2 0,-4 1-7,-1-3 9,-2 0-4,-2 1 5,5-1-3,-3 2 1,4 1-2,1 0-3,0 2 3,0-4 2,4 2-2,0 0-1,5 1 1,-4 0-3,-2-3 3,2 0 1,0-1 1,1 0-2,3 0 4,-1 1-2,1-1-4,-1 1 2,4-2-1,0-2-3,-4-2 7,-1 2-4,-5-2 4,-3-1 2,0 5 2,-3-1-4,-2 0-4,1 1 8,1-1-10,-3 1 2,7 3 10,1-2-15,0 3 15,2 1-5,-6-2-1,-1-2 1,-1 3 0,1-2 0,-5 1 1,1 6 2,-6-3-6,-2 1 5,-4-5-4,0 2 12,-4-3-2,-3-1-1,-1 2-5,-3-1 0,-1-1-6,-1 0 3,-1 0 0,0 0 1,0 0-4,0 0-3,0 0-32,0 0-22,1 0-59,0-1-69,0 0 12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33:20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4 247,'0'0,"0"0,0 0,0 0,0 0,-55-85,36 55,0-3,3 6,2 5,3 6,3 5,2 3,4 2,-1 3,3 1,0-1,3 3,-1 0,4 0,-1 0,4 0,-9 0,0 0,0 0,0 0,0 0,0 0,0 0,0 0,0 0,0 0,-91 177,70-141,-1-1,0-5,0-5,3-6,3-3,-1-2,3 0,4-4,1-1,4-1,-1 0,4 0,2 0,0-2,0-1,0 1,2-1,1 1,0-1,0-2,-1 2,1-2,0 0,0 0,-1-1,1 1,0 0,-3-1,0 1,0 0,0 0,2-1,1 1,0 0,0-3,-1 0,1 0,0 3,0-1,-1 1,1 0,3-1,-1 1,3 0,3 2,-3 1,3-1,0 1,0-1,0 1,3-1,-1 1,1-1,0 0,-1 1,1-1,0-2,-1 0,4 0,2-3,8 0,6 0,0-3,-1 3,-2 0,-2 3,-4-1,-2 1,-3 3,-5-4,0 4,-3-4,-3 1,-3 0,1 0,-4-1,1 1,0 0,0 0,-1-1,-2-2,0 0,3 0,0 0,0 0,-1 0,1 0,0 0,0 0,-1 0,1 0,-3 0,0 0,0 0,0 0,0 0,0-2,0-1,0 3,0 0,0 0,0 0,0 0,0 0,0 0,0 0,0 0,0 0,0 0,0 0,0 0,0 0,0 0,0 0,0 0,0 0,0 13,3-13,-1 0,1 0,0 0,0 0,-1 0,1 0,-3 0,0 0,0 0,0 0,0 0,0 0,0 0,0 0,0 0,0 0,0 0,0 0,0 0,0 0,0 0,0 0,0 0,0 0,0 0,0 0,0 0,0 0,3-5,5 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43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61 311,'0'0'105,"0"0"-94,0 0-5,0 0 29,0 0 30,-2 0 47,1 0 24,0 0 0,0 0-21,0 0-41,0 0-20,0 0-26,0 0-7,0 0-9,0 0-5,0-2 3,-1 1-3,1 0 5,0 0-2,0 0-5,0 0 0,0 0 1,0 0 2,0 0 3,0 0 1,0 0 3,-1 0 7,1-1 12,1 1 8,0 0 9,0 0-3,-1 0-13,1 0-11,-1 0-16,0 0-4,0 0-1,0 1 2,0 0 1,0 0-3,0 0-1,0 0-1,-1 0 1,1 0-2,0 0-2,0 0-2,0 0-2,1 0 1,0 0 4,0 0-1,0 1 1,3 0 1,14 2-1,33 32 2,-31-35 1,3 2-1,-2-2 1,3 0-1,1 1 5,-1 0-4,5 5 0,-4-4 0,0 2-4,-3 0 2,-6-3 0,-2-1 0,-2 1 0,0-1 3,2 0-2,0 1 2,2-1-1,1 2-2,-3-4 2,4 2-1,-1 0-1,0-1 0,2 2 3,2 0-3,-3 0 0,0-1 0,-1 1-4,2-1 4,0 0 0,3 1 0,-2-1 0,-2 0 0,0 1 0,-2-1 0,5 4 2,0 0 1,-3 0-1,-2 2 0,-2-3-2,1 1-3,4 0 3,-2-1 0,-1-2 0,-1-1 0,0 1 0,-2 0-1,5 3 0,-3 0 1,-4-2-2,3 1 2,-3-2 0,-2 1 1,2-2 0,1 0 0,2 0 0,-2 0-2,2 0-2,-1 2 2,-2 0 3,1 1-1,-3-3 2,2 1-4,-7-1 1,1-2-1,3 2 1,-2-1 0,3 0-1,3 2 1,-3 0-2,-5-1 2,6 0 1,-7-1 0,1-1 2,7 2-4,-1 0 1,0-1 2,-4 1-3,-3-2 5,-3 0-4,1 2 0,0-1 0,0 0 0,0 0-1,0 0-1,0 1 2,0 0-3,0 0 2,0 0-3,0 0 0,0 0 2,0-1 0,0 0 2,2 0 1,1 0-1,0-1 4,-2 1-3,-1 0 0,4-6-1,26-36-3,-30 30 3,4 2 0,-8-2 0,4 0 1,6 3 0,-3 1-1,7 0 1,-5 5 1,-6-4-2,3 6-8,-1 1-13,2 1-36,-3 0 38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5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986,'-4'15'346,"-3"5"-339,9 30 36,2 10-5,5 27-6,9 16 3,5 11-9,4 8-2,-1-5 2,-6-8 3,1-11-6,-2-9-4,-7-10-30,3-4-23,-6-23-29,-5-13-26,3-23-234,-3-13 22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5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56 850,'-53'-15'347,"46"6"-234,2 3-17,2-2-18,0 2-23,2 1-16,0 4-16,0 2-11,1-1-23,1 5-4,12 30 2,32 61 7,-20-47 19,-4-9 1,-1-20-6,-11-13-7,6-9-6,5-6 8,-1-20-3,2 0 10,-4-10-3,-7-5-4,-8 3 5,-1-4-7,-8 3 5,-1 3-3,3 11 2,-4 9 0,7 14-5,-3 4-5,5 20-11,8 10 0,1 22-8,9 13 6,0 2-13,3-2-5,3-18 17,-3-8 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1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994 397,'-25'0'242,"2"0"-12,2-1-59,0-3-68,0-6-20,9 3-47,5 2 1,4-3-23,2 2-2,3-14 4,6-6-8,19-9 4,12-6 1,12-8 19,4-9 6,5-9 13,-3-12 13,9-11 1,5 1-2,13 1 1,3 8-11,-2 14-20,-7 1-10,-12 20-17,-6 9-5,-2 19-4,-1 15-5,-5 14-5,-3 4-4,-8 8 7,-5 1 9,-11-4 3,-3-3 4,-11-9-7,-2-3-4,-5 2 3,-3-1-5,-2 1-2,-5-2-15,-9-6-54,-2 0-10,-4-7 4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20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 434 597,'-101'18'283,"78"-18"-135,9 4-11,-3-5-59,6-1-22,4-1-8,-2-2-9,5 1-2,-5-7-5,11-3-19,6-5 1,10-9-11,5-2-2,5-5 17,3-7 1,6 1 3,-1 1 1,2 8-11,-2 4 0,-2 11-10,0 3 0,1 11 4,2 5-6,1 8 0,5 11 3,2 8-6,-3 2 3,2 6 0,-2-4-3,-7-7 2,2 4 1,-7-13-2,-4-3-1,-1-5 0,-1-9-1,1-3 4,-2 2-1,-3-7-2,-3 4 4,-4-1-2,-4-4 4,-6 2 0,2 3 0,-5-3 0,0-1 1,-2 0-1,-4-7 0,3 4 0,-4 1-3,2 2 1,2 4-1,0 1-1,3 2-11,0 1-7,0 0-4,1 0 6,22 1 8,44 41 0,-25-37 7,6-7-7,-1-5 4,-1-7 8,-7-8 0,1-4-1,0-6 8,0 0-2,-2 0 0,-4 2 4,1 7-8,-7 2 0,-6 2 3,-1 9-3,-5 3 4,-3 6-1,3 6-7,-2 13 9,3 11-9,-1 12 1,-1 5 7,-1 7-14,-7-9 3,2 2-13,1 0-3,0-5-30,1-3 4,-4-10-22,-7-7-18,-7-10 6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2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48 983,'10'-13'366,"6"-10"-277,3-7 5,4-15 27,2-4-9,0-8-18,1-5-3,-6-4-27,-2 4-1,-9-8-14,-8-2 3,-9 7-15,-8-4-1,-6 15-5,0 9-9,-1 14-6,2 5-7,4 19-9,-2 5-1,7 20 1,-3 14-16,4 26-1,0 16-9,8 28-10,8 8-5,4 2 1,6 0 16,0-12-1,3-8 20,4-19 2,1-8-38,-1-21 1,-1-14 0,2-17 4,-3-13 45,0-17 23,1-6-11,-10-12 8,-2-2-7,-13-4-2,-8-2 18,-9 6-8,-8 4-13,-1 18-7,-2 8-19,0 23-26,1 10-18,0 15-66,5 12-27,10-8 8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18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175 748,'-14'-3'299,"2"3"-220,3 0-15,-1 0-7,-2 2-15,3 0 2,-3-1 4,1 2-4,5-2-7,-4 0-4,6 0-8,-1 2 3,4-1-6,-2-1 2,2-2 2,0 0-3,0 0-1,0 0-9,0 0-5,0 0-4,1 0-3,0 0 2,0 0 0,0 0 3,0-1 6,1-2 3,0 0-3,3 0-3,10-5-5,31-17-7,-23 26 2,3 0 6,7 0-4,4 0 9,11-4-6,6 1-3,3-7 14,5 3 1,-10-4 10,-6-2 5,-6 1-10,-10-3-3,-4 4-4,-6 2-6,-9 4 3,2 3-1,-9 2-8,0 2 11,-3 1-6,-1-3 4,0 0 5,0 0-11,-22 3 5,-37 8-10,26-9 2,-1-1 1,-3-2 1,-7-4 1,-1 4-4,1-1-5,0 1 0,9 2-3,8 0 4,6 3 3,5 0-11,6 1 6,2-1 3,2-3-6,2-1 13,3 0 3,3 0-14,-1 0 1,0 0-3,0 0-5,11 0 11,44 3-1,-21-4 3,2-3 0,10-1-5,3 2 12,-7-4-6,2 4 0,-14 0-1,-2 2 2,-8-1-2,-4 2 6,-4 0 4,-5-1-19,-1 3 11,-5-2 1,-2-1-6,1 1 14,-1 0-2,0-1-18,0-1 7,-8 1-3,-46-8-8,29 4 16,-14 2-10,-2-1 1,-10-1-11,1 0 0,10 5 7,6 0-13,13 3 12,5 1-6,8 4 3,4 1 3,6 1-1,4-1 5,12 4 0,6 3 4,15-5 0,13 2 2,9-9-13,-7-5-16,4-5-39,-9-6-26,-7-6 5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35:34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5:00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105 520,'-45'31'247,"29"-40"-101,4 3-3,-1-1-25,-3 1-28,0 2-22,0 2-7,0 2-19,2 0 1,3 7-15,-1 3-11,4 4-8,2 3-2,3 5-7,0-1 3,3 4 0,1-2-3,3 2 3,1 4 1,5-4-4,0 1 1,4-1-1,2 1-4,2 1 6,1-3-2,2-5 0,-2-3 1,2-2-2,-4-2 1,-1-1 0,6 2-3,-4-7 0,5 4-4,4-1-1,-8-8 0,5 3 0,-2-4 1,-1-4 1,5 2 6,2-7 0,5-1 0,4-5 3,3 1-6,7 1 5,4 0-3,3 3 1,-2-2-1,0 6 3,-5 4 1,1 5 0,2 1 1,-1 2-4,6 2-1,-5 3-3,1 7 3,-6 2-3,-10 2 9,-10 0-1,-4 1-4,-9 1 2,-3 2-6,0 0-3,-6-2-4,-4-3-5,-1-5-3,-2-3 3,0-8 10,1-5-4,1-5 8,1-14 1,0-4-7,5-10 11,1-4-3,9-6 2,1-4 3,7-1 1,1 1 4,4 7 5,3 5-2,5 9 2,4 3-6,7 4-2,3 5-1,6 8-5,-2 7-1,-1 15-6,-2 6-3,-5 8 0,-2 2 6,-2-4 1,0 1 7,-7-11-3,3 1 1,-4-8 7,-1-8-4,1-4 8,-5-8 4,-4-7 5,-3-4 9,-4-9 5,-2-5-3,-3-8-4,-2 0-8,-4-1-10,3 4-2,-4 1-8,3 7-4,-1 3-30,0-4-18,2-8-215,3-5 18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7:43.47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6-1 416,'0'0'204,"0"0"-63,0 0-21,0 0-22,-1 0-11,0 0-13,0 0-10,-1 0-24,1 0-4,0 0-11,0 0-7,0 0-5,0 0-3,0 0-3,0 3 1,-1 4 5,0 1 4,-13 35-2,12-30-3,3-2-6,-2 0-6,1-6 0,5 1 0,-3-3 2,2-1-1,-2-2 3,-1-1 2,0 0 3,0 0 4,0-3-1,2-10-1,11-32-4,-8 34-5,-2 2-2,3 3-2,-6 4 4,3 3 5,-4-1 11,0 1 1,0 0-7,0 0-2,0 0-18,0 0-11,1 0-26,0 0 103,0 0-5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7:35.68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6 357,'53'5'215,"-58"-7"-11,5 2-23,-7-2-59,-6 0-36,12 2-58,-3 0-5,7 0-9,-3-1 1,0 1 3,-1-1-2,0 0-1,1 0-4,0 0-2,0 1 1,0 0-2,0 0-4,0 0-1,0 0-3,0 0 0,0 0 4,0 0 3,0 0 5,0 0 4,0 0-2,0 0-1,0-1-5,-1 0-12,0-1 0,1 2-2,0 0-1,0 0 5,0 0 1,0 0 1,5 3 3,-5-3 2,6 2 0,-3-1-4,-2-1 4,1 0 1,-1 0 1,-1 0-1,0 0-4,0 0-1,0-1-4,0 0 2,-1 0-5,0 0 2,0-1-2,0 1 0,0 0 4,0 0-1,0-2 3,0 2 2,-1 0-1,1 0 6,0 0 0,0 0 0,0-1 1,0 1-6,0 0 1,0 0-2,0 0 0,0 0 4,1 0-5,0 0-1,0 0-3,0 0 0,0-1 3,0 1-7,0 1-11,0 0-200,0 0 159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7:03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121 743,'-41'-73'337,"39"69"-154,-3 2-96,-2-1-26,5 3-22,-1 0-6,0-2-11,2 2-3,0-1-2,0 0-3,0-1 2,-10 1 1,-27-3 0,29 0 2,3-2 2,6 4 0,-2-1 3,2 2-1,0 1-3,0-2 1,0 1-11,0 0-5,0 0-6,0 0-2,0 1 4,15 0 0,36 2 2,-25-2-1,2-1-2,5 2 0,13-1 1,7 0 3,19 0 1,12-1-4,7-2 3,5 0-4,11 2 10,1 1 16,9 1-4,0 1 1,-3-2-9,-1-1-7,-5 1 10,-8-1 2,-20 1 2,-9 4 0,-16-1-13,1 5 0,-9-3 7,-3 1 0,-7 3 3,-8-3-8,-7 2-12,-10-6-4,-5-2 13,-6 0-5,-1 0 1,1 1 9,-1-1-12,0 0 10,0 0 7,0 0-10,0 0-7,-1 0 0,0 0-19,0-1-14,-1 0-68,1 0-21,0 0 6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58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 1036,'-6'0'405,"0"0"-302,3 1-40,3-1-27,-4 1-27,4-1-7,-1 0-1,0 0 6,0 0-3,0 0 6,1 0-2,0 0-1,0 0 0,9 3-6,45 12 3,-25-14-3,0 1 4,5 0 2,8 0-3,4 0 3,6-1-2,-3 0 0,0 4 1,-2 2-4,-9-4 2,-3 2 0,-10 1-3,-10-3 6,-6 1-8,-5-1 3,-5-3 2,0 0 4,0 0 0,0 0-11,-35 5-14,-51 4-15,23-15-2,0 2 3,5-6 14,2 3 6,12-3 8,1-2 5,2 4-1,4 1 0,8 4 2,9 3 1,15 0 1,3-2 3,4 5-8,-1-3-4,0 0-1,2 0-4,26 7 7,34 7-1,-23-9 7,5 1 10,2-2 8,3-4 8,0-1 3,-1 1-11,-1-1 5,-6-1-9,-10 1-1,-4 2-2,-13-1-4,-1 7-7,-8-2-2,-3-4 11,2 0-16,-2-1 16,-2 0-9,0 0 0,0 0 12,-1 0-7,0 0 0,0 0 2,0 0-11,0 0 3,0 0 7,0 0-15,0 0 4,0 0-15,-1 0-20,1 0-8,0 0-33,0 0 1,0 0-18,0 0 11,-6 1 5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57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9-1 851,'-2'1'342,"-4"0"-238,3 2-21,1 1-40,-5-1-5,3 1-1,-4-4 2,1 1 6,2 2-9,-2 1 4,2 2-11,-7 2-7,0 2 1,-1 5-19,-2 3 5,-5 10-9,-9 1-3,-3 3 2,-5-1-8,9 0-3,3-6-10,8-5-2,2-3 6,5-9 1,5-1 11,1-10-7,4-1-9,8-8 7,2-8 1,5-5 7,5-10 7,5-1 0,-1 2-2,7 5 6,-7 2 1,-4 7 7,1 5 4,-12 3-2,5 5 2,-9 4-8,3 2 1,-4 1 0,0 0-4,3-2-2,3 3 0,3 2-3,1-1 2,4 2-2,-6-2-6,4 2 5,0 1-6,1 4 8,1 5 4,1 2 6,-2 3 0,1 6-1,-2-2 1,-8 2-2,4-1 10,-7-7-3,1-1 9,-2-1 1,-2-6 5,-1 1 10,-1-5-12,-1-5 8,2 4-14,-2-6 4,0 1 13,0 0 2,0 0-2,-1 0-8,1 1-15,0-1-17,0 0 10,0 0-18,0 0 6,0 0-38,0 1-28,0 0-53,0-1-30,0-1 9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55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54 895,'-27'-55'334,"15"52"-271,3 1 1,4 2-30,0-3-12,4 4-11,1 1-9,-3-2 11,3 0 10,0 0 5,0 0 8,0 0-5,0 0-13,0 0-3,0 0 1,0 0 3,0-1 10,0 1-3,0 0-6,0 0-7,0 0-9,9-1-4,57-2-1,-18-5-3,5-1 2,6-3 3,1 2-2,0-2 5,-2 0-3,6 1 2,-1 3 1,2 7-2,-5 1 4,-9 1-5,-7-2 8,-6-1 5,-2-1 1,-4 3 13,-4 0-11,-6 1 7,-5 2-6,-7-2-1,-3 1 10,-3 0-4,-2-2-4,-2 3 2,0-3 3,0 0-11,0 0 15,0 0-1,0-1 6,0 1 11,0 0 7,0 0-14,-1 0-10,0 0-4,0 0-18,0 0 0,0 0 1,0 0-15,0 0-4,0 0-52,-1 0-42,1 0-79,0 0 326,0 0-13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6:56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26 715,'0'-6'343,"-1"5"-137,-2-3-71,-2-3-17,2 4-28,0-2-6,-1 7-18,-1 3-2,3 4-22,-5 2-9,2 11-21,-2 8-6,3 24-6,1 15-6,-1 17 13,0 4-14,-9-4 1,0-4-11,-6-8 1,3-9 4,1-12-2,3-9 4,4-21-20,6-6-4,2-14-31,0-6 0,6-17-8,2-9-2,6-22-162,3-6 16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1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5 1070,'-42'-35'426,"39"35"-300,-1 1-1,-2 5-45,2 8-28,0 16-33,1 6-8,4 11-15,1-2 2,-2-6-40,2-3-27,-2-13-23,1-3-15,-1-9-105,0-9 14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9:38.0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6 101 661,'-1'-1'291,"0"0"-155,0-2-37,-8-15-41,-6-29-7,15 34 2,2 4 14,-1 3 3,-2 2 5,1 4-9,-1-1-15,0 1-26,1 0-10,0 0-15,1 8 3,10 58 0,-7-32 1,-1-5 4,2-2-7,-1-8 6,-1-7-8,0-5 3,1-5-3,-4-2 1,0-1 2,0 0-2,0 0 8,0 0-1,-2 0 10,1-1-9,-2-13 6,-11-31-10,10 36-4,1 5 0,0 0-3,2 6-22,1 3-16,0-4-46,0 0 103,0 1-2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9:36.86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5 1 1110,'-8'-2'401,"3"2"-344,-1 4-17,-2 3-17,-2-2-3,1 13 3,2-5 9,6 10-9,0 7-3,1 6-14,-3 1-6,0-2 4,3-3-7,-3-13 5,7 3 6,-2-10-6,-1-6 4,1-5-4,-2-1-7,0-1 5,-1-1 6,0 1 0,1-1 1,-1-30 3,-2-35-5,2 36-4,-2 1 10,3 13-13,1 9 6,3 5-6,-6-2-5,4 13-7,2 10-8,0 13-17,6 14-19,-4 2 194,6-1-119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9:33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03 632,'67'21'285,"-68"-19"-130,2-1 15,-5-1-28,4-1-15,0-1-32,-1 1-23,0 0-42,0 0-12,-1 0-22,1 0-5,-1 0-11,-13-2-1,-30-40 10,35 34 1,6 1 10,-1 2 1,-3-3-2,5 6-1,-6 0-6,2 3-2,3 3 1,-4-2 0,4 2 8,0-4 4,0 0 0,3 4-1,1-3-2,0 0-5,0 0 1,0 0 0,0 0 1,9 5 2,53 20 1,-29-22-1,3-3-1,6 1 1,1-4 2,5 1 0,7 0 0,3-3-1,8 3-6,2-2 2,5-2 3,-6 0 0,-3 0 4,8 0-2,3-1-2,12 7 1,4-5-3,-3 0 2,1 5 2,-5-7 0,12 7 1,-1-3-1,-1-2-1,2 0 0,-5-1 4,3 0 1,-2-1 9,-2 0-1,-9-3 0,1 0 0,1 0-5,6 2-3,1-2-1,-6 2-1,-6 2-2,-2-2 0,1 8 0,-1-3-1,9 7 0,-8-4 1,2 2 2,-2 1 1,-2 0 3,3 0-5,0-3 6,2 2-1,-6-4 10,2 0 3,-2 0-4,3 2 2,-5-3-14,-5 0 5,-8 4 10,-13-6 2,-10 6 12,-4 3 2,-15-2-7,1 5 2,-7-5-10,-4-2-9,-2 1-6,-2-1-3,-1 2 1,-2-2 7,0 0-26,0 0-28,-1-2-73,0 1 7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0:01.3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8 245 848,'-1'0'291,"0"0"-269,0-1-28,0-2-9,-5-19 1,1-32-4,8 36 27,1 4 14,0 3 21,-4 1 24,1 3 7,-1-3 11,0 5 14,0-2 2,0 5 9,-1 1 7,-1-1-18,2 1-28,-1 1-21,0 0-21,1 0-30,0 14 14,5 71-14,-4-20-5,-1 8 6,-2-3-2,-5-13 0,3-7 3,-1-16 0,2-4 5,-3-15-4,3-5-3,0-8 8,-4-5-19,0-11 10,-2-8-6,0-19 2,5-9 1,2-19 3,-2-8 2,3-1-4,1 5 16,1 14-9,1 10 11,-2 22 3,0 9-5,-1 16 6,2 6-11,2 18 6,-2 12-7,4 38-13,1 16 9,-1 20-19,1 2-1,-4-13 6,-2-13 1,2-24 4,0-14 6,-2-26-6,5-5-3,-5-15-10,3-10 5,0-23 13,2-11-13,4-25 17,-1-12 0,-4-9-3,0-3 21,-8 4-2,3 12 2,-1 18 5,-2 14-16,2 25 6,-1 6-15,3 25 1,-1 8-2,-3 29-4,-2 16 7,0 25-9,-3 6 8,5 0-2,-2-7-9,1-24 16,3-13-12,2-28-5,3-8 5,5-14-26,1-10 6,3-21 7,0-14 1,3-17 1,-4-10-1,1-8-58,0-5-46,2-7 78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9:59.9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8 101 1081,'0'-27'430,"-6"8"-281,2 6-17,4 11-44,-2 2-12,2 22-35,-4 14-23,-11 31-6,3 18-3,2 11-6,1-3 1,2-16 6,2-12-15,-3-22 1,8-11 7,2-14-4,0-8-2,6-6 2,-8-5-12,-2-6 6,1-5-2,0-19 4,-1-15 5,5-28 0,-4-12 4,2-8-6,5 6 15,-4 18-3,-1 18 9,-7 25-1,-1 13 3,5 17-15,3 13 4,6 27-5,-7 21-17,-1 27 14,-7 6-13,-2-7-6,3-12 14,3-22-2,-1-18 6,3-22 0,2-5-13,2-14-9,0-8 10,6-19 14,0-13-6,0-23 6,0-6-2,-8-14 3,3 1 1,-5-2 14,6 3-17,2 24 1,-2 15 5,2 28-15,-9 11 2,3 27 0,0 22-2,0 44 5,-1 24 0,-8 21-6,0-2 11,-7-12-5,2-15 9,2-31-13,4-14-45,5-36-73,6-12 290,10-38-15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9:50.0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6 296 853,'-33'7'304,"33"-50"-251,2-7-5,6 3 8,-2 1-6,1 12-12,0 9 0,-3 6-10,-3 4 4,1 11 1,-2 2-6,0 3-13,0-1-10,0 0-10,-1 24 1,-7 57 3,2-24-1,-2 3 3,0-5 1,1-10 0,-2-10 6,5-9-6,3-4 0,1-10-8,4-8-6,-2-18 1,2-10 7,1-21 9,5-7 6,4-12 3,0-4 0,1 9 2,-3 7-1,-2 20 3,-4 8-3,-2 15 5,-3 5 4,-2 9-2,-3 15 2,-4 24-16,-1 12-18,0 27-46,6 1 38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8:19.6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-2 885,'-2'0'321,"0"2"-263,-8-2-54,0 6-47,-8-5 2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8:18.1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0 375,'38'-20'171,"-18"12"-105,-7 0 0,-12 3-26,-5 5-84,-11 5 3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8:13.2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7 62,'0'-1'38,"0"0"-8,0-1 22,0 1 71,0 0-3,0 0-108,-1 1 2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8:10.9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9 103 987,'0'-1'371,"-1"1"-295,0 0-7,-11 4-32,-37 26-11,29-15-15,2 3-3,3 7 1,-4-3-4,13 7 5,1-2 1,7 3 2,7-1 0,-2-11-1,5-3 9,1-8-4,4-4 6,2-2 14,-5-3-1,-3-14 22,-4-4-7,-4-13-2,-3-5 6,-5-4-24,-6-1 10,-3 4-20,-5 3-3,-9 9-14,-4 4 4,-5 12-8,5 10-8,2 15 2,3 10-16,11 22 13,2 7-5,14 9-4,8 2 8,9-13 4,11-6-11,1-18 13,-1-10 2,7-11 0,-5-7 4,2-15 10,-1-3 13,-9-17-8,-7-5 15,-2-8-10,-4-1-11,-12-3 0,-3 1-1,-12 8 2,-6 0-10,-7 16 4,-2 8-5,-4 20-7,1 12 6,5 26-20,1 9 1,12 20-14,6 2-8,9-2 13,9-8-6,10-20 22,7-4 0,4-19 3,6-1 12,0-14 6,0-9 6,2-11 11,-5-9-5,-5-11-1,-4-3 7,-10-9-4,-2 4-7,-9-1-5,-8 2-7,-3 16 6,-1 8-3,-4 11 9,1 8-4,-3 13-14,-9 8 0,3 18-9,2 5-2,7 6 10,9-3-1,6-11 7,4-5-2,6-13 0,-2-4-4,5-6 3,-3-9-4,1-9-2,4-4 12,2-10-5,0-2 8,-4 0 0,-3 1 7,-7 4-13,-2 2 16,-2 13-12,-2 1-7,-6 17 1,-7 10-8,-5 17-22,-4 11-20,-1 1-41,10-1-25,2-12-32,14-3 8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0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50,'-8'9'418,"3"1"-159,6-2-225,0-1-23,-1-3-62,2-1-40,4-11 5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7.3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329 662,'-3'-78'293,"-2"2"-174,-1 16-18,3 11-23,0 14-21,1 13-6,2 12-8,-4 6 9,1 9 2,-2 8-2,0 22-18,2 22-17,6 42-13,5 18-5,5 30 8,0 0 4,-3 12-6,-2-2 10,-3-3-11,-5-1 3,-3-11-7,-3-8-2,-4-23-17,5-15-17,0-37-24,0-12-24,2-19 5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7.0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9 605,'11'-28'258,"1"12"-157,-4 1 4,-3 12-15,-1 1-18,-2 11-10,-1 7 0,-1 14-25,1 16-9,0 21-24,3 14-6,1 18 6,2 12-7,3 9 7,1 1-4,1-7-7,-2-11 3,-4-20-17,-2-15-2,0-17-61,1-15-139,-2-19 15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6.6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0 699,'-5'12'278,"-2"13"-189,2 4-16,6 26-44,4 19-27,4 29-10,6 20-15,2 29-188,-5 10 16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5.8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0 700,'-15'12'305,"6"-3"-167,3 3-27,13-3-52,3 2-21,4 0-24,8 2-3,11 10-12,2-3-8,11-1-31,2-3-18,4-9-61,6 1-11,-5-8 23,-9-5 19,-9 3 69,-16-6 24,-8 0 13,-6 0 2,-13-12-20,-2 3-12,-20-4-36,-3 0-9,-19 7 19,-1 1 6,1 11 45,1 2 17,9 4 47,6 5 26,11 2 24,5-1 13,13 1-32,2-3-17,10 3-32,5 2-23,11 1-4,11 5-1,15-1-9,10 0 2,11-2-13,2 0-7,-7-3 2,-5 1-9,-10 5-24,-10 0-21,-7 4-53,-4 7-169,-16 9 18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5.2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18 296,'8'-24'159,"9"2"-29,1 3 12,3-5-30,8-1-21,10-6-42,8 2-16,10-1-15,-5 2 3,-4 4-8,-4-3-4,-5 4 2,4 1-11,7 1 0,6 4 6,14 4-2,5-1 3,-1 4-4,-8 1 1,-7 2-6,1 12-5,5 8-59,10 1-51,-1 11 7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4.3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740,'51'53'275,"16"1"-226,10 5-20,6 1-27,-1 0-7,-8-5-59,-9-5-97,-9-8 10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4.0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-2 947,'-1'-1'337,"0"1"-295,1 2-5,17 22-21,59 38 3,-31-29-15,-2 3 4,-2 6-3,1-3-11,2 11 6,0 2-25,6 6-4,6 5 1,2 3 4,3-1 14,-4 0 17,-1-1-1,-3-4-7,0 2 8,7-6-7,9-1 0,11-1-9,-2-7-17,-5-8-19,-6 0-5,-14-12-45,4-3-44,5-3-81,3-5 127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3.4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018 712,'-6'2'255,"2"-10"-211,-2-3 3,4-15-27,2-6 2,6-12-22,-4-3 10,7 0-9,-1-3 5,4 3 1,4-6 2,-1 3 1,4 2 3,3 0 0,3 3-2,2 0-3,3-3-4,0-4 0,4 4-6,4 2 2,-4 6 0,0 0 1,1 2 1,1 9 2,3-2-5,10 15-1,2 4 3,5 0-4,6 6-2,-4 3 2,-2 5-11,-5 4 15,-9 4 2,-6-2 2,3-2-1,-2 6-10,0 2 10,2 5-7,0 4 12,2 11-1,-1 4-8,1 10 0,-7 4-16,-3-2-147,0 2 11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7:02.6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85 598,'19'25'260,"4"-3"-165,6 6-12,10-6-11,5-3-40,-15-9 1,-1 1-10,25 3-7,0 4 5,-8-8-8,-6-6 5,-2-4 5,3-3-10,0-5 2,4-4-17,3 0-4,6-11 9,1 2-1,-6-7 14,0-4-8,-12-5-2,4-7-6,0-9-4,4 4-6,2-12-13,2 2-15,7-3-15,-5-6-9,3 7-88,-5-5-52,-5-3 12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36.8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76 719,'-18'-54'330,"15"51"-156,-6 4-74,0 3-30,2 10-27,0 9-12,0 9-14,-3 3 8,0 5-14,1 3-1,1-7-16,0 1-20,-1-16-12,3-4 4,3-14 10,2-5-6,5-12 15,0-8-9,7-8 6,6-5 16,-5-4-13,0 0 4,-3 2-10,3 3 4,-2 6 7,-4 6 5,1 7 6,-10 7-1,0 7 19,3 1-6,2 5 16,-2-5-2,-2 0-3,0 14 9,-9 42 7,1-33 2,2-3 1,1 1-10,4-6-28,3-1-11,6-7-18,-4-4 0,-2-5-7,-5-8 0,2-6 5,-4-2 5,0-6 15,5 7 6,-9 0 4,4-3-4,-4 8 0,1 0 5,6 8-7,0 3-12,4 2 1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0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730,'2'26'404,"-4"4"-7,-2 9-288,-2 4-15,-3 0-46,-3-1-25,1-3-16,7-3 7,-1-4-10,13-4-6,3-8-23,7-6-14,3-11-15,0-7-16,6-16-30,-4-6 6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36.3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41 589,'33'-34'276,"-35"32"-119,2 1-17,-1-1-52,0 2-14,0 0-13,0-1-16,-1 1-2,1-1 0,0 1-4,0 0 4,0 0-6,0 0-2,0 0-5,0 0 0,0 0 0,0 0 4,0 0 2,-1 0-14,1 0-1,0 0-3,0 0-19,1 0 1,0 0-5,6 1-2,23 9 5,34 13 4,-32-14 1,-3-1-3,-8-2-10,-3-1-4,-10-4-18,-2 0-3,-2-1-11,-3-2-16,0 1-5,-1 0-12,0 0-28,0 0-144,-3-10 17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19.8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216 398,'-18'8'262,"2"0"-37,7-1 4,6 1-108,6-2-45,14 4-45,6-1-12,20-5-9,9-3 3,26-8-5,15-5 2,11-2-3,6-6-7,23 3 2,2-5-4,26-1-1,22-1 2,-6-5 0,20 3-7,8 1-1,7 7-17,7 6-5,2 3 6,-51 4 1,-85 2 22,1 0 2,241-5 3,8 8 1,-21 1-4,-122 9 1,-12-5 9,-36-3 0,-4 3 10,-25-1 6,-10 1-11,-11 3 4,-14-3-9,-23 0-6,-12 0 7,-9-1-5,-3 1-3,-5-2-14,1-4-23,-8-13 2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18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1 29 532,'-45'-5'192,"14"-2"-188,6 1-25,13 2-24,4 0-52,9 1 6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26:14.7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13.7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0 657,'-43'36'295,"37"-32"-144,1-2-53,2 7-17,-2-5-10,1-1-2,-2 2-3,1-3 0,4 3-12,-4-2-9,5 5-11,-1-6-18,1 4-9,7 10-1,6 1-10,4 12 6,7 3-1,2 2-1,0-4 3,0-5-4,-2-6-32,-2-9-21,-6-5 3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12.5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833,'1'5'310,"-2"-2"-255,8 2-5,-7-5-5,2-1-10,2 1-4,-4-1 0,0 0-2,0 1 10,0 0 8,0 0 6,0 0 3,0 0-4,0 0-13,0 0-8,0 0-2,2 0-3,12 6-6,36 41-6,-30-27-6,6 4-8,-2-1 7,2 2-3,-6-6-2,-4 0-4,-1 4-2,-7 2 4,-5 8 7,-3 6 1,-6 5-3,-9 1-7,1 0-3,-3 1 5,-1 0 1,1-7 13,-1 2 6,6-12-5,0-6-1,9-9-2,2-6-6,1-5-6,1-4-13,-3-5-65,2 5-26,0 0 26,4-11 2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6:11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3 7 710,'-36'52'300,"32"-64"-148,-1 1-59,-1 0-15,-2 1 8,1 3 0,2 1 6,-2 4 0,-2 2 1,-2 4-16,-1 3-13,-6 11-14,5 5-25,-1 14-11,-1 9-12,8 14-4,-1 7 8,11 10-5,4 3 3,3-6 2,1-4-10,2-17-2,4-10-14,4-17-57,5-10-30,5-23 6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30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9 111 869,'-52'8'356,"43"-10"-243,-1 2-9,1 0-10,1-1-25,0 3 0,-1 2-15,-2-1-5,5 3 0,-3-1-4,2 0-4,3 0-12,-3 1-6,1 1-6,-1-2-4,-1 0-6,5-1-1,1-1 2,-1-3 0,3 0 3,-1 0 10,1 0-11,0 0 3,0 0 7,0 0-15,0 0 1,0 0-9,0 0 7,5 0-10,16 4 8,41 10 1,-29-5-13,-1 1 19,1 1-16,-5 4 7,0 0 2,-6-1-2,-2-1 0,-3-4 3,-6 0-5,-6-8-6,0 4 15,-5-2-11,0-1 11,-1 4-5,-4-5 4,2 3-1,0-2 3,-3-4-13,1 1-13,-3-6-56,1-4-31,1-5-23,-1-6-15,0-8 17,-3-1 2,4-3-201,2 0 17,2 1 142,-3-1 76,1 5 299,2 6 11,0 12-62,2 4-40,0 6-25,0 1-6,-3-2-8,3 2-3,-1 0-8,1 0 3,0 15-14,1 49-7,-2-22-25,-3 2-12,-7 8-9,-4 1-8,-2 1 3,4 0 8,2-9-5,0-9 3,4-14 4,-2-11-9,4-8 12,2 0 11,3-7-6,-1 3 2,1 0-5,2-25-17,10-51 3,0 31 8,5 0-6,-3 5 4,1 11 7,-2 3-11,-8 10 3,0 4 10,-3 8-6,-3 4-6,1 4 7,-1-3 1,0 0-11,0 15 9,-11 48-5,5-30-4,2-6 9,1-3-8,5-8 4,-2-8 1,1-2-12,2-6 12,-1-6-13,2-1-7,-1-9 15,3-3-9,2 0 3,2-2-17,-1-2-61,3 1-27,3-9 6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28.6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8 104 676,'-43'-91'362,"35"80"-63,1 9-152,-3 4-18,-3 16-38,-3 11-27,0 18-24,-4 4-18,10 9-76,-1-5-32,7-9 48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28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6 0 613,'-102'50'276,"86"-52"-152,3 0 1,5 1-29,6 2-13,2 2-1,0-1 10,-1-2 2,0 0-6,0 0-20,-1 0-11,2 0-39,0 0-1,0 1-9,17 14-8,47 40 5,-31-32-1,-3 1-3,-4-2 0,-8-7 3,-3-2-13,-10-9-29,2-3-15,-5-7-53,-3-7-26,-1-3 8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0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-1 1025,'0'3'407,"-5"13"-289,-5 7 3,-3 24-37,-5 3-22,-3 16-11,0 6-9,-8 2-26,1 6-8,1-4-21,1-2-21,6-12-62,3-10-16,8-15 6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15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102 985,'-9'8'398,"1"-3"-264,4 3-26,-1-3-63,4 2-15,2 4-26,4-3-2,7 6-1,3-6-1,3-3 7,5-2 10,3-5 23,-2-4-1,1-6 22,-3-7-6,-9-5-8,1-1 11,-12 0-18,-2 3 7,-17 4-8,-4 3-15,-5 4-1,-6 6-16,2 8-6,0 6 11,4 11-24,5 3-3,7 0-56,5-3-38,14-8-54,6-4-23,12-12 12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15.2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 0 972,'-7'17'415,"-2"3"-259,3 9-31,-4 8-24,-5 12-55,-1 2-16,-7 13-15,-1-2-17,0 5-2,3-3-18,2-16-40,6-5-14,8-21 103,0-12-4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14.9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6 0 808,'-14'32'321,"6"-32"-209,-2-2-24,-2 2-16,1 0 5,1 0 16,1 0 16,1 3 5,-1 0 10,3 2-29,5 3-27,4 3-33,6 6-19,13 10-15,11 7 6,9 9-5,2-1 0,-4 1 0,-7-7 2,-5-3-3,-5-2 3,-7-6-5,-3-4-17,-5-9-10,-6-3-34,1-6-48,0 1-20,-2-12-34,1-8 94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10.9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3 1087,'-2'-1'417,"4"1"-309,0 4-26,-2-4-8,0 0-3,7 23-9,16 55-4,-10-15-13,4 10-17,2 12-8,-4-3-12,-3-1-11,-3-4 12,-5-11-2,1-6 4,-7-14-4,1-12 3,-1-17-4,0-9 3,2-9 6,-2-4-21,-3-10 16,1-11-13,1-6 1,2-3 9,2-6-10,2 8 10,4 1-7,-2-1 6,6 9-3,0-1 4,1 7-1,3 4-6,-3 6-2,1 5 2,3 5-4,-1 5 4,-2 4-2,3 9-1,-1 7 4,2 5 0,3 9 6,1-2-7,-2-4-5,-7-7-15,7-10-28,0-8-24,5-17-42,4-10-19,0-33 8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10.0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-1 1141,'-3'3'461,"1"-1"-309,2 5-25,-1 3-51,-1 2-28,1 10-15,-2 1-17,3 8-14,3 4 15,1 14-17,4 6 6,5 14-2,3 5-6,5 5 3,-2 0-4,-1-5 13,-2-4-13,-4-17 3,-2-7 10,-1-23-13,-4-7 12,-2-10-8,-2-4-4,0-2-11,-1-1 3,0 0 1,0 0 7,0-31 7,0-36 1,1 33 9,1 1-14,0 5 4,3 4 5,1 1-11,1 3 7,2 5 10,0-6-14,0 6 9,1 1-8,-1 1-2,-1 8 0,-2-1-4,2 7 10,-1-1-6,-4 1-3,3 3 2,-2 2-4,2 10 2,3 8 13,3 10-10,-3 2 8,-1 3-11,3-3-1,-9-2 0,9-1 0,-1-10 0,-4-6-2,7-7-17,-2-8-18,5-9 0,-1-8-25,9-19-23,1-10-21,5-17 6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08.8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0 1109,'-12'14'452,"10"2"-280,-3-3-31,10 8-28,1 2-16,17 10-22,0 5-4,5 6-29,6 2-7,-9 7-21,6 4-6,-6 4 11,-3 3-9,-6-4 9,-6-1-2,-2-1-5,-5-4 0,-6-1-12,-4-3 7,-8-7-10,2 4 6,-1-8 2,0-1-5,2-8 6,1-6-8,0-11 5,3-3-3,1-5-4,-1-3 4,6-2-12,-1 0-9,5-7-44,1-5-20,7-9-51,5-7-34,4-15 1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08.3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0 1090,'-6'9'427,"-2"0"-292,5 1-26,2-1-12,-2-2-13,8 3-30,0 2 10,13 5-11,-5 2-5,8 6 6,4 3-14,0 5-9,5-3-10,-6 1-14,-3 2-3,-6 2 1,-3 9 0,-4 6-5,-3 4 9,-5 6-7,-3-2-2,-6 0 10,-4-6-14,-4-7 8,-1-5-1,-1-10 0,4-3-2,-6-10-4,0-4 12,-2-3-18,-2-3 5,9-2-29,1-3-16,8-1-25,4 5-17,-5-8-42,5-4-23,3-12-343,2-13 33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07.3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8 94 1109,'-10'-62'424,"-3"56"-306,1-1-24,-3-1-15,1 2-17,1 1-21,-1 3 5,-2 8-27,1 3 7,-1 9-12,-2 7 0,0 10-4,-2 9-9,4 18-2,6 11-5,3 19 11,7 4-2,8 4 10,5-3-7,8-9-7,-1-10 18,7-13-16,-4-8 11,0-12 8,1-7-24,-1-7 11,0-10-7,-1-9-9,-2-4 21,1-8-32,-2-1-7,4-13-79,0-9-42,1-11 9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06.9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8 0 862,'14'78'343,"-36"-66"-240,2 1-28,-6-4-19,5 4-3,-2-2 11,-1-2 20,1 6 20,-3-1-10,-2 3-14,4 3-13,-4 5-39,1 5-6,1 5-12,2 5-4,10 11-2,10 9 9,10 15-1,6 7-10,13 10 2,3-2 5,8-7-2,1-2 11,1-11 8,-3-7-15,0-10 5,-5-12-2,-5-11-14,0-6 13,-4-11-15,-4-4 2,-6-7 8,-2-2-21,-3-3-21,1-7-37,-1-14-74,0-7-19,-4-14 9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01.7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92 829,'-5'-22'320,"7"38"-222,0-2-26,-3 7-12,-2 2-3,1 6-5,-4 2-3,2 5-16,-3 1-6,1-3-11,-3-5-8,4-8-5,0-10-2,2-8-8,3-5-2,0-11-12,0-7-2,3-10 3,1-9 4,-1-5 12,4 1 2,-1-1 4,3 7 7,-3 5 2,0 6 5,-4 12-2,1 4-3,-3 13 13,3 9 11,-3 16 7,0 10-6,1 20-15,-1 8-9,-1 7-11,0-1 8,-1-5 3,1-12-4,-1-16 7,0-16-14,-2-16-2,2-9 2,3-14-8,0-11 8,5-22-1,0-4 0,2-16 4,0 0 7,-2-2 11,0 5 9,-1 12 11,-1 9-8,0 22-4,-2 6 1,-5 16 4,-4 8 11,2 28-18,-4 13-6,2 27-21,3 10-3,1 3 5,-1-3-3,3-10 13,1-15-15,0-26 11,3-11-9,1-19-4,1-9 1,3-18-2,1-9-1,-1-21 9,0-1 4,-1-8-5,-1 2 18,-2 5-10,-3 4-1,2 16 18,-4 9-23,-5 19 18,2 5 1,-6 20-14,-2 8 5,4 29-17,1 13 0,0 16 0,2 4-1,0-8 8,3-11-7,2-24 4,1-15 4,3-19-21,-1-9 3,0-17-9,0-8 7,0-17 7,-2-7 12,-2-9 0,0-2-1,-6-1 3,-1 1 4,1 9 0,-3 3-1,6 19 2,-3 7-4,0 16 10,0 7-5,-1 19-8,-1 11 4,0 20-18,3 11 9,0 3-1,8 0-1,1-19 2,0-12-8,5-18 1,-3-12-1,1-9-2,2-11 3,-1-19 1,0-13 3,2-16 3,-5-7 1,0-1 5,-2 4-6,-2 13 7,3 5-5,-3 20 5,0 12-7,-3 12 14,0 11 0,0 22-12,-3 9 9,5 26-17,-3 2 7,3 4 8,-1-4-5,0-14 4,4-8-13,-2-22 4,3-7-9,0-17-8,-2-11 18,5-18-8,-4-9 6,3-16 10,2-4-15,-2-7 11,-1-1 0,-2 3 2,-2-1 5,-1 22-5,1 8 5,0 23 6,-2 11 6,-2 13 4,-1 12-5,-2 24-9,1 13-5,0 23-6,3 7-2,-2-2-2,-2-5 0,2-25-3,0-17 7,5-29-14,6-11 2,0-25-9,1-11 3,3-30 13,-2-13-7,3-10 20,-2 0-9,-1 8 5,-4 11 5,-3 19-11,2 19 16,-2 22 8,-3 11-4,-4 39 5,-4 13-13,-4 36-9,0 15-1,-2 7-2,4-5-6,5-27-23,0-22-30,13-35-96,3-17 3,6-53 8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07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73,'19'10'143,"-31"-11"-200,1-2 49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9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6 1155,'-22'-47'433,"23"63"-346,5 5 16,2 20 2,7 10-22,3 17-13,0 8-21,2 10-40,-2 2 6,-2-7-15,-3-7-2,-2-15-15,-1-9-4,-4-15-18,-5-10-30,-1-12-40,-5-8-21,-1-17 7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5:00.1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6 322,'32'-26'102,"-39"28"-87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52.0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4 1133,'0'6'440,"1"-2"-340,6-2-42,-5-3-55,2-4-88,5-5 5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51.8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1 170 498,'-46'-18'304,"10"5"-45,1-1-27,16-2-105,6 3-23,11-1-31,3 0-6,12 1-4,6-1-4,10 4 8,3-2-14,0 3-13,-1 2-13,-5 3-22,-2 7 2,-3 4-13,-3 6 8,-4 7 3,-1 3-1,-5 12 8,0 3-6,-3 6-3,0 4-6,2 1-40,1 2-26,1-1-51,4-1-22,6 4 8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51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8 906,'10'9'334,"10"-9"-252,5 0-5,9-19-28,0-5-7,8-8-47,0-7-27,6 0-36,3-5 3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51.4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2 1022,'13'-8'396,"5"-2"-308,17-8-10,5-4-9,2-2-32,2-2-16,-4 6-15,-5 1-4,-7 2-9,-4 5-6,-10 7-28,-2 5-11,-4 5-22,-6 8-11,-7 7 5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51.0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564 1058,'-13'-1'410,"10"-7"-297,-6-4-6,4-9-40,4-2-18,1-11-24,10-1-9,-2-8-11,3-4-5,7-3-4,-3-3 4,8 5-2,-2 1-2,-5 6 2,3 3 2,0 11 0,-4 5 0,2 13-8,0 3-4,-4 7 5,6 7-2,-1 7 9,-2 6 1,9 7 1,2 2 6,7 3-29,4-1-26,6-3-40,-3-4-34,-1-5 73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50.6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105 954,'-15'-22'375,"-4"5"-262,10 8 9,-2 3-24,5 2-10,7 4-13,-2 0-6,5 8-23,3 0-20,7 12-19,14 21-9,11 11-14,4 13-5,7 5-24,-6-8 2,-6-6 14,-5-9 7,-17-19 27,-4-5 0,-7-13 1,-3-5 4,0-3-3,-10-10 1,-6-11-3,-1-10-3,-3-16-2,4-3 0,1-11-2,-1-2 7,1-5 0,8 6 2,5 14-4,3 11-6,12 18-4,-1 5-6,8 10 1,7 2 0,4 5-4,9 2-10,3-1-24,-3-5-8,0-8-23,-8-9-16,-7-17 6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5.3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3 891,'7'2'375,"5"9"-185,21 10-77,7 6 12,25 25 5,6 0-8,10 20-47,-3 5-14,-20 2-61,-8 4-23,-20 2-51,-10-4-37,-6 11 405,-11 2-25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5.0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0 1131,'-21'22'428,"7"15"-322,3 7 2,13 24-48,2 12-19,16 17-36,14 7-7,8 4-7,6-7-11,10-15-49,2-10-18,14-29 5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4.7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0 949,'-22'8'351,"13"-2"-294,3-3-20,4 2-31,1-2-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2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2 988,'-2'13'394,"4"-4"-268,3-4-18,9 1-45,4-6-16,8-5-21,6 1-4,0-7-9,2 2-15,-4-4-40,2-1-20,2-4-7,-1 7 3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4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 911,'7'-8'339,"-1"3"-251,1 1-25,-2 4-22,3 8-7,-3 6-32,4 7 5,2 6 0,-1 0 1,8 1 12,0-4 2,7 1 4,-5-7-4,-5-9-7,0-4-17,-1-7-44,6-4-12,-2-7-139,2-6 127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4.2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-1 903,'4'2'401,"-6"-2"-162,-4-3-81,7 7-17,-7-3-13,1 13-57,4 15-13,-7 11-33,5 11-25,0 10 11,-4-2-19,4-3-40,1-2-15,-2-10-81,7-4-17,6-5 10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4.0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26 1029,'-20'-27'425,"20"36"-298,7 9-5,5 5-10,14 14-24,8 4 5,9 1-21,3-1-28,1-6-16,2 0-27,-8-3 1,-7-3-9,-11-6-26,-9-6-16,-1-4-69,-3-2-21,-8-6 8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3.5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272 971,'-96'-42'403,"87"37"-255,2 2-21,5-1-15,3 4-29,9 5-32,9 7-32,6 12-16,9 15-3,-3 8 0,3 11 10,1 2 1,-3-1-13,-3-5 15,-4-12-16,-10-22 9,-9-10 8,2 0-15,12 13 12,-1-8-13,-11-16-8,-7-9 20,-10-15-9,-4-8 16,-5-6 7,-4-11-19,-10-12 18,4 6-2,-12-9 7,6 11 3,10 20-5,6 4-11,8 16-7,8 0 3,3 4-11,-1 0 14,12-1-15,-3 2 4,3 0 5,7 2-18,2 1 18,0 2-14,-2-5 9,0 2-2,-3-2 1,5 2 9,-3-4-30,1 0 12,-2-3-40,-3-3-43,0-1-37,0-1-29,3-2 89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2.9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8 977,'-3'11'394,"5"-7"-272,7-4-30,7-4-53,9-7-19,9-5-13,-2-3-15,1-12-37,-3-2-19,4-6-105,0-1 10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2.7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5 1214,'0'0'492,"0"0"-329,0 0-33,0 0-78,0 0-30,0 0-29,14 1-6,41-15-4,-21 1-13,-7-4-20,0 2-23,-4 5-27,-2 3-2,-11 7-35,-3 3-76,-12 12 144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2.4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29 1012,'-20'2'439,"6"0"-256,5 5-33,4-7-79,-1 0-42,6-2-100,5-5-25,8 0-36,8-2-11,3-6 10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2.2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187 1049,'-5'-12'411,"-1"-9"-277,0-7-16,2-2-10,1 2-8,0 2-32,0 4-5,4 10-16,0 4-22,-1 8-11,2 5-3,-2 6-12,0 6-4,6 12 16,-1 0-14,5 1-1,5 1 17,-2-14-13,4-4-4,1-4-11,-1-6-12,5-2-34,-4-4-4,-3-14-44,-1-3-8,2-8-3,-9-6-1,-3-4-259,-3-5 26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1.9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56 1179,'2'4'459,"8"-7"-310,4-8-21,10-8-34,-1-4-18,6-8-35,3-1-14,2-8-38,3 0 6,6-1-33,-2 0-23,2 10-50,5 6-33,-8 10 13,-2 7 6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41.6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9 341 921,'-29'-86'380,"9"76"-230,-9-7-13,6 6-12,8 7-19,-2-2-21,9 5-19,1 1-31,3 1-12,3 10-19,2 11 4,20 32-12,6 15 1,20 26 3,4 4-11,-8-11-1,1-1-1,-11-21 2,-2-10 8,-1-14 1,-4-15 8,-3-17-12,1-9 11,-3-21 4,-1-10 3,-8-26 32,-9-11-8,-14-19-2,-8-5 5,-15-11-17,-8 1 10,-15 6-5,-3 4 0,-18 20-10,8 13-7,6 23-2,1 10-16,26 22-12,-1 7 1,16 17-44,7 9-22,12 11-70,8 1-34,11 3 12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2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578,'-5'2'331,"1"1"32,0-3-233,2 0-24,-3 0-18,4 0-29,0 0-3,1 0-21,0 0-8,0 0-3,0 0-1,9 1 0,47 8 0,-28-9-8,3 0-1,5 0-13,-1 0 8,-6-1-10,-1-1-21,-7 0-19,-4 2-22,-2 0-23,-8 1-8,-6-1 38,-1 1 2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9.5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28 950,'-2'8'376,"2"-8"-252,9 4-19,0-13-46,3-3-12,4-2-22,-3-6-5,4 5-4,-2-1-14,1 1-34,2-1-24,-1 3-50,-1 3 6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9.3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30 1049,'0'-2'405,"0"1"-301,0 0-26,7-4-54,40-25-13,-28 20-6,2 0-5,4-3-7,0-2-9,4 4-20,-5-3-8,-6 4-21,-3 2-13,-10 8 4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9.0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3 841,'-35'-6'387,"0"12"-140,1 0-69,7 8-50,7 1-29,8-3-53,4-3-14,4-9-64,4 0-46,8-12-55,11 0 100,7-13-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8.8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56 850,'-1'5'378,"-5"-1"-200,10 0-42,-6-4-11,-1 0-4,3-1-10,0 0-22,0 0-7,0 0-22,0-2-5,-1-9-8,2-34-22,5 44-17,0 0-6,0 5-7,-2 8 10,1 6-2,5 7 1,-4 4-4,1 3-6,-3-6-11,0 0-10,2-11-21,3 0-22,2-13-46,0-8-22,-1-13-23,3-6 3,-7-10 10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8.5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145 985,'-2'86'443,"-14"-80"-238,11 1-36,1-1-18,3-5-47,2-1-34,6-5-41,1-7-19,11-8-18,-1-1-3,8-4-8,2-1-19,0-4-46,4 3-26,1-1-30,4 6-6,-1 5-68,-4-1 14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8.3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7 181 636,'-1'0'350,"0"0"-52,-3 0-164,-5 2-19,-41 2-26,34-6-5,-2-2-10,1 1-1,4 4 6,-2-1-3,-3 0-18,-1 1-11,5 6-22,2 4-10,8 19-4,16 13-1,6 17-6,7 7-6,12 7 2,-7-4 0,3-4-1,-1-3-5,-5-17-5,-3-5 0,-5-22 7,-2-5 9,-2-21-6,0-8 2,0-18-6,-4-12 2,-3-11 16,-6-11-6,-11-17 3,-7-5 3,-19-8-10,-7 2 8,-9 17-2,3 13 2,-3 29 2,7 14 2,8 22-12,2 7-3,21 26-25,7 13-17,18 17-27,5 2-32,19 3-40,-1-7-4,0-12-10,4-4 9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3.2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0 1010,'-12'12'423,"0"4"-271,6-1-20,6-3-27,3-3-49,13-5-32,7-14-87,6-6 61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3.1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7 967,'16'-15'394,"-1"3"-251,0 3-24,3 8-39,-4 2-16,-1 12-28,-4-2-4,-6 10-16,2 5-9,-5 5 7,1 4-13,1-3-1,1-1 1,1-11-5,1-1 5,4-9-3,-4-7-1,7-2-7,-4-5-9,-1-9-20,4 0-17,-9-16-29,1-2-12,-1-11-41,-2-3-170,-4 0 21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2.7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2 10 868,'-4'-7'435,"1"3"-133,3 10-125,0 2-13,-4 10-52,-1 7-23,-4 11-41,0 10-19,-3 10-12,-10-4-8,10 5-35,-2-5-22,1-7-74,12 0-36,-5-14-35,6 4 104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2.5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-6 1074,'-8'-4'434,"12"5"-304,6 7-2,12 16-24,9 7-19,8 12-10,4 3-5,0 0-35,1 0-16,-3-6-11,0-4 2,2 3-38,-10-6-13,-10-8-52,-1-1-26,-21-21-11,5-1-11,-8-9 9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1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25,'2'2'403,"8"11"-314,3 1 9,16 25-5,3 6-6,11 17-33,4 7-14,-5 9-33,1 4 0,-14 0-7,-6 1-13,-10-4-12,-6-5-1,-6-2-8,-3-8 2,-9-7 18,1-3-13,-3-13-18,-1-1-10,2-13-28,2-5-4,5-11-23,-1-7 7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2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680 947,'17'66'345,"-12"-84"-269,3-3 0,3-11 26,2-3 4,3-10 7,1-7-7,-3-5-27,-2-2-12,-11-5-13,-5-6-5,-13 3-9,-6-1-3,-3 11-12,-3 9-6,1 15-1,5 13-7,1 16-10,2 14-2,7 30-19,5 18-8,10 34-16,10 13-9,8 10-4,8-1 9,9-11 14,5-9 18,4-19 18,-1-16 0,4-24-1,-1-10 0,-5-23 26,-4-6 9,-14-20 31,-5-6 5,-17-16-24,-6-4 2,-11-4-19,-9-4-3,-19 9-6,4 12-10,-15 18-11,-6 13-11,15 29-25,-7 13-28,16 24-100,12 5-34,12 8 113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1.6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6 278 956,'-8'1'383,"8"-1"-265,5-1-6,12-7-33,1-9-24,16-9-20,10 1-9,12-2-19,5 2-7,3 2-22,-6-2-16,-10-1-38,-3-1-22,-11 2-216,-2 1 2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1.5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1 1109,'-2'4'439,"6"13"-297,5 7 5,6 16-43,3 7-27,8 8-36,5-2-17,2-10-18,3-2-16,-14-16-43,-5-6-25,-7-8-46,2-2-4,-2-3-19,-10-6 9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1.2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9 14 860,'0'-9'352,"-6"4"-213,11 6-11,-3 6-31,0 4-7,-3 16-22,0 13-12,-1 16-24,2 8-14,-6 0-12,2-4-5,-16-10-10,5-4-1,-7-14-6,3-2 0,1-11 5,-7-8-8,4-12-10,-10-10-2,3-15-1,5-4 13,4-7 15,1-3 3,8-6 7,2 1 3,8 10 14,2-1 7,11 11 1,4 11 1,9 10-7,2 6-2,19 22 2,-1-1-9,3 9-3,3 7-4,-14-7-9,2 5 1,-8-3-17,0-3-22,-4-2-50,-4-7-22,-9-10 6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0.6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8 1014,'7'0'373,"15"-5"-281,6-8-7,9-8-21,4-3-15,8-4-33,5 3-16,0 2-35,-2-1-20,-3 1-53,-6 1 6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30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30 922,'-86'62'355,"77"-64"-253,9 2-3,2-6-25,11 0-9,17-2-18,1-1-3,10 0-22,-4 0-6,-1-1-18,0 0-12,1 2-29,-3 0-21,-6 3-95,-1 3 10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7.7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2 1004,'-15'4'381,"11"0"-300,6 1-20,12-4-96,3-7-75,9-4 6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7.5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 55 954,'-43'-38'366,"29"37"-261,2-1-4,-5 1 3,11 1 1,-1-1 5,4-2-6,3 0-19,-1 0-13,0 2-28,1 0-11,0 0-23,0 1-9,0 0-12,14 4-1,35 54 1,-33-31-7,-3-3-2,3-4-4,-6-9-18,4-2-12,2-4-33,-3-5-14,-5-8-27,-5-6-1,-3-7 84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6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0 943,'-15'17'353,"8"-3"-291,7-6-17,5-7-169,15 0 9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6.8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55 853,'0'-24'397,"2"0"-177,-1-1-58,7 1-5,3 2-20,3 4-20,10 8-34,-12 2-21,0 9-34,0 5-6,-2 11-8,6 8-5,-6 9-12,1 3-9,-7-2-24,1 2-3,-1-8-19,-2-4-22,5-6-50,0-8-22,1-16 8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1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-4 1050,'-28'1'391,"0"6"-340,1 13 10,-2 4 6,1 17-8,-2 8-3,6 26-12,2 12-10,9 20-24,6 10 1,8 15-7,1-6-5,7-3 0,4-5 3,4-17-13,4-4-10,6-19-38,1-11-28,7-23-34,3-12 72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6.4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224 972,'-17'-43'388,"1"1"-241,3 2-24,9 12-15,4 4-4,9 5-16,2 5-4,11 6-11,5 3-12,9 6-12,2 4-12,1 3-12,-5 1-10,-11 2-10,-6-2 2,-17 9-4,-1 6-6,-17 8-16,-8 1-16,-4 0-54,-6-2-42,7-9-45,5 5 10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6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 1053,'38'-3'434,"-34"27"-253,1 5-15,3 11-40,1 8-39,3 5-50,0 5-55,-1-3-58,-4-11-19,-2-16-28,1-7 34,-5-17 8,1-2-3,0-5 59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5.8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2 1067,'30'-30'429,"-31"30"-271,1-3-23,9-5-49,3 1-25,10-7-46,4 2-9,5-2-11,7-1-9,-2-2-38,-8-3-26,3 6-51,-11-1 17,0 2 67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5.5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498 888,'-27'-48'370,"45"-2"-263,-3-11 15,-2-5-4,-3-2-12,-5-1-4,2 18-10,0 9-7,-6 15-30,3 13-5,-4 12-11,-2 10-13,0 26-3,0 13-11,2 22-9,3 5-3,4 0-22,-3-5-10,-1-9-45,1-5-30,1-16-38,1-8-16,7-19 10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5.2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3 141 909,'-29'34'353,"4"-6"-243,4-4-11,12-9-1,0-5-7,11-10-8,16-2 6,14-10-4,11-8-6,15-6-18,0-2-20,8 2-38,-3-2-3,0 3 3,-7-4 0,-4 6-5,-8 6-12,-18 3-36,-1 12-29,-20 5-43,-3 11-16,-13 22 8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4.9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57 964,'-18'-21'377,"5"8"-267,3 0 15,-1 5-16,5 5-13,6 16-32,2 8-16,7 20-28,9 10-13,1 4 2,-1 2 2,-2-11-3,-2-5-1,-4-16-7,-5-9-2,3-6-3,-9-10 1,-9-12 2,3-3 2,-9-16 3,2-4-3,-4-5-5,-1-5 0,-2-1 3,0 2 2,21 11 2,1 3-3,11 11-2,6 7 4,7 8 1,5 5 6,7 12 3,1 4 0,-11 3 0,-1 1 5,-9-1-2,-7-5-1,-8 5-9,-4 1-6,-10 1-12,-2 7-15,-8-7-36,3-3-25,5-2-38,-1-7-13,14-2 9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24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77 908,'8'30'356,"-5"-30"-233,3 3-17,4 1-28,9 7-11,-7-7-15,-1-3-7,-2 0-4,2-2-1,-2-9-13,0-1-1,5-12 2,-8-12-10,2-12-2,5-11-3,-10-20-12,5-1 8,-4-18 0,-10-5-1,-4-1-3,-7 1 1,-2 26 14,3 16 2,-2 28 5,7 15 1,-3 19-9,-2 13 0,8 36-5,-1 18-10,10 31-14,10 8-14,2 8-14,10 2 3,0-7 9,7-4 7,4-21 12,-6-14 0,1-22-2,-4-10 3,-5-24 3,3-10 5,-2-16 1,-2-16-2,2-13 5,-4-7-6,-5-7 3,-2-3 0,-8 3-3,1 6-3,-3 17-2,0 13 4,-3 18 1,-2 13 4,-1 16 6,0 2-10,3 14 4,1-5 1,2-9-4,2-1 0,2-15-5,2-5-2,3-9 7,2-4 17,-1-11 13,0-8 5,0-8 3,-4-9-13,-6-3-8,-2 1-2,-8 8-7,-4 5 3,3 16-8,-2 10-5,-6 13-47,4 10-31,1 18-65,2-1-19,14-2-5,2-9-2,9-21-121,8-4 19,0-16 163,6 2 83,6-7 245,-4-5 20,11 4-83,-6-2-34,-7 7-47,1 6-10,-14 10-28,7 11-14,-5 7-8,-4 6-4,-1-2-7,-8-5 2,-1-2 2,6-4 4,-3-4 3,0-3-1,-3-7 0,-3-3 1,3-6 20,0-5 6,2-13-3,-4-6-1,-5-9-7,0 0 2,-3 3 20,-1 1-5,-4 13-10,0 4-3,-2 15-18,2 7-1,-2 11-6,0 5-11,11 13-21,2 4-5,17 11-10,9 8 0,7 11-33,4 3-17,-2 13-16,-4 3-8,-6-3 38,-2 0 24,-6-9 27,-7-7 17,-9-8 14,-9-8 6,-9-18 27,-2-8 11,-4-16 23,3-6 3,-7-19-1,-2-10-3,0-17-9,-3-9-6,13-11-20,11-5-9,17 0-19,8 1-3,16 9-2,4 3-5,7 9-24,5 4-23,1 3-66,-1 1-26,0 11-14,1 6 3,-4 14 10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24:19.8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4:09.3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21 728,'46'-101'301,"17"-39"-114,9-22-187,9-39 0,8-16-15,13-28-151,7-10 11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3:02.8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903,'-3'12'353,"-1"2"-240,1 2-119,4 1 1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32,'-9'4'360,"3"5"-257,5 2-21,1-1-39,0-1-24,3-7-37,1-2-16,5-4-47,1-3 5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3:02.7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9 926,'-9'-5'408,"2"1"-229,-5 4-78,-2 5-35,3 4-44,-2 1-9,7 7-8,1-1-1,5 6-2,4 2-2,6 0 0,2-3 0,2-4-3,6-1-3,-3-3 0,2-2 0,1 6 6,-8-13-1,-3 1-3,-2 7-5,-9-2-20,-2 11-6,-7-3-19,2 2-5,-5-4-61,1-6 8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3:02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90 922,'0'4'368,"1"10"-208,9 17-115,11 19-22,4 13-5,7 9-8,-1 2-1,3 1-5,0-5 2,-7-5-5,-4-9 1,-17-17 5,-1-6-4,-16-19 8,5-2 1,-2-11-2,-5-4 2,2-12-4,-2-8-1,-2-11-5,-9-12-1,11 0 0,-1 1 1,9 4 5,14 13 0,8 6 0,-4 2-1,12 7-2,-4 2-3,1 2 1,9 3 1,-8-6-3,6 3 1,-2-5 1,0 0 1,1-2 5,-8-8 1,-6-4 3,-1 1 0,-13-3 3,4 7 0,-11 0-1,-7 5-1,0 10-5,-4 2-2,2 8-8,-2 5-5,4 20-10,0 5-10,9 23-8,6 5 1,11-2 11,7 2 7,4-19 16,1-4 0,-1-16-1,0-14-1,4-5 2,0-10 0,1-10 4,-3-6 7,-2-8 3,-2 0 3,-10-4 3,1 3-2,-13 4 1,1 4 1,-2 11 6,-4 4 4,0 14-7,-5 5-4,7 12-18,3 6-8,8-3-14,9 1-6,5-5 3,2-5 2,-5-7 12,-6-10 6,1-12 5,1-3 6,-2-11 5,-4-4 3,-2-9-4,-7-4-2,-11-1 2,8 5-2,-13-1-3,2 7 0,-2 12-4,-10 1-2,12 18 3,-1 4-3,16 17-20,11 13-10,10 15-7,8 7 2,13 10 18,0 0 6,3 6-27,2 2 0,-5-11-4,1 4-11,-13-15 31,-10-10 1,-15-2 10,-9-10 9,-15-10 2,-4 0 0,-3-13-3,-3-7 1,-2-16 0,4-7-2,-2-10 1,0-7 3,12-2 1,3-3 3,10-1-4,4 1 5,-2-3 3,7 4 1,2 2 9,5 4 1,5 12 2,-6-1 1,1 7-5,-1 7-3,-3 5-7,3 12-3,1 8 0,3 7-1,4 9 0,2 1-1,3 7-5,-4-3-2,-3-3-1,-5-4-1,-5-6 6,0-4-1,-7-7 5,-2-5 1,-9-5-5,-1-2 2,-4-9 0,2-2-1,-1-5 0,-2-3 0,7 4-3,0 5 2,6 6 6,3 2-2,1 2 1,1-1-4,8 2-3,5 3 0,5 1 0,3 1 2,3-5 0,-4 0 1,7-1 3,-4-6 6,-5-3 2,0-1 2,-2-3-3,-4 2-2,-9-1-4,-4-1 1,-15-3 1,2 8-4,-4 8 6,-1 6-4,0 18-6,-2 4-2,3 13-13,6 7-8,9 1-1,8-3-4,10-6-11,3-8 3,13-7 4,-3-9 4,6-11 19,-1-8 5,-9-13 2,0-5 2,-5-5 4,-4-1 4,-5-2 19,-2 0 2,-9 2 18,-7-1 7,-2 4 3,3 5 7,-6 5-3,4 8 1,8 10-13,-5-1-8,10 8-18,1 1-8,-1 8-11,4 4-4,3 5-13,2 2-6,-1-1-2,4 1-4,-8-5 2,0-2 0,-8 3-12,-1 2-4,-4 2-22,-3-1-17,0-8 5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3:00.5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0 1115,'25'80'380,"-42"-66"-360,3 11-21,-8 9-28,3 10-21,8 15-9,4-7 4,11-3 17,5-14 21,7-16 9,6-8 2,3-16 4,6-3 0,1-13 2,-1-6-2,2-6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3:00.1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1 898,'-4'-1'255,"4"1"-275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9.8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229 802,'-46'-104'317,"48"68"-221,4 3-8,16 11-31,0 4-10,9 10-5,0 1-3,-4 7-10,-1 8-10,0 8-18,-1 7-3,-5 4-12,5 3-8,-12-3-12,-3-4-18,-2-6-155,-4-3 14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9.6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79 965,'-9'-43'340,"5"20"-307,4 10 12,6 17-8,7 11-2,9 26-6,3 11 0,9 25-14,2 1-8,2 7-2,2-8-5,1-10-15,-4 0-11,-3-16-46,-6-5-62,-14-8 87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9.3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9 411,'43'-29'155,"-44"35"-14,2 8-5,5 2 11,2 3 14,11 1-67,3 1-21,3-5-14,1-2-12,-2-1-27,0-1-7,-4 0-10,-3 1-2,-10 1 12,-2 2-3,-9 6 8,-8-2 0,-3 4-18,-10-4-13,-3-7-42,3 0-106,-2-18 10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9.0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75,'-3'15'328,"3"4"-36,7 9-410,0-1 88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8.9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8 193 238,'11'3'94,"-3"-3"-30,-1-3 91,2 0 29,-3-3 39,-1-6-21,-1 0-82,-5-10-24,-3-1-33,1-1-16,-9-2-11,2 6-9,-5 1-9,-3 4-7,3 9-10,-4 1-1,5 8-9,4 5-1,1 9-5,9 8-2,11 9 1,0-1 0,14 9 3,4-4 2,6 1 4,8 3 4,4-1-3,-1 2-32,2-1-2,-8-2-15,-13-9-7,-14-1 35,-25-8 0,1 2 12,-16-1 16,-4-6-2,2-5-12,-13-10-1,7-8-10,4-2 5,3-13 37,5-1 11,8-7 20,1-6 6,11-9-14,3 1-5,10-7-4,2-5-4,9 7 3,0-2 2,-2 11-3,3 5 0,3 13 4,-2 7-5,0 6-9,0 8-7,-2 9-9,1 3-3,-2 8 3,3 2-4,-11-3-22,3 5-9,-7-10-21,-2-1-28,6-7 53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8.3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423 759,'-6'14'303,"3"6"-196,-1 0-12,2 2-26,1-1-5,-3-9-5,3-1-9,-1-8-8,1-1-11,7 1-18,-3-5-3,3-13-2,0-5 3,3-20 9,-1-10 1,2-5 2,-5-5-3,-9-5-3,1 4-2,-7 4-6,-2 5-1,0 16-3,-3 7 2,3 20-3,0 6-4,-3 16-16,0 16-16,3 23-18,6 16-4,16 17 2,6 1 10,6-6 7,0-9 8,0-17 10,2-13 5,-6-31 11,-10-4 2,2-1-4,29 3-3,-3-18-2,0-12 4,-13-13-1,-3-6 4,-3 0 6,-2 4-2,-4 9 10,-3 7-2,-4 12-4,-2 3 5,-9 4 7,7 13 0,-7 6-3,5 6-7,6 10-13,-4-5 1,8 0 2,1-3 1,5-7 0,-3-5 0,5-10-1,-3-3-1,-8-11 4,4-1 6,-6-8 16,6 2 6,-7-6 12,-3-6-2,-18-10-11,0 3-4,-11 3-14,5 11-5,4 16-11,-3 4-14,8 13-33,1 6-21,10 8 43,3 0 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0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49,'3'0'361,"1"6"-271,-1-2-18,-2 6-18,1-1-12,1 4-13,2 5-6,-1 0-11,3 3-4,2 2-7,-2-5-1,7 2-13,-3-7-2,5-6-12,3-2-9,-2-8-21,0-1-23,-6-12 48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7.2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199 379,'0'0'165,"3"16"-71,4 40-15,-15-27-18,3 0-6,3 5-3,-9-6 8,9-3 11,-6-5-4,-1-10-9,7-2-9,-1-6-18,3-3-1,1-7-8,0-3-6,-1-14 2,-2-6-9,4 1-5,-2-7 4,4-3-4,0 1 5,-3-2 3,3 0 0,-3 4 6,1 0 2,4 8-6,-1 4-3,3 11-6,2 6 1,-4 7 7,3 1-3,0 5 0,3 1-1,11 10-2,-4 1 1,4 3-6,-1 0-1,-8-3 2,0-2-2,0-1 4,0-5-5,0-1-31,-2-6-7,6-2 17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56.5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0 0 403,'6'42'152,"-26"-37"-108,-1 3-20,1-3 52,4 2 36,4 0 36,4-2 16,0-5-34,0-1-26,7 1-30,-1 2-16,10 9-32,3 8-7,13 17-8,10 12 3,12 21-7,-3 2-2,4 20-12,-6 3-9,-2 12-1,1 8-6,-6 6 8,-6 0 7,-9-1 6,-2-2 0,-9 2 0,-2 2 0,-10-7-1,-5 3 3,-7-14 1,2 0-1,-1-11 4,-2-11-1,4-12-7,1-17-8,4-19-28,2-8-12,5-25-234,1-10 20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9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4 576,'-12'-14'346,"-7"13"8,-1 6-202,-8 11-71,4 11-27,-1 13-68,2 6-42,12 11 33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9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622,'-64'14'324,"68"-3"-117,2 6-12,3 15-100,2 11-13,3 1-21,1 9-11,5-11-26,-2-8-5,1-11-14,-2-5-16,1-10-34,-1-5-17,-2-10-47,1-13-5,-11-10 7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8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0 1074,'-24'17'448,"-1"11"-292,-5 37-46,-2 14-40,0 21-49,0 10-41,3 5-97,-3-4-347,11-1 314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7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2,'7'25'401,"5"4"-383,5 3 11,12-8-36,-1-5-27,2-12-15,0-6 2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7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923,'-24'32'320,"6"12"-293,-14 18-174,1 9 10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7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1257,'0'-1'453,"0"-1"-384,13 8-31,37 45-18,-27-6-44,-2-5-35,1-2-47,3-6-13,-2-10 32,4-2 22,4-16 19,11 2-15,1-12 3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6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0 696,'-12'29'298,"-1"13"-117,-3 39-149,1 23-14,-3 36-1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6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65,'-1'-1'403,"0"1"-377,3 11-11,32 53-7,-8-29-23,-4-3-41,1-4-15,-7-10-21,-3-7 12,-1-17-4,0-9 5,-2-16 5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22,'-4'0'368,"5"7"-305,3 7 11,-1 19-1,6 15-2,3 16-16,0 13-9,1 7-30,-3-3-3,-2-2-5,-1-7-7,0-10-1,-2-5-2,-2-11-25,1-9-11,-1-12-36,2-6-15,2-14 26,2-4 3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5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1050,'-13'50'420,"1"20"-291,6 34-68,-1 16-46,-2 17-1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5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914,'-11'2'351,"0"-2"-229,3 3-24,2-3 19,-4 1-3,11 7-26,5 3-11,10 19-17,10 8-10,17 23-16,9 10-6,6 4-45,8-2-37,-11-23-68,0-8-26,-14-21 8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4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9 898,'-20'-17'376,"5"5"-253,12 12-31,-2 4-26,8 22-48,2 11-9,-5 26-48,4 18-28,-15 14 42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4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7,'28'38'324,"17"18"-213,13 8-96,5 2-32,0-1-22,-2-15 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4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753,'-21'21'377,"-3"9"-65,3 32-258,5 19-23,-1 25-74,1 8 28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4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1150,'-51'67'455,"39"-54"-306,4 5 6,7-2-63,5 0-25,18 14-45,9-5-20,11 0-11,6 4-16,-2-10-37,-5-7-13,-3-2-44,-6-14-12,0-6 39,0-9 4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3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 876,'-10'-5'355,"2"8"-247,-2 11-14,-2 30-74,-1 18-42,-9 42 8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3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75,'7'-33'153,"-6"-11"-19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3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929,'8'34'-3,"6"19"-24,7 38-11,10 10-51,-5-9-44,4-19 89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2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1-1 1016,'-17'-3'451,"-4"6"-273,-11 22-34,-8 10-42,-10 32-90,-6 7-46,4 15-68,-1 8-21,3-13 7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20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849,'33'-44'334,"-33"32"-221,2 0-26,2-1-30,1 3-9,1 5-15,1 1-3,1 8-12,3 11-4,2 10-10,1 8-3,-3 3 2,0-2-1,-1-7-2,-2-5 2,2-12-2,-2-5 0,4-6 3,0-10 2,10-6 3,2-5 6,-4-12 3,5 2 3,-4-2 9,-7 1 0,0 13 5,-7 4 0,-2 15-18,4 7-7,-3 15-9,3 9-4,-2 12-16,-4 4-15,0-4-36,4-3-19,-3-11-95,-3-7 123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2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1,'9'53'413,"27"14"-300,11 12-40,16 0-27,12-1-34,4-22-80,-5-12-28,-12-21 5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1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0 111 985,'-32'-36'337,"0"3"-317,2 9-7,-1 9 4,-1 10-7,-9 22-13,-5 19-10,-17 45-50,-13 20-249,-11 38 22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1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2,'49'37'412,"17"16"-348,30 30 1,20 16-29,9 3-117,6 1 58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1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34 867,'-65'-1'292,"18"-2"-294,15 3 10,12-5-13,5-1-13,8-2-124,5-3 9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0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-4 586,'-27'0'308,"-5"23"-1,0 10-265,3 27-21,-3 15-25,-10 26-191,2 16 13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20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527,'-8'11'243,"0"-5"-108,5 1-25,4 8-25,6 3-22,14 6-14,3 3 0,17 2-14,1 2-4,0-4-35,0-1-28,-9-6-34,-9-7-62,-7-5 8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9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31 735,'-55'-30'344,"53"32"-124,1 2-105,-1 4-52,-7-2-15,2 2-30,-2-3-2,7 2-20,3 1-14,2-3-13,-3-1-5,-2-4 9,0-2 12,1 1 10,0 0-7,0 0-22,0 0-15,-5-6-71,-36-34-225,21 36 24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9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 830,'-6'5'340,"-3"5"-178,-3 16-127,-4 10-5,-7 16-40,-5 6-40,-8 4 32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9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1 837,'-16'2'354,"1"0"-221,12 9-47,5 8-27,8 17-40,10 10-9,12 10-15,9 4-27,5-3-38,-4-11-16,1-11 47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8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7 101 364,'37'-34'272,"-36"19"-16,-5 1-45,-7-3-31,-1 5-70,-4 3-16,-6 8-38,0 9-11,-12 17-24,-7 3-18,-8 17-35,-7 9-31,4 6-248,6 4 21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19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28 1051,'-1'-1'405,"0"0"-327,-7-2-20,-2-2-18,-36-14-35,29 20-3,0 12 0,-2 7 2,4 16-4,-2 6 0,5 11-4,5 2 1,2-12 5,5-3 1,7-15-3,1-5-1,6-15 1,2-5 9,4-21 17,0-10 12,0-10 20,-2-4-2,-5 5 0,-4 2 2,-14 0-4,-5 2-13,-7 9-9,-2 5-16,-1 16-16,-3 2 4,0 16-7,2 11-6,-4 11-29,4 16-8,6 5-15,-3-1-7,12-3 16,10-5 8,7-9 15,4-6 13,12-9 16,-8-10-1,6-8 0,-1-5 0,4 1 1,0-1 3,0 7 1,3 6-4,-7 6-12,-1 13 0,-7 8-20,-5 6 2,-10 7 1,-3 2-3,-15-2 6,-3-1-5,-4 1 7,-5-6 6,1-8 17,3-5 10,0-19 11,0-13 3,5-11 12,0-7 6,9-13 16,3-3 6,5-13 5,6-1-4,8-6-28,11 4-14,5-1-20,8 1-4,6 7-26,-2 1-17,10 7-41,1-1-22,6 0 6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8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862,'-26'1'337,"4"-1"-253,9 2-5,4-2-13,11 6-39,6 9-12,8 5-6,7 7 1,9 6-3,6-3 2,7 0-17,1-3-13,-2-6-16,-3-4-16,-3 0-94,-5-1-149,-7-6 197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8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0 951,'-20'10'334,"3"10"-306,-9 11 4,-1 12-14,4 16-44,1 2-38,3 9 4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7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1,'0'0'363,"0"0"-344,3 9-9,32 48-4,-15-22-4,7 8-1,2-5-3,9 6-6,-6-8-1,3 3-11,1 4-7,-5-9-15,4-5-5,-10-11-209,-10-10 18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6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8 117 956,'-16'8'380,"-4"-2"-263,0-6-29,-6-10 0,-6-3-15,-3 4-8,-6-5-12,2 10-5,2 1-18,3-4-4,6 4-6,4 3-10,4-2-5,5 5 0,6 8-8,4 1-6,8 4-27,9 7-10,8-1-9,2-7 5,12 1 25,-4-12 6,0-5 10,3 0 5,-11-10 1,-1-1-1,-5-4-2,-8-6 6,-5-1 6,-4-1 12,-12 1 11,-3 2 3,-9 4 5,-4 4-4,-4 9-12,4 8-5,1 20-39,7 12-30,14 18-43,4 6-25,17 6 74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15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07 918,'-4'4'312,"3"2"-288,1-1-15,1 5-4,2-2 0,-1-2-8,1 1 9,-1-5-7,-1-2-9,2-9 11,1-9 2,6-24 5,4-6 13,4-11 0,0-5 6,-1 3 26,-4 1-2,0 16 3,-3 10-6,-2 22-28,-2 8-3,-1 14-12,4 14-2,-1 22 5,5 11-1,-3 7-7,-2-4-10,-2-9-29,1-4-25,6-9 39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7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961,'-2'7'354,"-8"-2"-276,1-1-45,-1 1-42,-1-2-17,-1-4-169,-4-3 13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7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209,'-6'61'435,"23"-47"-355,14 9-65,4 2-9,6-6-8,1 4-13,-6-12-24,-3-8-22,-5 6-18,-7-9 3,-6-4-14,-7 6-11,0-6-152,-4 2-2,-1 3 131,0-1 80,-4-1 230,-1 0 36,1 0-57,0 0-34,-6-1-27,-6-3-12,-41-9-22,38 12-9,-9 2-19,0 5-8,-2 4-21,-7 5-14,7 7-21,-1 2-19,5 9-31,2-2-20,-1-1 5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5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40 1066,'-8'-41'394,"-21"62"-322,-2 2-21,1 13-58,-3 6-34,-10 9 2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5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13,'-18'71'395,"46"-57"-326,9 4-51,11 1-38,9-1-17,-5-8-74,0 3 69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4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857,'-15'8'388,"-7"8"-172,-2 7-114,-3 10-79,-3 9-38,-1 14-83,1 3 5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07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37 491,'0'0'178,"0"0"-159,0 0-1,-1 0-14,0 0 5,0 0 35,0 0 44,0 0 27,0 0-7,0 0-29,0 0-44,0 0-18,-2 0-2,-4 1 5,1-1 9,-38 8 3,33-10-1,5 4 2,-6-2-15,7 1-3,2 2 2,1-3-11,2 2 2,0-2-9,0 0 1,0 0-1,12 0 2,49-8 7,-29 2-5,5 0 5,1-1-3,-2 4-2,-8-7 5,-9 5-4,-4-2 4,-7 7 0,0 1-4,-6 2 2,-4 0 5,-12-3-5,-9 2 0,-14 1-3,-1 0-2,1-1 0,7 1 1,8-2 2,6-1-3,7 3 0,2-1 4,7 1-6,0 2-1,3-3 0,-3-2-5,0 0 4,13 2-5,54 13-23,-22-14-10,2-7 2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18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8 644,'-27'5'257,"28"-9"-166,-1-1-37,3-1-30,0-4-13,3 7-8,-4-1-1,-1 0-2,-1 2 1,1 1-1,-1 1-1,0 0 16,0 0 4,0-1 7,-1 1-3,1 0-16,0 0-3,-1 0-5,1 0 2,0 0 3,0 0 1,-1 0-6,1-1-10,-1-1 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4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1427,'-33'49'533,"37"-44"-387,12 4-117,4-1-27,10 3-29,6 5-27,1-3-58,-1 3-19,-2 2-13,-9-2 3,-10 3 0,2 4-44,-7-5-29,0-1 26,-2-5 58,-2-5 69,2 1 63,2-1-28,2-3 21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3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-1 1049,'-8'4'456,"-8"-2"-244,3 8-53,-3 2-97,-3 5-25,-2 15-52,-2 6-38,2 22-59,1 9-30,-1 5 87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2:03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887,'-15'37'371,"9"-37"-213,11 0-32,-5 0-51,-9-3-14,7 2-39,-2 1-13,4 4-7,0-4-4,0 0 2,0 0 0,0 0 6,0 0 4,4 19 3,47 46-6,-29-29 0,5 0 0,-1-5-3,1-4 3,-8-10-7,-1-2-4,-5-8-1,-3-2 0,-1 1-16,-1-6-5,1 1-33,1-1-17,-3-1-36,-1 0 6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11.3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619 806,'2'5'309,"0"-2"-173,1-2-95,-3-1-2,0-1 5,0 0-12,6-2-3,6-3-8,32-28 3,-32 10 8,0-7 8,1-13 28,-2-6 11,-6-8-9,-3-1-4,-7-6-31,-6 3-12,-6 4-9,-3 5-7,-2 18 2,3 10-4,2 13-9,4 4 2,2 9-9,2 7 1,1 7-12,2 16-12,0 17 2,2 13-10,7 22 4,1 0 5,6 6 2,5-1 7,-2-14 11,3-5 8,2-19 3,3-10 2,4-13-1,0-10 1,6-7-4,-2-10 4,-1-8 1,-1-1-1,-8-12 1,-4 2 1,-8-6 14,-2 0 8,-10 3 16,-10 0-7,-1 10-14,-6 0-7,0 14-32,1 10-12,-7 13-27,5 11-26,3 1 5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10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1 58 740,'-69'-16'280,"45"24"-226,-3 1 17,0 2-6,-4 2-7,1-2-1,6-2-5,5-6 2,12 1-10,4-4-8,3 2-8,3 0-17,-3-2-3,0 0-8,16 1-2,56 9 2,-32-2-2,12 0 0,-4-2 2,5-7 1,1-3-1,13-4 0,-6-3 0,6 3 1,-5-2 2,-10-3-2,3 1 2,-17-4-3,-1-1 4,-7 3 2,-4 2-7,-1 4 1,-3 3 4,-5 2-14,-2 0 0,-10 2-23,3 1-16,-6 1 3,-2 2-19,-6-3 4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12.0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239 914,'-12'5'344,"4"-5"-264,0-4-11,4-5-14,-2-3-7,0-7-6,-1 0 12,6 4-13,0-2 4,3 9-22,1 2-7,1 2-13,1 5-8,6 6 6,6 1-5,4 6 10,-1-1-2,3-1 3,-2-2-3,3-8-5,2-2-1,4-8-2,0-4 2,-3-5-4,-2-3 0,-6-5-14,-8 0-9,-6-1-22,0 5-11,-5 2-31,4 8-47,-1-3 94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10.6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1 7 604,'1'-3'312,"0"3"-11,-2-4-237,1 4-23,0 0-3,0 0-13,0 0 1,-1 0 1,0 0-8,-6 12-4,-30 42-6,14-31-11,1 4 1,-4-5 0,4 1-1,-7-6 8,4-4-2,2-4-6,-1-2 8,10-2-9,-7-1 7,10-1 0,5 1-4,8 4 4,2-1-6,16 9 2,0 3 3,15 5-2,5 2 8,-4-3-6,1 0 2,-3-6 3,1 0-2,-4-5 3,-1-2-7,-8-2 3,-3-3-4,-5 1-6,-1-3-4,-4 3-29,1 1 30,-2-2-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9.5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0 928,'-8'14'320,"6"11"-306,2 13 5,5 22 14,-3 7 2,5 19 3,6 7 7,-3 8-14,5 3-5,1 2-6,-10-4-8,0-2 4,-5-4-7,-2-11-3,0-6-1,-4-18-1,2-4 3,1-16 5,-3-10-4,2-12-3,1-6-1,1-8-6,3-2 0,0-3-11,-2-1 0,0-1 1,0 1-6,0 0 0,1-5-17,5-12-49,18-32-227,-14 35 2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9.1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198 765,'-46'-11'327,"36"2"-184,-3 3-10,5-2-54,1-1-10,-3-2-29,4 0 0,1 4-18,1-2-4,5 1-9,2 4-5,-1 1-2,-2-1-2,0 4-9,0 0 1,1 6 0,9 28-4,11 56 0,-13-33 0,-1-13-2,2-2 5,0-23 10,3-6-6,2-15 5,-1-4-1,8-11-3,0-10 4,8-14 1,-3-9 0,-4-5 1,0 3 4,-11 4-2,3 8 3,-11 10 1,-1 7 0,-4 13 3,0 6-4,2 10-2,0 5-7,4 20-13,-1 9-2,2 12 3,6 3-2,2-8-6,2-5-4,1-10-18,-9-5-23,0-10 48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5.8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1950 533,'-1'-1'255,"0"0"-102,0 1-30,-1 0-49,1 0-18,0 0-24,0 0-14,0 0-2,0 0 1,0 0-7,0 4 9,0-4-7,0 2-1,-1 2 3,1-1-7,0-3 6,0 3 2,0-2-7,0-1 9,1 4-15,0-4-2,0 0 1,0 0-6,0 0 5,0 0 1,0 0-2,18 9-4,41 4-4,-23-18 0,17-8 0,13 1 3,20-9 6,7 0-6,7-8-1,5-11 6,13-7-2,0-8-1,15-3 4,7-1-4,-7-11-3,3-4 6,9-11-4,-13-14-1,4-5 6,-2-3-1,-7-6 9,0 7-1,-16 0 5,-7 1 7,-20 2-5,-6-2 9,-2 9-5,-4 6 3,-14 16-3,-12 13 0,-20 18 4,-14 3 5,-7 17 7,-4 4-2,-1 12 3,0 6-3,-3 1-8,0 3-5,2-3-9,-1 0-5,1 0-2,-3 7 4,-5 6-5,-24 33 3,26-36-1,0 0-7,4-3-3,1 0-7,1-4-8,1-1-2,-1-2-16,-1 0-7,1-1-14,0 1-16,0 0 5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44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74 633,'-35'-30'293,"31"30"-124,-5 3-48,6-1-58,-7-2-8,-2 0-13,6 0 0,1 0 3,2 0-2,1 1-3,1-1-1,0-1-7,0 0-2,0 0-5,0 1-8,1 0-10,0 0-5,0 0-2,0 0-1,0 0 2,11 1-1,46 9 0,-32-8 1,5-2 3,1-10-4,4-1 3,4 0-2,-1-7 5,2 8 5,6-4 5,0 0-1,5 8 4,-2 1 1,-4 0-5,-4 1 0,-10-2-4,-2 0-3,-4 4-4,-1-1-1,-1 3-4,-2 2-2,2 0 1,-2-2 1,2-1 5,1-5-1,1 0 0,0 0-2,-1 1-6,3 4 7,-2-4 0,6 5 0,-5-3-2,0 1-3,1 3 6,-8-5 1,6 5-4,-5-3-1,2 0 1,2 3 0,-1 1 3,4 6-5,0-1-6,1 3 3,2-3 6,-1 0 5,5 0-3,-2-3-3,4 3-5,2-2 5,2 3 3,2 0-2,-5-3 2,0 2-3,-5-6 0,1 0 2,3 1-5,-3-2 3,7 6-4,-1-1 0,3-5 8,-2 2-5,-5-6 2,-7-5 1,-6 4-6,-3-3 1,-4 7 8,1 2-1,-5 1-3,-6 1 1,-4 0 0,-1-1 4,0-1 21,0-1 0,-1 0 6,0 0-2,0 0-15,0 0 3,0 0-20,0 0-3,-1 0-18,0 0-29,0 0-65,1 0 223,0-1-108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4.2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705 474,'0'-1'223,"-2"1"-113,0-5-33,2 5-47,0 0 13,-1 0 13,1 8 10,0 7-16,0 31-17,0-33-5,-3-2-12,3 0 3,-1 1-3,-1-4 3,-1-2 0,1 0-4,-1-4 12,1 0 1,1-2 2,0 0 2,1-1-8,0 1-4,0 0 5,0 0-9,0 0 5,0 0-8,0 0-11,0 0 0,0-1-4,0 1 3,0-1 3,0 0-2,0 1-2,0-1-10,0 0-9,26-14-16,46-58-9,-14 11 3,20-6-2,14-9 17,6-1 15,11-1 0,6-2 11,18-7 11,5-5-6,28-6 1,-4-11 5,7 1-9,18 9 0,-14 2 2,13 8-4,2 4-4,-13-3 6,17 16 2,-14 4-8,-14 12 8,-1 9-5,-36 13-4,-15 4 10,-21 16 14,-22 7 8,-20 1 14,-8 8-2,-18 2-8,-2 0-1,-13 3-10,2 5-2,-8-2-14,-2 0-1,-8 7-4,-6-7-4,-8 3-4,-6 4-13,-1 5-31,-1 2-29,-2 4 5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7:28.06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7 62 542,'-43'-5'293,"42"5"-31,1 0-132,2 1-71,-2-1 1,0 0-18,-1 0-18,0 0-2,0 0-16,-3 6 1,-5 17-2,-20 35-3,17-33 5,4-1-5,-4-3 4,3-8 0,2-2 6,4-10 0,3 1-2,0-2-1,0-1-4,0 0 0,0 0-1,9-30-1,17-36-1,-16 28-2,2 3 0,-1 9 0,-6 4 0,4 13 1,-5 3-1,-2 7 1,-1 2-11,1 6-35,2 5-221,-4 12 18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7:27.0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28 844,'-1'-11'306,"3"5"-262,2 1 2,-2 1-24,0 2-3,-2 1-8,0 1-4,0 0-6,0 0 6,2 7-6,5 22 4,7 39 3,-14-36 0,-2-6 4,0-4-2,-1-6 4,4 2-7,-1-6 2,0-1-3,1-10 2,0 1-4,6-4-4,0-4 5,2 2-3,-1-5 1,-5-2 1,3 4-10,-4 1-106,4 5 8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7.6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4 0 259,'-43'42'153,"34"-34"7,1 0 21,-1-1 3,1-4-23,1 1-44,1-3-22,1-1-23,0 2-3,0-2-23,2 1-3,1 1-9,2-2-13,0 0-4,-2 0-6,1 0-6,0 0-2,1 0-4,0 0 3,1 7-3,4 14 2,7 34 0,-10-31-3,-1 4 5,0 2-4,1 3 4,-2 0 1,-1-5-5,-2-4 4,-3-6-6,3 0 2,0-4 3,3 0-1,0-5 1,0-2-2,2-5-1,-1-1-3,2-1 2,-3-1 0,0 0-6,0 0 8,5-1 1,9-3 1,35-13 11,-31 8-8,2-1-2,-1 2 0,2 0-3,2 4 1,-4 0 2,9 4-1,0-1-2,-2 1 2,4-2 0,-6-1-1,-5-1-1,0-2-4,0 3-33,-4-5-20,3-3 3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6.7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7-1 580,'1'3'272,"-1"0"-133,0 1-22,-1 1-42,-2 0-12,-1 3-2,-25 31 10,14-30-10,0-1-9,2 7-16,1 4-18,-5 4-14,-5-1 1,-2 0-4,-3-3 0,-1 1 4,2 3-2,0-9-1,-2-2 4,5-7-2,5-4-4,4 1 0,6 1 5,1-3-3,1 1 5,5-1-6,0 0-2,6 4-5,3 1 1,0 4 5,8 5-6,-2 3 6,2-2-3,6 4 1,0-1 2,7-2 2,0 1 2,-2-5-1,-2-2 2,-4-1 2,-2 2-7,-4-2 3,-2-2 2,-5-2-6,-4-2 4,2 0-6,-6-1-13,1 2-25,3-2-29,-5-3 4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05.1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5 397,'-1'-1'143,"0"-1"-121,0 1-163,0 0 9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2:33.6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 237 366,'47'-19'253,"-50"21"-24,-7-2-52,5 2-108,-3 3-13,-4-5-3,8 1 5,-6-1-14,4 0 5,-1-4-7,0 1-10,6 0 1,0-1-13,1-2-4,0 3 2,0 2-10,-1 0 3,1 0-2,0 1 3,0 0 6,0 0 2,0 0-2,0 0-5,0 0-6,0 0-3,0 0 1,0 0-3,0 3 0,2 31-1,10 57-2,-4-25 3,0 16-2,-3 1-1,2 3 1,1 1 2,-4-12-1,-4-6 1,-5-15-1,1-7-2,-8-12 1,4-6 0,-1-11-8,-1-6-4,6-10-7,-4-3-10,2-9 6,-1-3 2,1-10 3,2-8 7,4-18 0,5-11-5,6-19 0,3-9-2,2-7 3,1-2 8,-3-1 10,1 5 1,4 7 8,-1 9 1,-7 16 1,-1 9 0,-5 23 1,-8 6-1,3 15 0,-3 6 6,-11 6-3,12 12-3,-7 13-5,-2 14-3,8 25-7,-5 13 4,9 17-1,10 4-5,-9-3 7,-1-6-5,-1-12 1,-8-9 5,8-10-3,-8-9 6,7-11-3,4-6 1,-3-15-6,2-5-8,-3-8-8,-6-6-8,7-1-15,1-1-10,-5-4 32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37.5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-5 851,'0'-1'306,"0"0"-231,0 0-19,0-1 3,0 1 3,0 0-13,0 0 1,0 0-1,0 0-4,0 0-1,0 0-2,0 0-16,0 1-7,0 0-9,0 0 3,0 0 6,3 21 4,8 38 4,-8-28-3,1 12-5,0 10-1,3 16-9,-2 10-3,-1 10-1,2 4 1,-5-1 4,-1-1 1,-1-8-6,-5-8-3,3-7-6,2-9 1,-1-12-5,2-7 1,-1-16-6,1-5-3,0-13-2,-1-2-8,2-4 0,1-2-1,-2 0 6,0 1 8,1-6 3,2-26-8,2-48-4,-7 24-5,-2-15 6,3-6 9,-3-10 9,-4-6 2,2 1 1,-5 1-2,2 7 1,1 7 2,2 16 5,3 11 1,3 23 6,-4 7 2,5 17 7,-3-1 2,-1 5-1,3 4 0,-1-4-15,-1 0-3,-2 26 2,-1 46 1,8-15 11,-3 4-1,6 20-3,-6 6-3,0 5-5,3 5 3,-7-8 0,3-4 5,-7-11 4,2-10 5,6-12 1,-8-14-14,6-16-4,-1-7-7,-3-11-8,8-2 3,2-2-11,-1 1-1,-3-2-2,0 0 2,0 0-13,0-3-15,8-18-42,15-33-19,-6 23 64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3:49.45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5 173 958,'-5'-2'368,"0"0"-272,3 2-33,-3-4-28,5 6-14,0-1-13,-5-2-5,4 1-8,0-2-6,0 1-9,0 0 2,0 0 7,0 0 2,0 0 8,0 0-4,-1 0 1,1 0 2,0 0 0,0-1-2,0 2 5,0-1-4,1 1 0,0-1-2,0 0-3,1 0-2,8 0 2,38-1 0,-37-3-8,3 5 12,-2-4-4,-1 0 3,-2-3 8,2-5-7,-1 3 6,-1-3 0,6 7 0,-2-3 1,0-2-3,2 4 0,-1-3 2,0 5-2,-1-1 0,3-1 0,-3 2-1,1 0 4,3 3 0,-3 1 0,-1-3 1,0-2-2,-2 4 11,-2-2 1,1 2 5,-4 2 2,0-1-5,0 2-2,-4-3-1,5 0-2,-1 3-7,3-1 2,1 2-7,-5-4 2,5-1 2,-4 2-5,0-2 5,11 4-2,-1-1-1,-2-5 3,10 5-3,-10-3 1,2-4 6,5 10-4,-2-9 0,2 5 3,-3-3-6,4-1-1,3 4 4,1-1-5,2 1 9,-1-5 2,0 4 0,1 0 2,4 6-6,3 3 1,0 0-1,3-2-1,5-1 0,-4-2 0,0-1 0,-4-1-1,-2-1 3,2 0-5,-1-3 6,6 4 0,3-4 3,-2-4-2,12 6 2,1-3-4,0 5 2,1 5 0,-4-2-2,-7-1-1,0 0-5,1-1 4,2 2-6,3-1 6,6 0 0,-2 2 1,1 1 8,-4 0 0,-4 4 9,-3-6-7,-6-2 6,5 1-8,-3-3 0,6 0 9,1-2-17,3 2 12,3-3-14,-1 3 1,-2-2 8,-5-3-12,-2 1 7,-2-1-10,3 2 2,-2 0 6,6 4-6,-1-1 10,8 7-9,-3-4 4,-7 0-4,3 2 0,-11-5 5,3 2-9,1 1 7,1-1-6,1 1 5,3 1 0,4-3 0,-2 2 2,4 1-5,-4-2 2,-2-2 1,-2 1 3,-3-3 2,2 2-7,2-1 5,2 3-6,6-1 3,1 2 18,-1 0-9,0 2-5,-7 6-4,-8-5 1,2 4-9,-4-3 18,0-3-4,4 0-8,4 0 6,2 0-10,5 3 2,-1-3-4,-2 0 4,-3 2 5,-7-2-5,-1 3 11,-6 2-3,0 0-11,2 3 7,-2-1-2,-1-8-5,1 0 14,-2-2-8,-4-1-7,3 0 14,-6-1-8,-2 1 3,-5 0 1,-5 0 0,-3 0-9,-6-5 12,4 5 3,-5 3-6,1-3 11,0 0-9,-1 0 6,1-1 0,0-1-17,0 1-44,0 0-34,0 0-65,4-16-11,21-47 10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43:36.2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2 0,'0'0,"0"0,0 0,0 0,0 0,-98 85,63-58,-12 0,4 1,8-6,5-3,5-8,6-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37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39 580,'-12'-26'308,"11"26"-112,0-5-53,-5 2-45,-4-2-63,5 7-10,-2 1-10,-3-3-3,5 3 5,-6-4 1,1 1 5,8 7 0,-9-10 7,11 6-6,-2-3-2,-2-1 3,4 1-11,-2-2 3,1 1-1,0 0-9,0 0 4,1 1-9,0 0-8,0 0 2,0-1 0,0 0 2,0 0 3,6 0 0,11 2-1,33 4 0,-26 5 0,4-2 1,-1-7-5,6-2 4,5 0 4,3-3-4,12 3 5,2 1 2,5-1-4,0 0 0,-9 1 2,-1-2-5,-10 2 2,1-2 2,-1 1-6,-3 1 4,-1-2-1,-3 3-1,-5 2 8,-4-2-8,-7 0 3,-4 1-2,-8-3-3,-3 1 6,0 2-5,-3-2 8,0 0 15,1 0-2,-1 0 11,0 0-2,0 0-19,-1 0 6,1 0-18,0 0 3,0 0-16,0 0-20,0 0-36,0 0 131,0 0-5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3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4 886,'0'-3'319,"0"8"-271,3 15 20,12 14 27,8 9 5,10 16 15,7 5 0,3 8 3,8 3-20,6 7-32,1-1-12,2 2-34,-24 1-20,-11-3-40,-17-1-24,-21 4-78,-9-2 8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2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0 856,'-36'19'299,"6"12"-279,5 8 28,6 17-17,12 21-6,9 26-8,9 11-16,18 10 9,5-1-22,13-6-160,-5-18 12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2.5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8 144 645,'6'25'304,"10"-5"-163,-2-5-21,2-2-28,4-8-32,-7-5 5,1-9 5,0-6 1,-2-6 6,0-4-2,-3-4-31,-8-1-1,-5 3-8,-4 3-5,-7 5-1,-2 5-14,-12 5-7,-2 8-15,-1 16-14,-6 8-12,10 15-39,-2 2-8,9-3-25,8-1 84,4-9 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2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6-4 989,'-5'0'383,"0"16"-275,-6 4 6,1 16-23,-2 14-20,-4 10-32,-4 4-10,-7 1-49,3-2-17,-6-7-56,13 0-29,-2-18 8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1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927,'71'-23'350,"-53"44"-260,6 8 4,10 16-6,-1 2-11,2 5-37,1-2-12,1-2-16,-2-2-15,-1-7 1,-6-4-15,-6-12-14,1-6-2,-15-11-25,-4-3-5,-10-8 4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1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3 282 923,'-95'7'357,"87"-6"-274,-3 1 14,-1-2-31,2-3-11,3-6-11,-2-6-11,8-8-16,2-1-2,7-7-7,3-2 1,5-1 1,-1 2-1,5 4-2,-2 3 3,0 6 3,4 6-9,-5 10 4,6 6-10,-2 11-1,-5 7 4,4 13-1,-7 0 6,5 6-6,3 1 5,1 1-31,6-4-18,1 5-36,-4-7 216,1 2-11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1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63 1290,'0'-3'62,"-4"0"10,3-3 40,-5 0-23,3 2-22,3 3-31,-4 2-3,4 17-14,1 16-4,6 24-15,8 13 4,4 7-4,1-4 6,1-13 1,-4-10-6,-5-16 7,-4-8-11,-5-13 11,-1-7-1,-3-5 3,2-6 0,0-13 0,-1-7-4,0-16-2,-4-6 0,-4-2-4,1-2 4,-1 2 5,-3 2 3,12 15-2,-2 5 11,2 10-16,6 8 7,-2 1-16,6 5 1,6 0-4,3-1 5,4-1 4,1-1-5,4-3 4,-1 0-1,-1-3 1,3 0 3,-7-4-19,3-1-17,-7-5-40,-3-4-29,-4-4 68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00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296 359,'-17'-47'222,"-1"-1"-8,-4 0-27,4 6-31,-3 1-33,2 12-37,5 4-6,4 15-24,5 4-3,7 15-24,5 15-9,14 23-11,7 19-9,15 16 0,2-2 7,6 3-5,-3-8 6,-5 1-4,-6-3 3,-17-18-7,-2-4 3,-14-20 4,-2-6-1,-8-6 6,-6-9 0,-5-3-9,-6-7-5,-8-8-26,1-2-6,-9-9 0,3-1-1,16 5 22,1-3-7,16 4-3,5 0 1,6-3 0,9 0 6,1-6 11,6-3 3,3 1 10,1-2 8,2 7 4,-1 4 3,-3 5-9,-2 8-2,-3 9-1,2 7-3,-7 7 4,0 1-3,-3 2-5,-8-2 6,3-7-8,-4 0 0,-1-11 2,0 1-10,-3-2 4,0-2 3,0-1 4,0 0 1,-1-1 0,0 1-1,0 0-6,-1-6 6,1 3-4,0 3-1,0 0-2,1 0-4,0 0 4,0 1 0,5 1 3,12 8-1,36 9 7,-35-21 0,2-8 4,-1-2 11,1-1-4,-1-1 3,-7-6 1,-11-2-7,-10-4-4,0 0-4,-9 1-3,-1 0-4,1 5-7,0 2-17,11 9-37,1 6 46,4 7-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4:59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2 839,'-2'-8'358,"0"5"-210,-2 1-38,1 6-52,2-4-18,0 0-25,-5 17-6,-10 56-3,12-24-6,4 5 4,1-3-6,3-7-14,0-8-11,5-9-1,0-3-4,-1-11 8,0-7 3,-2-7 6,-2-7 3,-1-4 3,-3-2 3,-7-6-10,2 6-3,-8 0-8,0-1 5,1 8-1,-4-3 15,6 4 10,4 4 0,6 1 11,3-2-16,-3 3 5,0 0 2,0 0-11,2 0 5,15-1-28,34-7-39,-31-2-177,3-8 164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4:59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750,'-9'40'308,"5"-37"-178,3 5-22,4-3-21,6 0 4,4 3-25,5-1 0,11-2-26,4 1-17,11-5-36,0-2-21,5 0-41,-8-7 36,-5-4 1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31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389,'-79'44'174,"70"-27"-83,-5-6-3,3 0-32,-3-3-12,-1-4-11,3 1-2,0 0 11,-3-3 8,4 3 13,-2-5-1,6 0 4,-1 0-1,0-1-13,2-1 5,1 1-21,3 0-9,3 0-10,-1 1-11,0 0-2,0 0 1,0 0-7,0 0 4,0 0-1,0-1-3,0 1 2,0 0 2,0 0-2,0 0 3,0 0 1,0 0-7,19 8 0,34 15 4,-23-15-4,4-6 5,3-1-1,0-1-1,-2-4 0,-5-2 1,-6-1 1,-3 2-2,-6 5 0,2 0-2,-5 2 0,-1 0 2,-5-2 0,-1 1-2,-3-2 5,-2-3-7,-1 3 1,1 0 6,-1 1-5,1 0 8,-2 0-14,1 0-9,0-1-11,0 0-6,-13-1 19,-39-5-2,28 2 22,-4-1 0,-6 2 0,1-5 13,3 6-3,6-2 4,9 4-4,1 3 0,2-5 2,3 5 1,3-3 8,-2 0 1,5 3-6,1-2-1,3 3-14,0-3-6,0 0-6,0 0 2,22 4 1,35 8 2,-19-4 0,0-6 2,-5 4 0,6 1 0,-13-5 2,3 4 0,-6-5 4,-6 1 1,1 5-1,-10-7 1,2 5-3,-3-3-1,-5-4 0,-1 2 0,-1-1 6,-1 1 6,0 0 11,0 0-3,0 0-1,-9-1-7,-41 1-13,31-2 6,-2 2-4,-9-6-2,-2 2 6,-6 3-9,-4 0 0,7 3 2,3 1-8,9 5 6,10-3 1,5 3-3,4-6 2,4-2-2,5 2-7,2-2-2,11 6 3,3-3 2,8 0-4,6 3 9,1-2 3,3-2-5,0 5 5,-9-6-14,-2 2-27,-5-2-11,-4-4 33,3-9-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4:59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445 1211,'-14'-17'429,"12"9"-391,-6 4 8,6 4-9,2 2-23,-9 4-10,9 13-8,1 29-1,3 19 3,14 23-5,0-4-6,5-18-3,7-12 0,-6-29 3,0-8 11,3-19 6,-4-9 13,1-23 13,-1-15-3,-10-19 2,-8-9-10,-9-9-11,-3-3 2,-16-7-9,-1-1 3,-2 3-1,-11 6-2,8 24 6,0 14-5,4 27 3,9 15-8,0 26-12,1 17-13,2 31-31,2 15-9,8 10-18,1-1-6,6-16 6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4:53.06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0 77 863,'-27'-42'333,"34"34"-225,1-3-100,10 5-4,0 2-8,7 3 12,11 3-8,0 0 6,11 0-1,-3-2 3,-1 0 4,-2-3 13,-3 2 5,-5-2 4,-7 1 8,-7 3-13,-8-1-2,-10 0 5,-7-1 12,-14 1-3,-7-3-3,-12 4-14,-8 2-21,-6-2 0,-5 3 3,-1-3-2,2-1 9,13-1-3,8-1 5,17 1-3,8-1 0,5-1-4,4 3-7,7 0-7,4-1-3,12 2 0,6 3 2,8-3 11,4 1-5,0-1 6,-4-1-4,-12-2 3,1 3 2,-14 0-6,0 0 10,-5 1-4,-10-2 7,2 0 19,-10 0-1,-11 0-2,7 2-2,-13 2-17,1 0-11,5 3 2,-2-1-3,11-1-24,7-2-10,11-2-88,7 1 9,17-13 64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6:14.45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4-1 752,'-13'12'287,"1"-6"-240,4 0 19,-2 0 2,4-2-28,0 4 1,-5-2-4,5 1 5,-4-1 10,8 2 2,-1-5-7,-1-2-3,4 1-20,-1-3-9,0 1-9,0 0-6,1 0 2,0 0 0,17 11 7,37 57-3,-30-13 3,-4 7-2,-4 13-5,1-1 4,-7-7-3,0-9 0,-2-22-4,-2-11-1,-1-15 0,0-3-3,-5-11 11,-3-4-6,-2-15 0,1-6 5,0-22-3,4-8 0,1-5 6,2 0-6,5 18 0,-4 10 1,-1 16-3,-2 6 1,4 7-1,2 3 1,3 7-1,4 9 0,-3 13 6,-1 8-4,-3 20 7,-2 10 5,-3 10-7,-1-1 0,3-12-17,2-13-28,12-19-342,4-15 27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6:08.09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6 19 415,'-13'-1'202,"7"0"-86,-9-2-19,-2 1-14,2 0-17,-1-1-8,5 1 5,-1-1-12,5 1 4,-1 2 2,3 2 0,2-1-12,-4 3-8,4-4-16,1 2-8,-1 3-6,2-5-5,0 0 5,0 0-9,0 0 5,1 0-2,0 5-6,2 6 10,10 33-6,-5-33 0,-1 2 5,2 1-6,5-1 2,1 1 4,5 1-7,4-1 3,6 2 1,-4-4-4,4-5 2,0 0 4,-4-4-5,-3 1 5,-7 0-3,0 1 0,-6 1 3,3 0-7,-3-2 7,-7 2-3,-7-10 1,5 8 4,-2-3-4,-1-3 0,3 2-6,-1-1 2,0-1 1,0 1-3,0 0 9,1 0-7,0 0 6,0 0 2,0 0-5,-1 0 7,0 1-10,-5-4 5,-14 0-2,-34-36-4,39 37 7,-6-5-3,-1 1 0,5-1 2,1 0 1,3 1 0,4 0 5,-1 0 3,2-1-3,3 2-1,-1 0 6,3 3-4,3 2 4,-2-1 1,2 2-7,0 0 1,0 0-8,0 0-4,0 0 2,0 0-5,0 0 3,5 2 4,17 16-2,34 35 5,-29-31 0,2-4-3,-5 0 1,-7-5-1,-1-2-1,0 6 1,-2-7 0,6 6 0,-10-9-7,-3-4-26,4-2 2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49.74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9 50 702,'-35'-46'311,"34"43"-150,0 3-18,-2-2-58,3 2-5,-1 0-17,0 0-6,0 0-11,0 0-8,0 0-11,-1 0-10,1 0-9,0 0-7,1 0-2,0 0 2,0 0-6,0 0 3,0 0-3,0 1 0,4 4 5,-1-1 2,4-3-1,34 34 0,-33-35-1,-1 1-1,-2 0 1,1 4-1,0 1-1,-2-2 0,0 5 1,-1-2 1,2 1-5,-2-2-4,2 2-28,3-4-19,1-4 186,1 1-11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43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319,'-34'51'236,"36"-46"-8,-2-4-9,1 2-92,-2-3-40,0-1-50,0 1-17,0 0-4,0 0-15,0 0 8,-1 0-7,1 0 3,0 0 5,0 0-5,0 0 13,0 0 0,0 0 2,0 0 9,-2 0-6,0 0-1,-2 2-4,2-2-7,-1 0-5,3 0-4,0 0-3,0 0-1,0 0 6,0 0 1,0 0 2,0 0 3,0 0-3,0 0-4,0 0 0,-1 0-4,1 0 1,0 0 2,0-1-1,0 1 2,0 0-1,0 0-4,0-1 4,0 0-1,0 1-1,1-1 4,0 1-2,0 0-2,0 0 4,0 0-4,2 0 0,12 2 0,32 4-1,-33-7 2,4 0 1,4-1 5,2 1 1,1-1-4,0 1 3,2-1-6,-3-5-2,2 4 5,6 1-5,-1 0 5,-1 2 0,-1-1 0,-5-3-1,-2 3 0,-1-2 0,-2 1-3,-3 2 6,-2 1-5,-1 3 3,-3 0-4,-3-4 2,-1 1 0,-2-1-2,-2 0 3,-1 0-3,0 0 1,0 0 5,0 0-2,0 0 3,0 0-3,0 0 3,0 0-5,0 0 4,0 0 0,0 0-1,-1 0 0,0 0-4,0 0-2,0 0 1,0 0-14,0 0-14,1 0-8,0 0 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22.89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2-3 531,'-1'0'249,"0"4"-108,-2 4-16,-9 34-44,8-38-17,7 7-23,-3-1-5,2 3-11,0 5-6,2 3 4,-1 3 0,-6 6 1,-1 2-3,-3 8-6,-2 3-1,2 1-9,6 2 1,-2-10-4,2-5 0,1-8-1,-4-9 1,9-6 0,-1-6 0,4-7-1,5-5 0,1-15 3,5-5 2,6-10 7,-1-5 1,1 3 1,0 3-1,-3 5 4,0 8-5,-5 8-3,0 6 1,-4 10-11,-7-1 0,0 9 3,-3 5 0,-3 13 4,2 11 1,-4 5-3,-5 6-1,-2-5 2,-1-4-1,5-7-1,4-7-1,3-11-4,3-4-1,5-9 2,6-7 0,6-9 2,-4-5 1,10-9 2,-8 0 5,0 1 4,7 4 3,-11 4-2,3 6 0,-4 7-5,-9 3-4,7 8-3,-8 0-4,4 9-2,0 3 0,-1 8-12,5 3-15,-3 1 333,4 2-23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5:18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3 734,'4'8'317,"17"35"-170,-24-40-44,1 2-65,-1-4 0,-1 0-12,4 4 7,0 4-2,-2 2-10,2 8-7,1 5-12,3 9 3,1 6-4,2 1 1,2 4 0,4-4-2,4-3-1,5-7 1,-1-7-3,14-8-1,-1-6 4,9-11-4,6 0 10,2-15 0,3-3 5,6-2 0,0-9 0,15 9-3,6 5-6,3 6 5,-1 12-7,-14 13-6,-7 8-6,-11 8-8,-3-1-1,-14-2 12,-9-1 5,-18 3-2,-7 1 12,-11 5-6,-4 1 0,-8-5 3,-1 0-3,-3-16-5,4-4-3,6-10-5,-1-5-15,11-8 8,1-7 1,8-11 9,7-6 15,12-13 8,6-1 4,17-2-2,9 4-1,13 8-7,7 9 1,2 9-4,4 10-2,1 8 7,4 10-7,-4 7-3,-5 1 4,-17 5-6,-10-4 9,-9 0 22,-9-5-2,0-2 10,-4 0-7,-2-5-14,0 3-4,-2-6-4,-1-7-4,-2-6 9,-3-11-4,0-10 1,4-7-2,3-12-17,6-3-16,6-16-184,1-12 14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00.5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1 810,'50'-11'288,"-46"27"-248,-4-4-12,5 6 6,-1 1-2,4-5 0,3 3 1,-1-9-7,-1-2 2,1-6-2,1-2-4,-1-6 11,0-1 3,-5-3-2,-1-4 7,0-2 6,-3-4-3,-3 0 12,-6 1 0,-7-2-13,-2 6-9,-2 6-13,-2 10-10,4 14-37,-2 11-22,8 19-47,5 1 151,12 4-5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00.0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91 899,'10'-22'338,"3"-8"-255,6 0 4,-1 5-10,4-5-8,3 11-25,2 0-4,-6 6-23,1 11-8,-2 5-2,-1 10-4,-1 15-1,-1 4 1,-5 12 3,-6 3-3,-5 9 2,-5 4-5,-8 6-26,-4 0-8,-5-3-20,-1-5-2,0-10 10,1-9 16,4-19 15,-1-11 3,3-11 4,-1-6 4,7-9 6,0-4 1,8-11 11,5 2-4,6-1-1,4 8 4,5 7-1,-2 5-7,5 8-1,3 5 0,0 11-5,1 3 1,-3 8 2,-1 5-8,-2 2 7,2 8-1,-1 2-26,2 1-2,3-5-74,-1-4-238,-4-9 239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3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50 1214,'-18'-20'517,"-2"3"-323,10 9-66,-4 3-50,4 12-61,2 8-31,-4 16-55,4 11-40,6 14 479,-3 4-309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59.5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49 925,'3'-50'335,"-3"55"-287,0 3 7,1 5-6,-1 7-5,4 10-5,3 8-4,-3 9-15,13 12-5,-4 8-5,-3 1-2,7 6 0,-8-8-1,-3-3-3,2 3 3,-5-8-5,0-3 0,-2-12 2,-1-9-17,1-11-30,3-4-14,-1-11 2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11.2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0 1036,'-3'20'330,"7"-30"-33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11.0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30 486,'0'3'272,"0"-1"-74,-1 2-14,0-4-102,0 0-11,-1 0-24,2 0-11,0 0-18,0-1-4,0-1-8,0 1 1,0 0 6,4-16 2,10-32-2,-6 33 1,2 3-2,-1 1-8,3 0 0,0 5-1,3 3-3,1-1-3,5 7 3,-4-1 1,7 6 0,-3 3 3,2 3-1,2 0-1,-5 1 1,0 0-1,-7-3-2,0 0 1,-1-1 0,-2-4 0,-1 3 4,-2 0-3,0-5 1,-2 2 4,2-4-7,-1 0 0,-2-1 1,0-1-3,3-3-25,1-4-32,5-7 3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10.1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388 610,'-10'-3'292,"4"2"-127,1-2-31,3 3-69,2 0-25,0 0-23,-1 0-12,1 0-7,0 0 0,0-1 12,0 0 8,7-2 17,-3-1 7,37-54-12,-33 27-4,-6-5-9,-2 0-2,0 1 1,-5 1-1,-3 4-3,-3-1-3,-12 4-2,6 5 1,2 6-4,-2 6 4,11 4-7,-2 5-1,4 6-3,0 12-13,4 17-2,5 12 2,6 15-7,5 3 0,5 1 7,-1-6 2,0-12 7,-2-7 7,-4-14 0,1-6-2,-2-10 3,0-5 3,0-6 0,-1-5 7,-2-6-1,-1-4-1,-5-8 4,0 4-2,-4-5 0,-5 3 2,-4 2-6,-3 7 4,-1 3-6,2 8-4,-1 10 0,4 4-17,-4 13-13,5 2-8,4 1-54,1-3-267,10-8 254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49:58.9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56.9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611 401,'-14'4'176,"1"-4"-83,2 1 2,-2-1 8,2-2-5,2 2-7,1-2-1,0-2-33,-1 1-1,4 0-18,0 1-7,5 1-10,0-1-7,0 1-4,0 0 0,0 0-9,0 0-3,4-15 3,12-41 0,-4 37 2,1-5-1,3-4 0,-1 2-2,6 2 2,0-5 0,5 6 0,3-3 0,3-5-1,5 4 0,8-3-1,-2 1 2,-3 1-1,-3-1 7,-11 4-4,0 2-3,-4 0 2,2 7-7,-5 1 4,0 4 0,-1 7 4,-2-2 2,5 5-2,0 3-2,4 2-4,0 4 2,3 4-3,2-2 4,1 2-1,0-2-4,3 2 4,-3 2-1,0 6 3,-1 1 3,-5 4-4,-5 0-5,2 0 0,1 0 1,-4-2 6,6 0 1,-1-4-2,1 1-2,6-5-1,1 1 3,9 0 2,0-2 0,6 2-1,-2-2-5,-8 7-3,1 3 0,-6 4 1,2-2 5,-4-5 3,-1-6-3,6-4-3,2-2 0,7-6 2,7-1 1,6-4-1,-2-5-3,0-4-4,-5 1 4,-7-7 6,0-2 3,6-2-4,1-1 6,14 1-8,4 6 1,-3 2 3,-1-1-8,-11 5 2,-3-3 1,-2 0 1,4 0 0,3-5 1,7 1-1,-4-4 1,-5 1 3,-10-4-3,-9 2-2,-9-2-5,-4 1 3,1 4 7,-8 1 3,-4 1-1,-4 2-4,-6 4 0,0-1 0,0 6 0,3 2 6,-3 3-7,0-1 0,-1 1 13,-1 0 2,1-1 3,0 1 2,1 0-11,0 0-5,0 1 0,0 0-5,0 0-2,0 0-4,0 6-1,0 10-3,7 36 2,-5-33 4,6 6 0,-1-1 1,4 1 2,0 0-3,1-4-2,3-1 4,0-2 2,-2-3-3,7-1 3,-4-4 1,5-2-7,2-2 4,1-2 2,-1 0-1,0-4 0,1 0 2,-4-5-1,1 2 0,-3-3 0,-1 1 0,-4-1 0,2 0 2,-4-1 0,3 2-2,2-1 0,-1 3 0,1 1 0,0-1 3,0 2 0,2-2-5,0 3 2,2 0 1,2 0 1,-3 2-1,6-2 4,-1 1-1,-1 0-2,5 4 3,-5-1-5,-1 0-2,0 0 3,-1 6-3,1 3 0,-1 2 3,-3-2-1,-5-6 3,-3-3 4,2 0-9,-2-3 2,2 6 1,0-3-1,-2-4 2,1 8-3,-1-4 3,-2 3-2,2 3 0,-1 1 3,1 0-5,1 2 2,0-1 6,-1 2-7,-2 1 1,1 0 1,0 0-2,1 5 0,-2-3 4,-2 2 0,-2 0-2,0 0 4,-1 0-2,0 0-2,0 2 2,2 1-2,-2 0 0,-1-2 1,-1 0 2,-1-6 0,1 2-2,1-3 2,-2-2 0,1 1 3,-1-1-1,0 0-3,4-1-1,-2-7 1,1 4 2,-4-7 6,0 1 1,1 1 1,-1-3 1,1 1-4,0 0 2,0 0-2,0 0-5,0-1-1,0 1-3,0 0 3,0 0-1,0 0-2,0 0-2,0 0-1,0 0 2,0 0-2,0-1-10,0 0-31,0-1-12,7-12 27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5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10,'-3'14'345,"3"1"-33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5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73,'50'60'341,"-46"-33"-248,2-3-13,7 0-36,-2-11-9,5-4 11,-4-7 13,-1-8 24,2 0 11,-1-8 12,-1-1-12,-6-1-7,0-1-19,-12-5-21,-3 5-1,-6 0-23,-4 3 4,-1 6-21,-1 0-8,0 13-26,3 5-19,1 6-57,6 8-35,10-4 346,3-6-189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5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0 1111,'-19'22'457,"0"11"-325,5 23-16,-5 5-26,3 18-51,0 3-22,2-4-34,2-3-26,3-21-49,5-9-22,7-21-220,3-13 22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5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1286,'-1'-1'522,"1"0"-331,0 1-36,0 0-91,30 20-22,49 45-36,-32-32-5,0-1-8,-3-4-11,-11-7-10,-3-5-5,-9-10-30,-5 0-24,-10-12-57,1 0 8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08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 539,'-1'-1'287,"0"0"-67,0 0-99,-1-1-76,1 1 2,0 0-6,0 0-3,0 0-6,0 1-17,0 0-9,0 0 2,0 1-12,0 13 7,5 32-5,8-27-9,-1-2 6,2-1-2,8 1 0,-1-1 9,9-3-4,1-4-1,5-3 2,7 2-3,-1 0 8,2-6 2,-5 3 2,-5-5-6,0 0 2,1 6-7,-1-2 0,-1 3 6,0-1-8,-3-5 8,-1-4 2,5 3-8,-6-6 11,6 2-6,-1 4 3,-6-6 12,7 5-10,-6-5 8,-1-3-4,-3 7 0,-4-4 10,-1 2-4,-5 2 7,-2-2-1,-6 3-5,2 0 7,-3 0-13,0 1-5,-4-1 1,0 1-8,0 0 6,-2-1-3,1 0 0,0 0 0,0 0 0,0 0 0,0 0-2,0 0 0,0 0-11,0 0-3,0 1-5,-1 0-7,1 0 0,0 0-4,0 0-16,0 0-4,0 0-26,0 0-128,0 1 144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4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179 1243,'-24'10'502,"9"-1"-347,5 6-7,5 5-81,5 6-40,4 9-36,-1-3 2,-2 7-4,-3-7-5,-3-5-4,1 4 2,-6-11-7,-1-2-9,-2-13 2,-1-9-12,1-13 8,0-7 17,-2-7 4,-1-5 6,-3 0 1,2 0 2,0 3 7,8 1 2,11 11 6,1 2-3,13 15-3,3 6 11,5 12-1,8 7-4,3-1 2,1 0-10,-6-3-22,-1-4-4,-1-8-29,-2 0-14,-3-8 2,1-5-5,-10-4 11,-2-5 18,-3-3 21,-6-4 10,-3 2 16,0-1 9,-3 1 21,-1 3 15,1 9-1,1 3-4,8 12-6,5 6-12,8 9-5,10 7-10,-1 0-7,2 0-5,-10-7-7,-6-7-1,-8-4-3,0-5 6,-7-2 4,-9-3 1,-4-5-8,-9-3-5,3-8-6,-3-4 0,1-8 4,1-4 6,-1-3 11,10 2 3,7 0 0,4 4 1,11 9-1,1 4 4,1 8 3,4 6 5,4 5-2,5 8-5,4 8-1,3 3-3,-2 2-4,-7-2-1,1 1 0,-4-1 0,-3-6 0,2 2 0,-5-7-2,-5-5-6,0-1 0,-2-4 3,-2-4 1,-3-1 0,1-3 3,-2 0 3,2 1-1,4 3 4,-3-1 6,2 1-5,1 1 10,3 0 1,2-2-2,2 5 5,-2-3 0,-1 1-7,-5 0 9,-3-1 0,-3-3 9,0-1 14,-8-7-4,-4 0-7,-8-5-12,-8-2-6,1 6-15,0 1 4,3 10-15,1 0-19,5 9-38,5 2-20,10 11-62,7 4 172,16 0-3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3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2 1198,'7'27'471,"7"5"-333,2 2-37,0-2-35,-3-5-28,-5-6-15,-2-5-20,2-1-2,-6-9-4,-2-4 2,3-2-11,-1-6 5,4-6 9,2-5-18,0-11 11,0-2-1,-2-7-2,0-3 2,-1-1 6,1 4 3,0 12-8,2 8 5,-1 11 7,2 3-4,3 10 10,1 7 11,5 9-9,1 7-6,0 2-5,0-2-9,-5-2 1,-3-9-1,-6-4-12,-4-6-6,-1-4-19,-3-1-1,-5-3-27,-3-2-8,-2-5-3,-1-6 2,-2-6 35,2-3 17,-3-2 19,4 1 13,4-3 10,3 1 2,8-2 12,3 1-5,11 3 0,4-2 1,9 1-4,5-3-3,5 3-4,2 5-6,0 3-5,0 7-2,-5 9 0,-3 8-1,-10 13-4,-9 4 5,-12 11 6,-3 4-3,-8 0-7,-1 1-9,-9-9-8,2-5 2,-3-11 6,1-8-1,9-7 1,-7-9 2,5-13 3,5 1 7,-7-18 3,7 1 0,6 2 3,1-1-3,8 16-2,7 5 2,9 18-1,2 7 2,4 7 2,1 4 0,-2 0-1,-1-3-1,-3-4 2,0 3-7,-9-13-5,-1-1-1,-5-5-2,-4-12 4,-3-4 5,-3-5 7,-1-7 1,-3-1 2,-1-6 1,4 5-6,-2 7-3,0 7 4,5 16-6,0 2-1,9 13-3,3 5-11,5 6-15,3 6-17,2-1 27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2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969,'-13'0'382,"7"7"-276,3 5-13,12 5-58,5 4-19,12-2-32,0-3-17,4-4-114,5-6 10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2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12 735,'-5'-8'364,"2"11"-52,2 3-207,1 13-16,4 2-25,8 14-30,4 6-14,0-2-18,3 1 4,-3-8-12,-2-8-10,-2-9-16,-3-5-8,-7-10 0,-2-1 12,-4-13 15,-5-1 6,-4-5 7,-1-4 0,-3 2 4,-7-3-1,0-2 9,3 0 12,2 5 11,3-1 2,8 4-5,1 2-3,7 0 0,9 2 4,3 4 2,3 6-8,5 3-8,-2 5-2,8 10-13,-2 4-1,2 9-1,0 5-5,-2 1 3,-3-5-4,-3-4-3,1-2 6,-9-13 3,1 3 5,-6-7-5,0-4-6,0-5 2,-1-2 9,-4-10 8,0-1-2,-4-3 6,-4-3-13,4 5-3,-3 5 14,6 6-17,0 5 0,3 6 1,5 6-10,4 6 15,5 4-2,5 0-3,2-2 2,-1-7-1,3 0-1,-2-5-2,-3-3 8,-3-6-5,-7-4 3,-7-7-4,-3-7-10,-6-6-33,-10-7-27,-14-13-40,-5-3-31,-12-10 8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2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46 1006,'49'37'384,"-52"-8"-290,1 5-18,2 2-47,-3-4-10,-5-8-8,-5-5-5,-1-4-2,-2-3 0,2-2-5,0-3 5,-7-11 0,3-2-1,0-7 2,6-3-3,4-3 1,0-7-3,7 0 0,3 5-3,7 0-1,7 8 5,1 1 0,2 1 0,6 9-1,-2-2 0,6 6 0,-1 2 2,-1 1 1,1 5 0,-1 2 4,-3-1 1,-1-1 0,-1-5-1,-2 1-1,-1 0-2,-5-2 5,2-2-1,-3-3 5,-3-9 8,0-2 6,-2-8-1,-2-8-1,-3-2-11,-4-6-13,-5 0 1,-9 4-2,-1 2 2,-8 8-6,1 4-2,4 9-9,-1 9 4,6 11 6,4 11-1,6 16 4,5 9-3,12 15 5,2 1 4,12 2 1,-2-4-1,10-9-4,-1-3 1,-6-14-23,-1-4-20,-7-15-44,-1-6-119,-2-14 13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1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80 999,'-28'3'392,"2"3"-297,-2 5-16,-1 1-18,5 0-29,0-3-3,5-3-1,6-3 1,11-3-3,4 3-10,10-7-15,8 1-1,11-6 6,1-5 3,4-6 8,0-1 0,-8-3-9,-1 3-2,-8 5-2,-4 8 5,-8 7-1,-5-3-1,-6 9 12,-7 5-3,-12 9-5,-3 14-10,-6 9-24,-2 0 0,3 3-3,-1-6 5,10-4 10,9-2-4,10-10 6,8-3 9,9-8-2,4-1-5,8-7 4,1-1-1,2-2 4,-3-2 0,-5 1 6,-3-1-2,-10 2 1,-2 0 9,-5 0 2,-1 4 1,-7 2-4,-1 7-5,-8 5-10,-2 1-12,-1 6-14,1-2-7,3-1-2,5 3 7,3-8 10,1-2 6,6-4 6,5-5 3,11-2 0,6-3 3,9-2 2,4 0 6,7 0 9,3 4 1,0 0 7,-1 3 1,-9 3 7,-4-2-2,-15 8-3,-10 0 0,-12 10 3,-9 3-3,-17 11-11,-6 0-11,-5-2-28,-2 0-14,11-15-39,8-4-15,7-12-244,10-14 232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0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95 903,'-36'-31'349,"34"33"-261,3-2-15,6-6-22,1 2-14,9-7-8,2-3-1,9-8-11,2-4-12,2-5-21,1-4-17,4-4-46,3 1-138,-4-2 14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0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32 1087,'-16'-7'420,"-4"-2"-308,0 2 7,-1 1-49,1 1-24,-1 9-26,2 9-16,4 17-3,-4 4 0,13 15-17,5 6-1,5-3-1,13 3-11,1-10-21,2-12-7,3-7-18,-3-7 0,-5-15 9,-2-2-3,-6-6-302,-4-7 268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00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54 840,'-2'-6'349,"-1"-4"-216,2 2-65,-1 0-10,1 0-24,1 5-12,-4-3-3,3 2-2,1 4-1,-4-3 6,4 2 0,0 1-2,0 0-5,0 0-6,0 0-8,9 25 0,30 48 0,-3-24-2,17 7-9,9-4 1,24-1-3,4-6 1,2-13 6,7-3 1,6-20 1,7-2 3,9-11 7,-6-9 0,-2-9 9,0-12 3,-4-8 4,-2-4 4,-13-11 1,-5-3-2,3 2-7,-4-2 4,-15 6-9,-7 5-1,-24 6-5,-3 8-9,-11 13-3,-7 8-1,-10 8 8,-3 0 0,-6 7-7,-3 4-5,-4 1-19,0 5-12,-5 4-23,-3-2-13,0 2 44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9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 963,'-39'42'363,"31"-41"-270,-2-1-5,5 6-32,-1-1-10,6 5-22,0-1-7,6 3-10,5 3-3,3-4-4,4 0 2,-3-4-1,0-2 0,-2-3-1,-2-1 1,-4-3 0,-5-1 0,-1 2 4,-1 2 0,-1-1 1,0 0 5,0 0-9,-9 0-2,-49-3-5,35-1-5,-7 2 7,2-2 1,8 0 3,2 1 2,13 1 2,2 0 7,5 0 3,5-3-3,8 0-7,5-4-6,15-4-5,2-5-26,10-7 622,4-7-44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08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271,'-9'33'111,"9"-34"-62,3 0-34,1 3 0,-4-3 36,0 0 19,0 0 51,0 0 11,0 0-12,0 1-6,0 0-37,0 0-8,0 0-17,0 0-3,0 0-8,0 0-3,0 0-8,0 0-9,-1 0-10,0 0-2,0 0-8,-3 5-5,2-1 5,-3-1-6,-1 0 1,-31 25 2,36-29-8,-3-3 0,4-3-19,3-4-15,3-5-17,3 2-165,-1-1 16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8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48 940,'-58'12'362,"53"-12"-247,5-1-30,-3 1-28,3 0-12,0 0-31,0 0-5,5 2-4,19 8-6,38 35 4,-37-35-3,2-1-2,-5-2 2,-7-2-2,0 1 5,-11-3 1,-2 1-3,-5-4 3,-2 0-1,-1 0 4,-7-4 1,-5-1-4,-9-1-1,-9-2-4,0 3 0,-2-2 4,6 0-1,6-4 0,3 1 3,10 1 7,0 1 4,8 3 17,2 1-2,3 4-10,0 1-5,0-1-16,0-1 6,6 0 6,20 0 1,47 2-1,-31-3-5,7 0-6,1-2-4,-12-9-37,2 5-23,-8-10 28,-3-5 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7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1 1033,'-1'-1'396,"-9"-1"-275,-33-5-12,32 5-18,1 0-13,2 2-26,1 5 1,0 1-11,-1 4-7,4-4-13,1-5-12,4 7-14,4-2 1,5 1 4,4 3-5,3-4 0,0-2-2,1 3 6,-4-4 0,-3 2-1,-2 1 1,-2-2 1,-2-2-5,-2 2-6,-2-3-7,-2-1-2,0 0 5,-1-1 4,1-1-4,0 1-17,-12-3 9,-33-14 9,34 13 7,0-1 6,5-3 3,0 5-1,3-2 2,1 4 7,0 4-6,5-6 0,-2 3-4,0 0-3,0 0 4,14-1-6,41-8 7,-29 3-30,8 0-34,5-2-52,-3-1 6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6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864,'66'13'344,"-67"-7"-222,-7-6-24,2 6-3,-6-2-2,1-1 3,2 4-9,-2-4-12,1 2-4,1-1-28,1 3-10,4 2-15,1-2-8,5 3-14,2 1 2,8-7-8,3 5 2,7-4 5,4-1 5,5-3 0,-1-2-15,2 0 7,-7-5-7,-9 0 10,1 0 4,-13 1-3,1 0 2,-5 4-2,-9-2 12,0-3-10,-5 2-8,-1 4-17,-3-4-25,-4 4 11,4 3 6,-3-3 12,5 2 24,3-2 2,-1-2-4,10 1 7,1 1-13,2 1 1,1-2 10,0 1-6,0-1-1,0 0 1,17 1 4,40 0 4,-34-4 0,7-2-3,2-1 2,-1 0-34,1 1-28,-4-8 38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5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34 923,'-62'-35'362,"58"35"-232,1 0-13,-1 3-15,0-2 7,2 3-14,-1-3-9,3-1-10,0 0-29,0 0-18,0 0-9,0 0-22,2 3 8,16 7-2,36 32 0,-33-37 2,-1 0-5,-1-1-4,-4-4-4,-3 0 3,-6 0 0,-1 0-1,-3 4-4,-4-5 4,-2 0-11,3 0-18,0 0-3,-13 0-26,-43-3 9,31 1 11,1 0 5,6 2 19,1 1-1,8 2 12,3 2 1,4-5 8,0 0 2,3 1 0,0-1 10,0 0-5,0 0 2,0 0 7,7-1-7,8-3 3,32-10-4,-34 9-9,0 6 0,-4 0-5,-4-3 2,-1 3 7,-2 1 3,-2-4-1,-1 3-1,0-1 3,-1 0-1,1 0-3,-3-1-1,-10 0-5,-29 0-4,34 4-11,2-2-14,6 9-36,0-8-21,5-2 52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4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946,'0'-1'372,"0"0"-243,0 0-32,0 1-41,0 0-10,0 0-28,0 0-8,0 0-2,0 0-2,13 4 0,40 17 6,-36-21-5,-3-4-4,7 6 4,-9-3-7,0 0 0,2 5 1,-11-6-5,5 5 5,-4-3-1,-1 1-1,1 1 4,-4-2-7,-1 0-4,-1-1-5,0 0-13,-14 0 4,-32-3 6,34 5 3,3 1 13,1-1 0,0 1 7,3-1 1,2-2-3,3 1 0,2 0-5,0 0 5,0 0-3,0 0-1,0-1 0,11 0-2,38-5-3,-30 1-15,6 2-43,-6-4 42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8:53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997,'-50'31'382,"44"-30"-275,1-1-13,-1-1-17,-4-4-2,4 3-9,1 4-4,3 2-3,2 1-17,-2-2-23,0-3 3,2 0-28,0 0-2,0 0 13,10 2-16,44 35 11,-31-34-1,-1-5-14,3 2 8,-6-2-8,-2 0 0,-6-2 6,-4 1 7,-4 1 5,-5-3-3,0 3-2,2 1-3,-1 0-7,0-1-2,-1 1-15,-21 0-6,-34 0-12,35 2 4,-1-2 20,5 1 4,0-3 18,3 0 3,5 1 2,3-2 0,7 4 7,0 0-3,6 1-3,2-2-3,5-2 0,6 0 2,2 3 6,-1 0-3,4 3-1,-4-2-5,1 1-4,-2 0 3,-7 1 1,-3 0-2,-2-3-16,-4 1-24,-2 0-253,5 2 21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7:19.23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8 0 374,'-39'13'157,"39"-8"-93,-2-5-21,2 1-26,-1-1 0,-1-1-9,1 1 5,0-1 42,0-1 10,0 2 37,0-1 8,0 0-17,0 0-11,0 0-23,0 0 1,-1 1-15,1 0 5,0 0-3,0 0-2,0 0-6,0 0-5,0 0-3,0 0 0,0 0-2,0 0 9,0 0-3,-1 0 2,-2 0-2,-2 2-8,1-1 5,-31 18-9,35-16 4,-1 0-10,1 2 3,0-5-8,-1 0-6,1 0 8,0 0-16,0 0 10,1 0-13,0 0 4,0 0 4,1 7-5,9-2 9,37 36-10,-34-36 1,3-2 2,2 3-8,-2-4 1,1-1 7,-2-1-9,0-2 6,0-2 8,-1 4-11,2-1 6,-1 2 9,0 1-13,-2-2 6,5 0 0,-6-3-7,4 3 13,2 1-1,0 1-9,3 0 2,-3-2-3,1 0 0,-2 1 3,0-2 4,3-3-7,4 4-6,-1-1 16,0-3-11,0 4 5,-3-2 8,-4-2-15,3 6 15,-5-4-12,-5 2-5,0 2 13,-2-1-5,-1-1 0,4 2 1,-2-1-1,0-1-6,3 3 13,-4-3-7,2 1 2,0 2-5,-1-5-3,1 5 12,-6-4-15,0-3 16,-2 5-6,-1-1-5,0 0 11,0 0-15,0 0 13,0 0 2,0 0-13,0 0 17,0 0-18,0 0 5,0 0 3,0 0-6,0 0 11,0 0 0,0 0 3,0 0-9,-1 0 5,0 0 2,0 0-5,0 0 9,0 4-6,0-2-14,0-2 18,-1 2-13,2 1 7,-1-2-3,0 3-4,0-2 14,0-2-20,0 1-24,1 2-39,0-3 28,-1 0 1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7:16.91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3 4 686,'-7'-1'284,"2"0"-186,0 0-16,0 0-31,3 4-22,-2-1-6,3-2-4,0 0-5,0 0 16,0 0-11,0 0 13,0 0-9,0 0-5,0 0-1,-1 0-9,1 0 1,0 0-4,0 0 7,0 0 3,0 0 9,0 0-3,0 0-6,0 0-3,0 0-8,-1 0 3,1 0 0,0 0-2,0 0 1,0 0-5,1 0-1,0 0 1,0 3 0,0 0 1,2 3 2,2 1 3,26 31 1,-21-30 3,-1 1-3,-2-3 0,7 5-6,3-3 3,1-1-3,3 0 1,1-2 1,1-1-1,3 0 1,4 1-4,1-3 5,2-2-4,-3 1 2,-6-1 1,5 0 0,-3 1-1,-7-4 0,6 2 1,-7 1-4,-4-4 1,3 4 0,-4 2 0,2-4 2,-2 2-3,0 2 2,-5-5 2,3 3-7,2 0 4,-5 0-3,2 1 2,-5-2 4,1 4-4,0-3 1,0 0-4,3 2 3,-4-1 0,2 1 2,-2 1-2,1-3 1,-2-5 1,-1 4-2,0-1 5,-1 0-8,-1 2 6,0 0 2,0 0-5,0 0 6,0 0-5,0 0-5,0 0 5,0-1-2,0 1 1,0-1 1,0 1-1,0 0 2,0-1-4,0 0 3,0 0-3,1 0 2,4 0-1,0 0 1,-3 1 1,3 0-1,-1 0 1,-4 0 0,0 0 0,1 0 0,-1 0 3,0 0-2,0 0 7,0 0-6,0 0 3,0 0-9,0 0-20,0 0 615,0 0-45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52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0,'7'31'163,"-7"-36"-185,2 3-36,1 0-10,-3 1 9,0 1 58,0 0 13,0 0 12,0 0 21,0 0 17,0 0 8,0 0 1,0 0-19,0 0-23,0 0-11,0 0-11,0 0-3,0 0-13,0 0-23,0 0-93,0 0 8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49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558,'7'-1'215,"0"-2"-167,-7-1-117,1-3 5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01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95 87,'-40'31'29,"35"-32"5,-3-1 19,1 3 41,-3-2 28,-8-2 24,3-2 7,3 5-6,1-2-21,5 2-34,2 1-24,-3-1-23,5 1 0,-2 0-4,-2-2-1,3-3-5,0 4-5,3 1-8,0-1-4,0 0-7,0 0-4,0 0 0,0 0 1,0 0-2,0 0 0,0 0-5,0 0-1,0-1 2,24 0 2,38-5 2,-36 0-5,12 3-4,-8-3 2,4-1-1,2 0 5,-1-5 1,0 0-2,0 1-2,2 2 0,-6 2 2,0 2 2,-5 0 3,0 1-5,-3 1 1,-6 0 4,0 3-6,-8-3 6,-7 2-4,1 1-4,-3 0 5,0 0 0,0 0 6,0 0 7,0 0 6,-2 0-2,1 0-3,-12 0-10,-56-1-8,34 2-6,1 2-2,-1 0 3,0 0-3,1 0 0,1 1-1,2-2-4,3 2-1,1 0 5,2 1 2,2-1 5,6 0 2,2 1 2,8-3 8,2 1 0,1-2 5,0-1-1,0 0-9,0-1-3,4-1-4,-3 1-2,3 1-3,0 0 3,0 0 3,0 0 0,0 0 1,0 0 0,4 0-1,6 3 1,40 6 1,-34-9-1,4 0 2,3-1-2,-3-1 0,1-3 1,-1 0 1,-1 1 0,2-2-1,4 3-1,-4-1 2,3-1-2,-3 2 2,-4-1-3,-2 0 0,-4 0 0,-5 0 1,-1 3 3,-1 1 4,-4 0 0,0 0 5,0 0 0,0 0 0,0 0 1,-1 0-4,-1 0 0,1 0 1,0 0-4,0 0-4,0 0 0,0 0-5,0 0 3,0 0 4,0 0-4,0 0-25,-1 0-18,1 0 2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48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 584,'3'-35'296,"-3"34"-110,0 0-78,0-1-92,-1 1-79,1 0 4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46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893,'13'-1'300,"-5"-3"-297,8 4 5,-5 0 7,-2 0-4,0 0-3,-8-3 0,3 2-4,-4-3-11,0 2-18,0 1-169,0 0 13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43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60 456,'-6'-14'265,"-4"-3"-45,1 1-124,-1 0-19,10 9-37,4 1 5,-4 4 1,6 4-7,-10-2-12,2 0-9,2 4-19,0-4 1,0 0 0,5 4 0,22 20 6,36 36-3,-40-36-2,2-2-4,-2-1 6,-1-3-3,3-2 12,-1 3-1,1-4 0,-2 0 13,-6-6-3,-1-2 9,-2-3 3,0-1-16,1 3-3,-5-5-7,0 2-7,-4-2 5,-4 1-4,0 2 0,-2-4-6,-1-1-6,0-1-5,0 1 0,0 0-1,1 1-11,0-1-4,0 1-6,0 0 9,0-1 7,0 0 13,0 0 0,0 0 4,0 0 2,6-3-2,1-7 10,39-31-9,-35 32 8,6-1 2,1 0 4,4 1 13,7 1-2,-4 1-1,-1-1-3,-4 1-12,-1 1 2,1 2-7,-1 2 2,0 3 2,0 1-10,-2 1 8,-2 0-10,2 8-10,-4-2 10,-2 7-10,0 6 8,-13-3 5,-1 8-7,-4-1 12,-1 0 0,-2-4 15,2-2 13,-5-10 2,1-1 11,4 1-9,-2-6-3,4 2 2,-2-4-10,0-7-1,2 3-1,0-6-12,3 0 2,0-4 0,-2-4-6,5 0 2,-4-5-2,4 3-3,3 2 1,0-2-1,7 4-2,3 3 1,-1 0-1,6 3 0,-2 1 1,6-2-2,3 2 0,3 4 1,7 2-4,-1 5-1,1 2 3,2 4-5,-5-1 7,0-1 1,-4 1 1,-8-3 1,2 1 3,-7-3-1,0 3-1,3-1 3,-4-2-2,-1-3 5,0 0-4,-2-4 11,0-3 3,-1-5 10,-3-6-1,-5-6-5,-2 0-1,-7-1-14,-3-5 8,-2 5-11,-2-1 3,-1 2 5,-1 3-10,4 9 6,-1 1-5,0 4-15,7 7-1,1-1-18,0-2-14,9 5-39,-5 0 53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41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52 803,'-10'-6'322,"3"0"-213,3-2-29,-5-3-31,3 1-9,3 3-3,-4-2 3,6 5-7,0-2 8,1 6-14,-2-5-5,2 6-12,0-1-6,0-1-7,0 1-3,0-1 6,5-1-6,27 1 9,36 5-3,-19 1-7,0-2-3,10 1-9,-1-8 4,-3 1 2,5-1 6,-2 0 5,-3-2 1,12 0 2,0 3-1,-9-10 2,3 3-3,-11-3 0,1 2-3,-1 7 6,2 3-2,-6-1 2,-5 2 1,-9 0-9,-10-1 8,-9 1-7,-2 0 4,-1 6 0,-4 3-6,1 4 7,-5 2-3,-6 4 3,2 3 5,-12 2-3,3 2-2,-1-1 5,-1 1-4,8-3-1,-2 0 4,8 0-3,-1-1 2,-2 2 4,3 0-3,5 4 1,6 0-3,7 2 0,-3 2-2,3 3 0,1-3 2,1 12-3,4 1 2,0 7 1,-2 1 0,1 4-1,-4 8-1,0 6 2,2 9-5,-6-3 3,2 3 0,-3-10 1,1-6-1,0-7 1,-1-6 4,-2-8 1,4-2 9,3-9-3,-2-5 3,-3-9-8,3-1-1,-12-4 2,2 0-7,0-3 6,-10-5-1,-1 0 4,6-1 6,-6 1 13,3 3 8,-1 0 5,-2 1 11,-3 0-5,1-1-11,-4 0 3,-3-2-6,0 3-8,-1 1 10,1 1 0,-1 0-9,0 0 2,-4-2-7,4-1-8,4-2-9,3-3-22,5 4-16,-1-5-101,4 1-22,23-1 9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40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0,'32'31'303,"-34"-33"-79,-1 0-112,1 2-33,1 0-41,0 0-11,0 0-18,1 0-7,1 23 8,9 47-12,-2-22 9,-3 1 2,9 16-10,0 5 11,2 10-8,-2 8 1,-2 1-1,-1-1-3,-2-5-5,2-1 2,-2 1 8,-5-5-5,-6-11 12,6-6-4,-4-17 3,6-4 3,0-6 4,-5-2 3,3-2-8,-3-4 3,0-1-15,-4-2 0,2 0-1,-2 5-9,-2 4 3,-2 1 3,-7-2-7,5-3 7,3-15 7,6 4-3,4-8 6,-4-6 4,1 1-4,-2-3 7,1-1 2,0 0 0,0 0-2,0 0-3,0 0-6,0 0-4,0 0-1,0 0 2,0 0-1,2 0 2,6 3 1,2-1-4,40 13 1,-40-11-2,6 2 1,-2-2 3,0-3 4,7 2 4,3-2 0,5 0 3,5 0-4,-4-2-1,5-2 2,1-3-7,3-1 0,5 1-3,8 2 1,0-3 0,0 0-2,-1 1 4,-5 0-4,0 1 1,2-2 0,0 4-1,3 2-3,0 0 6,7 7-3,-8-2 2,-1 1 1,-4 4-2,-14-1 3,5 1-4,-7 0 6,-3 1-5,-1 0 6,-3-5-2,-3 1 2,-1-1-1,1 3-6,1 1-7,-5 1-6,3-1 6,-14 3 1,-4-2 7,4 5 3,-7-2-6,5-2-14,8 4-11,-3-4 122,1 0-79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9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666,'7'58'300,"-16"-61"-161,5 3-44,-1 0-31,2 0-26,2 5-15,-2-5-10,2 0-1,0 0-12,0-2 3,1 2-7,0 0 1,0 0-3,22 11 8,40 15 2,-27-15-6,8-7 8,1-1-12,0 3 6,5 2 1,-11-2 2,0-2 2,-3 3-3,-5-7 10,-2 2-11,2 3 9,-5-1-5,0 4-4,-3-3 6,-4-2-9,-5 0-1,-4-1-8,-2 1-8,0-2 5,-6 1 3,1-2 7,-6 0 4,3 0 0,-1 0 0,-12-1-2,-50-2-2,32 1-2,-1 1 3,-1-4 2,2 1 0,0 1 6,-1-4 0,1 0 1,0 6-1,-2 0-1,5 5-5,-4 1 1,4-3 0,4 3-2,6-4 9,4 2-7,8-1 4,2-1-4,5 5-6,6-3 3,2 5-2,7 2 5,9-2-3,4 1 8,13-1-1,-3-5-2,10 1 2,-6-1-5,1-1-2,-1-2 6,-8-4-3,2 1 0,-1-1 2,-2 4-6,-2 1 5,-5 1-3,-8 0 4,5 4-3,-12-4 4,-3 1-5,-1 0 13,-9-3 12,-7-1 11,-5 1 7,-13-1-17,-9 1-6,-5 7-21,-5-3-4,-5 0 6,3 0-5,-1-3 0,-8-1 6,1 0-6,0 0 2,5-4 7,6-1-5,9 2-1,3 0 6,7 0 0,7 2 3,8-1 1,4-1-2,7 3-5,3 1-8,4 0 1,10 3-6,10 1 7,6-3 6,15 5 0,7-3 4,9-1-6,-3-2 5,-6-3 0,-5-3-5,-6-2 11,4 3-9,0-2 7,-1 0 0,-2 1-5,4 0 5,-7-2-2,-6 2 0,-4-1 1,-14 0 5,-3 4-6,-4-1 2,-11 3 10,-3-1 4,-2 0 14,4 0 3,0 0-12,0 0-13,-1 1-41,-5 0-13,-9 2 109,-43 16-67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16.1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5 28 666,'-7'3'308,"0"0"-158,-4-2-67,6 4-36,-6 0-36,2-1 2,1 5 10,-3-6 10,0 2 14,1-1-1,-2-3-6,1 2-3,5 3-8,0 2-4,11 1-13,-1-1-4,13 1-6,4-5-4,10 2 1,7-3-1,6 0 2,3-4 1,6-3 0,-1-5-1,13-5 0,11 3 4,4-7 5,2 4 2,-9-2 6,-11-2-4,-8 8-5,-2-1-1,2 9-2,-1 0 0,-4 2-2,-4 1-2,-11 1-2,-4 4 3,-12-2-1,-5-2 2,-9 0 2,-4 2-3,-1 6 7,-5 1-1,-2 1-2,-3 0-3,1 4-1,2-5-1,2 2-2,-1-2 1,5-2-1,2 0 0,0-1 1,2 2 1,-2-2-4,2 5 2,1-1 4,5 0-4,-1 2 1,1 2 1,-2 0-3,3 2 4,-1-1 1,1 0-4,-4 0-1,-1 0 0,0 5 2,1 5 2,4 12-1,1 13-2,2 9-4,2 6-3,0 10-12,2-2-4,2 7-9,-1 9-3,3 14-1,-1 4-3,0 4 7,-1-8 3,-2-12 14,2-5 11,-1-16 7,-4-9 7,-3-17-2,-6-9 0,-3-13 2,0-8 2,-1-7 5,-1-3-4,-2-3-7,0-2-4,-2-1 0,4-1-1,0-1 1,0 1 1,0 0-6,0 0-8,0 0-21,0-2-10,0-6 2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14.9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3 496,'34'-5'208,"-37"5"-106,1 5-11,-2-3-8,-3-2-5,6 5-4,-5 0 0,3 3-8,0 3-5,0 4-14,2 3-7,1 3-13,-3 2-2,-1 1-9,-2 0-5,2 4-5,2 2-4,4 4-2,1 5-1,1 8 1,1 7 3,-1 8-2,-1 3-1,0 5 0,-1-2 0,-2 2 0,2 3 0,-1-2 1,-1 2-5,0-4 5,-2 2-3,1-2-6,-1 0 7,1-5-1,-2-3 1,3-4 4,-1-6 0,1-7-6,1-2 4,-1-8 0,1-5-4,0-3 2,1-7 1,2-6 0,1-1 0,2-7 0,-1-1 0,7-5 0,-3-1-2,0-3 0,0 1 2,-3 0-5,5 0 5,1 3 5,0-1-5,-1 2 2,-3-1 3,0-1-3,0 2-1,1 0 3,-6-1-3,3 1 1,-3 0 0,2 1-3,7 1-1,0-2 2,4-1-2,5 1 4,0 0 0,8 4-1,3 2 7,8-2 5,4-2 1,11 2 1,7-1-4,10 5-7,3-1 1,-4 4-3,-1 1 1,3-5 6,7 0 3,6-2 4,-4-2 0,-12-1-1,-11-1-10,-10-2-1,-1-1-3,-3-8-31,5 1-21,-13-5-294,-6-8 24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10.4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69 326,'3'15'182,"-1"7"-59,0 1-27,3 2-58,0-10-18,0-7-1,1 0 16,0-7 47,-1 1 24,0-2 23,-2-4 1,0-5-31,1-3-18,-5-9-24,-2-5-13,4-1-12,-6-1-7,-1 6-11,-1 6 2,-6 3-12,2 5 4,2 7-26,2 1-22,3 10-4,-1 1 14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09.3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8 374 329,'-13'10'199,"5"0"-24,-4-3-12,3-1-55,0 0-25,2-4-34,1-1-5,1-2-23,-3-4 5,5-1-5,0 1-2,-1-6 4,4 0-8,1-5 5,4-2-13,4-4 3,-2-4-2,3-2-4,4-1 5,2 5-3,1 2 2,5 2-1,2 2 2,4-1-6,3 1 3,6 1-1,3 4-7,8 2 3,2 5 1,-6-3-6,-1 6 7,-11 3-1,-5 2-3,-4 10 4,-1 0 1,-2 7 1,2 1-4,1 6 1,4 7 0,4-7 0,3 0-1,12-6 1,-2-13-1,6-1-3,-1-5 0,-9-11 1,-1-2 1,-9-7 4,-5-4 5,-4-6 8,-2 1-7,-8 0 3,-3 2 3,-4 3-4,-7 2 0,0 4-1,-3 2 3,-5 6-7,1 1 1,1 8 0,0 3-8,7 10-2,1 4-3,8 6-8,2-3-6,11 3 1,5 2 4,9 0 6,8-3 2,8 4 3,6-3 1,1-5-4,-5-1 6,-7-4 1,-6 1-5,-7-5 3,-3 3 2,-7-7 0,-5 4 1,-6 4-3,-6 1-16,-11 11-25,-3 1-18,-8 8 3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4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69 921,'16'-23'376,"-7"2"-244,7 9-37,-11 4-16,-3 3-5,-2 5 3,-11 6-6,3 4-15,-9 6-27,-1 1-22,-5 8-33,-5-2-1,-2-3-27,1 0-4,12-4 16,1 1 3,13-8 27,3 3 7,8-8 5,6-2 6,10 0 12,1-2 0,9 0 3,0-1-1,2-1-19,-2-1-16,-5 1-34,-2-1-27,-7 3 389,-2 9-25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0:06.0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2 24 551,'26'-24'203,"-27"30"-158,3 0-29,2 1-8,-4-5-11,0 1-10,-3-1 1,3-2 3,0 0 17,0 0 38,0 0 49,0 0 9,0 0 16,0 0-29,0 0-29,0 0-4,0 0-19,0 0-7,0 0-12,0-1-4,0 0-3,0 0 12,0 0 11,-1 0 0,0 0 13,0 0-5,0 0-4,0 0 5,0 0-10,0-1 3,0 1-13,0 0-8,0 0-5,-1 0-12,1 0-2,0 0 2,0 0-3,0 0 4,0 0-1,0 1 1,1 0 0,0 0-8,0 0 9,0 0 0,-1 0 8,1 0 17,0 0-5,-1 0-15,0 0-6,0 11-13,-2 64 7,9-16 6,-1 21-9,2 15-3,-3 13-7,-1 2 9,-3-3 7,0-9 0,0-14 1,-6-10-2,-3-12 3,-3-7-1,-2-12 3,2-11-2,4-14-12,-1-8-9,2-14-23,1-1-11,0-14-2,0-2 15,5-10 21,1-5 4,3-9 15,2-4 0,1-7 0,1-10 2,1-10 0,1-4-5,2-9 2,0 1 4,0 3-2,-1 3 4,-2 14 2,1 9 3,-5 13 14,-1 8-1,-3 15 6,0 6 3,-3 10 2,0 5-2,-3 3-2,-1 5-7,1 12-19,2 10 5,3 18-6,1 14 5,1 19 3,1 8-3,2 13 1,2 4-4,-1 0 7,-2-3-4,0-8 5,-3-7 4,-3-9-4,0-7 10,-2-13-6,-3-12-18,3-15 4,-2-5-1,3-13 1,1 3 10,0-10-16,1-5-7,2-4-28,0-6-20,0-14-20,2 0-24,0-21 67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45.67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0 401 420,'-11'-13'221,"10"-11"-58,0-7-22,1-14-54,10-2-17,-9-7-16,2 2 3,-3 5 5,4 5-1,0 20-12,-2 3-8,1 13-7,-5 4-8,-1 10-9,-5 5-8,1 20-9,1 10-3,-2 17-12,0 10-3,0 8 3,-2 0-2,2-13 11,-1-11 5,3-20 1,6-9 4,3-10 0,2-5-9,0-12 0,2-4-2,3-17 3,4-4 2,0-3 0,-7 15 3,0 1-2,19-51 7,2 6 1,-2 3 0,-11 35 0,3 6-2,-5 10-5,1 5 1,-3 5 3,0 9-8,2 10 0,-2 6 0,-6 8-10,-2 5 1,0 1-7,-1-3-6,5-8-9,3-5-2,3-20-7,-3-5 0,3-13 20,0-11 9,5-6 27,1-8 10,2-9 13,3-4 10,4-3 0,-3 4-7,0 13-9,-4 10-6,-16 11-11,2 6 2,-7 12-7,1 8-1,0 23 0,0 11-3,-7 16-2,-3 3-2,-6-3-4,3-3-5,3-20-7,2-10-5,7-20-10,0-10 10,7-12 9,2-9 7,5-15 20,6-8 3,-3-10 2,-1-2 6,1 5-4,-7 5-8,-6 18-1,0 10-8,-5 18-6,-2 12 1,-1 34 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49:43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791,'-1'1'291,"0"-1"-228,-4 1-41,-1 3-106,-37 18-83,35-25 10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2:32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22 853,'-13'1'327,"3"-1"-242,2-2 14,5 1-33,1 0-14,0 0-26,2 1-15,0 0-6,0-1-2,0-1 3,-1 1 0,-1 0 1,1 0-1,1 1-5,0 0-2,18 1-2,57 1 4,-1 3-2,9-3-1,11-3-13,2-3-3,11-8-1,7 2-5,9-1 7,2 1 4,3 4 1,1 4 8,-1 1 2,4 2 3,-3-1-1,-1-3 1,-8-3 4,-7-4-8,-12-1 4,-5-1-3,-7 4-1,-8 1 3,-18 5 0,-8 0 8,-9 1-3,1-1 1,-2 1 1,-3 2-5,-6 3 1,-3 2-1,-15-2-2,-1 0 3,-8-3-1,-9-1 0,3 3 3,0-1-8,-4-2 0,0 0 0,1 0-28,0-1 29,0 0-3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2:28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22 729,'-24'0'372,"2"-1"-68,14 1-199,6 0-14,3 0-38,11 0-24,10 0-7,8-1-9,23-4-5,4-2 0,9-5-13,8-5-19,15-5-46,10-4-32,6-5 58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2: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9,'5'4'323,"4"1"-282,12 11-6,8 8-5,11 19 5,11 21 2,26 30-20,10 12 2,12 16-17,-1 0-1,-7-6 3,1 1-8,-5-14 1,-2-7-11,-8-6-27,-14-9-23,-13-11 4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2:26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1 660,'-18'-32'284,"22"51"-140,5-1-48,3 8-41,7 10-2,8 4-9,6 10-5,26 21-17,14 14-2,15 20-8,3 7-3,6 16-8,3 5-9,4-1-20,-1 3-8,-19-13-24,-14-3-12,-14-7 3,-6-12 6,-5-13 33,-15-15 21,-7-23 18,-4-5 2,-7-17-250,-5-13 18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0:52:25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2:10.6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0 335 751,'-41'-37'307,"31"40"-187,1 4-23,0-6-29,-1-1-7,0-1-24,-1-2 11,2 4-6,2 2 0,1-2-2,4 0 1,-1 0-1,1-1-16,1 0-10,1 0-12,0 0-14,0 0 10,24 4 1,45 3 0,-16-7 1,9-1 0,8-7-2,1 2 0,-4-5 8,0 0-9,8 0 5,8 0-2,0 4-4,-4 1 8,-13-3-7,-6 0 3,-4 1 3,-3-7-6,-5 9 3,-4-1 4,-10 2-8,-4 4 1,-10-1-2,-5-1-11,-11 3 11,-3 3-2,-12-3 6,-2 1-4,-15 1-21,-7-3-9,-3 4-15,-8 1-4,-2 2 7,1-2 8,-3-4 5,3 1 9,0-2-2,-5 1-5,0 1 10,-5-4 1,6 2 16,7-7 9,11 2 6,7 2 11,9 0 11,6 4 8,6-3 8,4 0-8,5-2-22,7 0-3,20 3-16,7-7 0,28-1 4,7-2 0,7 1-2,2 1 0,-7-4 6,-3-2-9,6-1 5,-6 0 3,-10 2 5,-7-1 10,-20 3-1,-4 5-1,-11 5-3,-3 3-10,-8 0 4,-2 7-7,-7-1-1,-1 9 2,-7 6-6,-7 0-2,-3 12-9,-11-8-1,-1 1-3,-9-2 7,-9-3-9,-3 6 0,-11-5-26,-1 4-10,-3 0-20,0 1-53,-8-2-118,-9-4 11,-2 0 35,-2 0 73,8 2 207,13-1-3,7 1-3,3-3-19,-6-1-54,4 6 0,5-6 71,8 2 27,19-3 37,6-8 4,17-1-64,6-4-25,23-2-43,13-2 3,26-11-1,6-4 5,9-9 6,0-7 2,1-1-2,11-2 0,3 0 12,-3 2-4,-6 4 10,-11 2 1,4 7-7,0 1-3,-3 5-11,-2 3-1,-18 4-11,-7 7 0,-13 8-5,-7-1-1,-7 3 6,-1-2-6,-9 1 7,-2-1-1,-5 1-5,-5-1 12,-1 1 2,-4-2 1,-4 1 7,1 0-12,-1-2 0,-3-3 3,3-3-3,0-1 2,3-1-10,4 0 3,0 0-7,1 0 2,0 0 9,0 0-16,0 0 2,0 0-4,1 0-9,0 0 3,0 0-2,0 0-7,0 0-22,0 0-16,6 1 3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2:08.87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31-4 738,'-50'50'301,"39"-50"-192,2-1-9,3 0-37,2 1-3,-12-1-7,1 0-13,1 1-11,0 0-8,-4 2-20,1 4 0,-1 2-4,1 3-3,2 0 1,1-2 2,-1 0 7,2-1 1,1 1 3,0-1-4,-3-2 2,7-1 4,3-1-2,-1 1 9,3-5-4,0 2-1,1-1 1,2-1-2,0 0-11,0 0 0,0 0-1,0 0-5,7 0 6,17 1 0,38 3 0,-25-1 0,5-3-1,6 2 0,-6-3 0,0 1 1,-6 0 0,-4-3 0,0 3 0,-4 0-1,-2-2 1,-3 1 2,0 1-2,-4 0 1,0 2 1,-3 1-2,-3-2 0,-1 2 0,-6-2 0,-2 0-1,-4-1 3,0 0 2,-1 0 2,0 0 1,0 0-1,0 0 1,-13 0-5,-42-1 1,35-3 2,0 0-6,4 0 3,0 0-2,4 2 4,-3-2 5,2 1 8,-2-2 3,4 1 1,1 0-10,2 3-3,4 1 0,0-1-5,0-1 2,4 0-5,0 1-6,1-1-2,0 2 5,0 0-6,0 0 4,0 0 1,3 0-1,17 6 8,31 9-3,-29-10-2,-1-2-9,3-1-20,-2 0-8,-2 0-38,2 1 4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4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4 1106,'-15'-15'436,"5"7"-316,5 6-5,7 14-52,0 6-15,11 23-25,4 8-8,11 13 1,2 7 1,3-3-5,-5-4 1,1-6-9,1-8 0,-6-11-24,3-7-11,-12-16-35,-5-6-29,-1-8-12,-13-7-20,8-12 83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54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107 485,'0'-1'233,"-1"0"-100,0 0-5,0-1-36,-10 0-26,-32-4-18,32 4-8,9 0-7,0 1-5,0 1-10,2 0 1,-2 0-12,2 0-4,0 0-4,0 0-3,7-1-3,17-1 9,39-9-3,-22 7 2,-11-6 0,5 3-2,-3-2 7,-5 1-7,2 3 1,1-1 2,-1-2-8,-3 2 11,-2-1-5,-9 4 0,-5 2 2,-4 1-4,-5 0 5,-1 0 2,-1 0 6,0 0 0,-1 0-2,-17 5-2,-41 13-7,30-15 0,-1 6 1,-1-2 1,-4-1-2,4 6 5,-2-2-7,-5-1 2,3-1 6,-2-1-10,7-3 7,10 1-2,11-2 1,3-3 9,8 0-5,6 1-6,9 0-3,12 3-5,8-4 1,4-1 10,3-4-5,-2 0 4,0 1 0,-4-2-4,4 1 2,-3-4 1,0 3 3,1-2-6,-4 5 6,0 1-8,-11 2 0,-5 1 9,-9 1-8,-10-2 6,-1 0 12,-5 0 5,5 0 9,-1 0-6,-28 4-7,-38 6-12,30-8-1,0 3 1,-2-1-4,1-1 9,-3 0-2,6 1-2,-2 0 3,-3 2-7,4 0 0,0-1 1,11-1-2,7 3 0,6-4 3,4 1-1,5 4 1,2-8-6,12 2-8,7 2 4,16-6-3,1 2 4,7-1 8,0-4-2,-4-2 0,2 2 1,-4-1-2,-2 0-2,3 1 5,-1 1-1,1 1-1,-3-4 2,-8 2-1,0-1-1,-12 4 0,-2 0 1,-5 3 1,-8-1 9,-7 0 9,-3 0-1,-13-2-5,0 3-10,-4 2-17,0 0-4,2 4-19,4-3-22,9-4 42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50.7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168 634,'-21'-7'305,"3"3"-124,6-1-41,3 3-58,1 2-19,4-2-17,0 1-4,2 1-20,1 0-1,1 0-14,0 0-4,0 0-2,0-1-2,0 0 1,20 0-1,49-5 8,-25 5-1,6-2 10,5-3 0,3-2-5,5-1 0,15-1-2,3-3-1,5 0 0,-3 0 3,-13-1-2,-7 2 3,-11 0-2,-4 2-5,-4 1-1,-9 4-6,-2 3 0,-5 1 3,-14 2 0,-4-1 2,-7 1 5,-5 1-8,-11-3 2,-6 3 1,-17-2-13,-5 0 4,-9 1-7,3 0-1,-4 3 5,-2-4 0,0-2 4,-3 2 7,-11 0-2,6 3 3,1 0 0,2-2-7,14 5 4,0-2 0,9 3-3,-1-1 5,11-1-2,4 2 0,1 1-2,6-2 1,1-3 5,4-1 6,9 1-4,4-2 2,12 4-9,1-1-2,14-2 3,4 0 1,12-4 3,6-2 2,16-4-1,9 3-1,4-4 4,3-1-11,-12 0 10,-5-2 0,-7 2 3,-4 6 13,0 0-8,-1 1-6,-7 5 0,-6-2-12,-23 0 1,-7 4 7,-13-2-2,-8-2 14,0 4 0,-17-3-12,-17 2 6,-6 0-5,-13-1-11,-2-2 14,-3 0-11,0 2 0,-10-2-1,-2 5 0,-1-2 1,-1-3-2,12 5 8,8-1-10,13 0 6,4 0 4,6-2 1,3-2 18,9 2 10,8 1-12,9-3 7,8 4-6,-1-3-20,7 3 2,14 5-4,1 2-8,18 5 7,-5-5 1,5 0 1,4 1-2,9-6-1,8 0 3,9-1-2,2-5 7,1-2 6,-3 0-12,-6-1 2,-6 1 5,-6-3-4,3 2 1,-2-4 0,-4 1-4,-4 5 3,-12-4 0,-12 5-2,-4 0-1,-8 0 1,-1 0-1,-5 0 4,-1 2 5,0-2-9,-2-2-15,0 2-69,-1-1-15,-5 0 49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4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8 927,'-2'2'487,"3"-1"-48,-1-1-342,-1-1-56,1 0-26,0 0-1,0 0-9,0 0-2,25-1-1,37 0-4,-28-3-4,-3-3 17,5 8-11,-4-5 6,2 5-5,0 0-1,-6-2 6,3 0-4,-9-1 22,-4 1-13,1 2 13,-14-2-7,2 2-7,-6-1 0,-4-1-1,11 5-2,-10-3-11,4 2 5,3 2-23,-6-4 4,0 0-35,0 0-21,-1 0-52,1 0 230,0 0-94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4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1313,'15'-32'497,"-16"32"-375,1 0-31,0 0-48,-1 0-1,-1 0-29,1 0-10,1 0-5,0 2-21,5 25 15,5 31-16,-7-34 4,3-2-9,-2-2-23,-2-5 3,2-6-44,-2-2-9,0-10 133,2-4-52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4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051,'-8'7'478,"6"-1"-228,-6-5-90,9 3-92,2-2-25,5-1-38,6 2-15,8-3-12,3 0-7,4-1-24,7-1-25,1 0-32,3 2-18,4 2 8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3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304 1066,'-8'6'443,"-2"2"-249,6-1-88,3 9-49,1 3-28,2 12-21,-2 5-6,0 11-11,0 6 9,-2 2 4,2-1-15,-2-8 13,-4-4 8,3-15 0,-3-7 16,3-7-9,2-8 2,-2 0-4,2-4-11,-6-12 9,3-3-11,-6-25-6,6-4 9,2-15-6,-2-5-6,6-8 12,-1-8-11,7-8-1,2-3 11,3 12-4,2 8 5,1 23-5,-2 16-1,-3 17-7,-2 6 1,4 19-1,5 9-5,10 36 12,-2 20-15,4 17 12,1 7 6,-7-3-2,2-6 20,-11-11 6,3-9-13,-10-26 0,2-3-3,0-17-22,-9-12 8,2-5-55,-3-8-38,-9-19-30,-1-4 6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3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1196,'-9'2'506,"4"-2"-272,2 1-111,0-1-42,3-1-36,-1 1-32,0 0-68,0 0-44,0 0-71,0-1 651,1 1-38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2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2 27 964,'0'-13'397,"0"4"-260,-1 3-17,1 6-9,-6 4-34,-2 10-6,-4 22-21,-6 10-21,-2 24 11,-6 2-11,-2 2 17,3-3 15,1-3-4,2-3-3,4-8-11,-1-6-18,3-17-15,4-8 9,5-15-20,3 1 6,3-8-3,1 1-6,0-3 3,0-2-5,0 0-4,0 0-3,0 0-6,0 0-6,0 0 1,0 0-18,0 0 5,0 0-10,-1 0-2,0-1 13,0 0-17,0-1 2,0 1-37,1 1-23,0-1 7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2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6 1006,'21'-65'414,"-24"63"-252,3 2-68,3 0-8,-3 0-17,0 0-4,0 0 1,18 10-15,35 22 3,-36-17-6,-8-4-4,5 1 2,-5-1-27,-3-3 7,1-2-29,1 2-1,-5-6 4,0-2-2,3 2 7,-6-2-4,0 0 5,0 0-14,0 0 3,0 0-8,0-1-8,-1 0 7,1 0-21,0 0 14,-2-1-6,1 1-3,0 0 13,0 0-19,0 0 0,0 0 11,0 0-2,0 0 10,0 0 17,0 0-5,0 0 5,-1-1 19,1 1 1,0 0-1,0 0 7,0 0-7,0 0-1,0 0 17,1 0-11,0 1 14,10 18-18,48 66-9,-28-15-2,6 5-7,3 1-1,-1-2 0,-4-11 2,-2-4-6,-3-10 5,-5-12 1,-8-6-2,-4-9 0,-5-10 1,4 4 1,-4-12-24,-2 0-10,-5-2-29,-5-7-29,-1-6-21,-3-6-21,3-13 124,-10-11-2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1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70 930,'0'-2'370,"1"3"-245,-1 9-33,2 18-32,10 9-8,2 14-25,-8 0 4,3 0 2,-6-3-3,-1-8 14,0-6 2,-2-13-12,2-3-3,-5-11-7,-4-2-7,-1-3 5,-7-5 11,1-4-16,2-2 1,-2-7 1,3-7-17,1-12 3,3-2 4,3-11-25,4-2-7,8-3-46,9-1-39,17 6-37,-1-1 0,11 9 9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12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9 894,'-64'44'302,"69"-37"-285,-5-1-12,1 4-4,-2-1 5,3 0 5,1-4 5,5 0 11,-6-2 2,7-3 5,4 0-1,5-4-4,4-6 0,4 0-5,-2-2 3,5 0-5,5 2-6,14 5-2,6 0-4,24 6-2,2 3 0,6-4-4,7 9-1,3-3-1,13 0 1,-1 0 0,-4-7-2,-9 1-3,-11-4-1,-5 2-1,-6-3 1,-15-10-23,-4-3-22,-4-18 2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4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 806,'5'6'347,"-5"-1"-205,0 1-58,0 1-28,0 4-37,4 2-8,-2 0-8,0-3 1,8 5-1,-1 0-1,8 1-4,1 0 7,-3-3-7,2-3-4,-1-4-4,-2-1-4,-1-5 5,-2-5-2,-2-3 9,-3-2-4,-1-9 4,-3 3 1,-2-5-1,1-6 8,-4 7 2,0-5 13,-2 5 4,1 6-9,0 4-2,1 8-13,3 10-23,-2 5-27,2 7 3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1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7 0 1111,'-1'40'435,"-1"5"-322,0 8-34,-9-5-19,-5 6-40,-7-4-2,-2-1-14,-1-3-4,3-16 4,2-4 1,6-14 4,2-7-1,3-4 10,1-9-17,-3-13 6,8-1-11,0-21-7,4-4 14,11-1-9,-6 2 6,7 9-6,-2 8-9,-2 12-3,3 5-1,-1 9-13,3 4 0,7 12 3,-1 3-1,2 7 13,1 2-7,-4-5-2,3-1-6,-1-6-17,-1-5-11,2-5 43,-2-3-2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1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140 991,'13'56'368,"-34"-76"-291,6-1 8,1-5-22,2 0-3,0 0-23,4 1-4,6 7-17,-3 0-4,7 10-2,-2 0-4,4 8-6,-1 0-3,-1 2-14,-2-2-3,1 6-9,11 28-10,17 50 1,-19-33 1,0-5 14,4 4 11,1-12 14,1-4 5,4-11 7,-1-12 7,4-3 4,-2-7-4,2-2 2,4-7 1,-4-16-7,2-1 5,-7-7-5,-3 3-8,-10 1 16,4 4-5,-8 0 9,-5-1 5,1 8-19,-5-2 0,1 4-19,7 2-28,-4-2-38,4-1-18,4-3 49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0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1522,'-37'40'559,"49"-25"-445,3-1-67,11 0-25,8-3-1,1-8-19,7-3 3,3-6-19,-5-3-9,-4-2-18,-5 1-5,-13 4 8,2-2 7,-3 7 16,-5-2 0,4 1 16,-2 4-7,0 0 7,0 1 4,-4-2-15,-2 4-2,-2-4-52,-3 0-27,2 1-45,1-2 654,-2-2-401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30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9 461 770,'-19'-5'275,"8"1"-262,3 3-24,-2-12-73,4 1-37,-4-8 10,-2-3 18,-2 6 106,-4 0 44,6 4 18,-7 1-6,-3 5-41,7 2-9,-11 4-9,5 0 19,6 2 45,-6 1 10,2-2 33,3 2-4,3 2-22,2-4-7,4 4-37,0-3-8,1 2-20,5 8-6,-3 6-4,2 9-2,2 10 12,-1 6-4,2 14 14,-2 2 3,0 8-8,0 1-5,-2-8-4,3 0 8,-5-9-3,3-5 12,-2-8 1,-2-11-19,6-9 5,-2-5-10,2-8-15,1-1 8,0-2-7,-1-2 1,0 0-2,0 0 2,3-14 4,15-61-8,-6 10 8,2-11 1,9-15-10,2-4 2,8-11 0,1 5-2,-2 3 1,-3 7 8,-8 28 3,-3 7-9,-9 24 6,-6 6 5,-3 16-2,3 9 9,-3 7-2,0 16-3,4 20 0,-2 7-10,1 29 3,2 6 5,0 12 0,-2 8 11,9 4 8,-2-2-17,-1-1 4,3 0 6,-4-18-14,1-5 7,-3-21 6,-2-12-22,-3-14 2,0-9 1,-1-13-51,1-7-17,-3-11-49,-4-15 6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8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1079,'-38'51'399,"59"-48"-329,13 4-5,18-6-44,4 0 0,6-6-40,1-2-30,4-6 33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8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-1 1109,'-17'1'434,"12"3"-301,0-3-35,4 2-11,2-1-21,-1-3-36,0 0-8,0 0-14,0 0-9,0 1 1,14 1-2,40 6 2,-29-5-13,-1-2 10,4 2-20,3 0-13,-7 3-5,5 4-28,-9-5-21,-1 5-13,-1 3 6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8.1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-1 1089,'-3'3'401,"4"-2"-319,-1-1-32,0 0-20,0 0-6,0 0-16,0 0 0,0 0-8,4 18 2,49 49-3,-32-30 4,0 9 11,-1 3-7,-1 1 18,-4 2 5,-6-2 7,-5 1 16,-5-1-2,1 0 5,-11 5-20,-1 2-8,-4 3 9,-9 0-15,-1-8 12,-1-1 6,0-10-14,3-6 1,-2-9-6,7 1-4,0-13 1,2 0-1,8-5 0,-4-4 0,7 2-11,3-6 10,2 3-10,1-4 0,-1 0-1,1 0-9,-1-1 8,1 1-13,0 0-15,0-1-9,0 0-23,0 0-24,0 0-36,0 0-31,10-7-124,44-49 17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7.5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7-1 1064,'-30'1'403,"2"2"-319,5 0 11,5 10-39,-2 3-14,-3 10-13,5 8-13,-2 17 4,3 6 0,6 19-10,3 2 1,7 4 16,1-2 5,8-5-3,3 2 12,4-8-12,3-7-18,1-12 4,1-5-4,-1-6-19,-2-4 9,4-9-23,1-3-33,5-10-39,4-1-25,-2-10 186,-3-5-72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7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44 1180,'52'-46'454,"-56"46"-324,1 0-37,-3 8-33,0 5-22,-5 6-23,-4-1-8,-6 5-14,2 6 4,0-8 4,1 7-1,8-5-2,-2-8 2,8 1 1,-2-12-15,2-3-15,3-1-18,-1 0-46,2-1-9,0 0 6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6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42 893,'-48'-34'356,"38"34"-235,-2 0-15,-1-1-18,0-3-7,3 1-5,0 3 1,7 1 4,3 2-14,-1-2-15,1-1-8,0 0-27,0 0-1,14 30-11,24 52-11,-18-23 0,10 6 4,-10-1 10,6 1-4,-1-5 4,-4-5-8,-4-2-3,-2-5 16,-3-3-8,-4-4 13,-1-4 2,-5-6-20,-1-11 15,-1-4-27,0-11-29,2-3-15,-2-4-44,-1 1-2,0 0-31,-3-22 8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3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073,'-11'12'372,"0"5"-347,7 3-37,1 5-45,7-10 3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6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109 897,'0'-4'363,"5"12"-237,-2 9-16,3 14-45,6 8-15,1 4-18,-5-6-7,1 2-9,-8-9-6,-6-9-1,4 0-1,-5-12 0,6 1 6,-2-6-9,-7-6 9,-3-12-2,-1-3-8,-4-10 5,1-7-11,7-7-1,-4-5 2,9 5-6,4 0 9,4 10-2,2 1-2,5 7-23,5 0-22,8 5-49,8 3-46,7 4 92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5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 126 1257,'-20'37'452,"7"3"-383,-1 0-28,-3-8-15,0-10-26,-5-12-32,2-2-10,-3-9-20,4-3 2,2-8 10,-5-8 11,7-12 8,0-2 10,6-11 12,8-1-2,2 5 10,5 5 3,3 12 2,-2 8 8,7 12 7,-4 5 0,7 14 2,5 8-4,-3 12-5,5 5 0,-4 7-2,1-1 0,2-5-4,-5-3-6,-1-10-26,0-4-13,0-9-48,1-4 18,-1-7 4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5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78 882,'-12'-12'335,"6"-7"-249,-1-8-15,4-5-31,3-6-5,0 1-20,-1 1 5,1 4 0,-3-1-6,3 7 0,1 4-6,1-3-8,5 6 3,1 8-5,0 1 2,3 14-7,4 14 1,6 11 1,3 12-6,3 21 8,-1 5 1,-7 5 1,2 0 2,-1-15 9,1-9 1,0-13 8,-3-8 4,-6-10 3,1-4-5,2-7 2,2-6-4,2-4 0,-1-14 4,-4-11 6,0-6 2,-3-10-4,2-2-4,-2-7-9,-1-1-5,1-2-18,4 8-8,2 6-46,-2 6-21,6 7 52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4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0 958,'-28'69'527,"2"-23"-17,4 8-389,-1 0-60,-3 8-33,-1 1-11,2-3-13,4-5-3,1-19 6,4-4-14,9-13 3,-6-7-3,11 0-7,-1-4 7,0-7-4,10 2 5,-7-5-21,0-1 2,1 0-32,-1 2-7,0 0-18,0-1-26,10-5 436,48-38-27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3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396,'-3'11'521,"4"4"-423,10 7-45,2 5-38,4 7-7,11 2-8,-3-3-3,8 1-3,0 0-18,-3 2-5,-2-6 0,-1 3-3,-6-2-4,-5-15-2,5 4-9,-5-9-41,-5-3-10,3-1 61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3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1116,'-8'3'542,"-2"-1"-125,10-1-338,1-1-53,-2-1-62,0 0-35,0 1-93,0 0 646,0-1-39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3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5 1274,'-3'2'513,"5"6"-394,5-2-10,6-5-88,6 4-30,9-5-19,3 0-33,3-15-71,9 0-19,-7-12 92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3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84 875,'28'-38'400,"-30"38"-156,-1 0-120,-2 0-61,4 0-16,0 0-36,-2 34-11,-3 64 2,0-26-6,-2 15 4,-2 0 10,-1-11-8,-1-6 6,5-17-6,1-8 0,2-11 1,0-11-1,3-10-3,1-3-1,3-11-6,-1-7 1,5-22 8,2-18-3,5-27 4,6-12-10,0-20-7,2 3-6,-3-7 1,2 2 6,0 18 6,-2 3 1,-4 25 7,-4 8-1,-7 22 1,4 7 8,-7 16-1,-2 8 1,2 13 0,-1 14-4,8 26 0,3 15-3,-3 27 1,8 8 2,0 11-4,2 0 8,1-1 2,-3-7 0,-3-13 11,3-4-10,0-14 3,-1-11-5,-4-10-12,-2-15 3,-3-16-39,-1-6-18,-4-12-34,-1-3-22,-9-27 7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2.2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-2 605,'-18'0'258,"6"2"-150,3-2-16,2 1-30,2 3-4,1-2-8,-1-1 0,4-2-15,1 1-8,0 0-15,0 0-5,0 0 0,5 0-6,15 1 9,34-1-10,-27 0 5,1-6-1,2 4-4,2 3-5,3 3-27,3 5-13,4 0 2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2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1 1100,'-62'32'399,"70"-29"-331,4-2-24,10 1-30,6 0 4,7-3-7,7 1-6,2-3 1,-2-3-4,-3-1-3,-4-1 0,-4 3-12,-3 1-1,-4-1-16,-4-2-10,-3 4-12,-3 3-9,-3 9-11,-2 1-203,-10 2 20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3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424 922,'-3'4'435,"2"0"-177,1 0-141,1-3-16,-1-1-36,0 0-8,0-1-6,0 0 1,5-12-18,24-52 5,-20 24-20,-3-1-18,-2-2 15,-4-2-14,-4 3 6,-5 0 2,-6 7-7,-2 4 6,-1 14-4,3 5 6,2 13-14,3 6 1,2 22-8,4 16-14,6 25 4,4 6-5,7 4 12,4-4-4,2-14 10,0-9 7,1-15-11,-1-7 20,0-18-12,-2-4 0,-2-14 1,1-9-3,-3-10 2,1-6 7,-3-4 3,-4-3 9,-7 3 11,-3-5-1,-2 12 10,2 10-13,0 8 1,1 13-11,0 9-10,2 11-3,6 13-21,3 6-8,2-4-35,2-9-40,2-13-53,5-9-8,-5-12 9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1.4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 2 1078,'-9'-1'440,"6"0"-287,-6 0-23,2 5-45,0 6-28,-4 6-36,-1 3-13,-4 1-7,-1 6-10,0 4 3,2 2 3,-4 7-14,-9-12 14,7-1-1,-3-3 3,15-12-3,6 4-1,-1-13-7,6 0-15,-2-3-11,0 0-17,0 0-2,0 0 10,0-1-15,13-7-17,48-36 52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1:21.1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1 1132,'-16'-8'445,"6"6"-310,5 1-21,3 3-57,1 6-15,1-5-30,2 5-20,10 16 0,6 4 5,6 18-8,2 5 19,2 0-2,1 4-5,0-2 3,1-2-4,4-2 2,-7-5-3,-5-5 11,-4-4-11,-6-9 2,4-5-10,-8-1-40,2-1-11,-13-11-50,2 6-7,2-18 7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8T10:54:36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,'89'0,"140"0,18 0,-53 0,35 0,-71-17,54 0,0 17,-19 0,-69 0,-54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8T10:54:08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1'158,"0"-52,1111-159,-476 0,-317 353,-442-423,248-71,246 176,-335 36,-70-71,-70-3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7.0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7-7 1098,'0'-15'409,"9"31"-267,1 16-81,12 32 2,3 19 2,6 21-28,-1 2-18,-6 13-5,-5-3-10,-16 1-17,-6 3-19,-18-5-73,-4 8-197,-8 4 204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6.7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4 0 1047,'-69'30'374,"7"26"-312,12 18 4,12 24 4,6 17-23,22 25-30,8 6-13,20-2-40,11-7-25,11-37 32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6.5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9 7 878,'-50'-9'334,"44"28"-263,3-4-23,2-10-291,5-2 181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6.3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0 972,'6'17'403,"-8"6"-223,12 9-118,0 4-46,-10-2-36,3 1-79,-2-5-186,4-3 18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6.1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8 3 1116,'2'-11'412,"-1"19"-327,0 8 23,-4 22-23,0 14-21,-10 17-34,-3 8-32,-4 5-81,1 1-29,1-7 5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5.9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122,'52'100'446,"-27"-34"-335,8 9-14,-2 4-25,-3-8-39,-3-6-20,-3-9-14,0-2-15,-12-11-80,-2-1-14,-8-13 40,-3-10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2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860,'-13'7'335,"-6"-1"-248,5 4-18,-4 1-34,-4 0-15,16 6-8,-3 1-9,6-3-9,4 2-3,2-8-8,8 1 9,4-5 1,4-3 10,3-7 25,-8-3 8,9-2 21,0 0 8,-5-3-5,-2 1-6,-8-1-6,0 3-6,-6 3-3,1 3 9,-5 1-9,-5 0-16,5 3-11,-6 5-8,7 9-11,-4 0 3,1 5-6,7-2-9,0-5-2,4-3 12,4-4 4,-2-3-6,5-6 22,1-2 12,-2-2 11,0 0-2,-5 1-9,-4-2-1,-2 2 10,-3-2 14,-6-3 9,-1 1-26,-5 3-15,-3 4-15,-7 4-47,-1 2-14,-1 1-75,4 0-16,4-6 9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5.7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-2 966,'-28'4'365,"13"1"-269,6 0-10,13 4-21,9-2-9,13-1-18,10 1-10,19-5-9,11-1-26,7-4-57,-1-6-20,-5-1 43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5.6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277 1084,'-8'2'413,"13"2"-302,3-2-3,20-1-34,9 0-2,10-11-37,7-6-5,-2-10-47,-1 0-37,-12-2-30,-4 1-23,-14-2 7,-6 2-7,-7 2-72,-3 1-32,-11 3-136,-7-7 202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5.3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1 1147,'5'-3'433,"-2"3"-311,4 1-7,5 10-26,1 6-18,3 19-55,2 12 6,-1 21-21,-4 6-5,-7 1-25,-1 2-15,-6-10-3,-2-1-8,5 0 16,0-2 3,6-13 13,9-7 7,3-19 12,1-12 1,3-13-11,4-2 0,2-13 0,-2-5-6,4-3-49,-8-8-8,-4-4 1,3-3-301,-11-5 292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4.9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0 1125,'8'23'409,"5"18"-325,1 7-15,1 4-17,1 0-18,-6-11-57,-4-6-14,-4-12-17,-1-3-4,-4-9 22,2-3 13,-8-10 9,-1-5 4,-2-8 10,-2-6-5,2-2 11,-4-5 8,6 0-1,-2 1 14,7 0 4,5 2 4,0 4-7,3-3 0,7 3-12,3 5-1,3 4 3,4 6-7,1 8 1,-4 1-3,0 5 2,6 8 0,0 6-4,0 3-5,2 10 1,-9-7-3,-3-2 9,-3-4-1,-6-7 0,8 0-3,-6-9-3,1-3-2,-4-10-3,5 1 2,-3-12 5,6 2 6,-4-8 20,-4-4 3,3-3 4,-3-3-4,8 13-19,-5 3-1,1 11-23,0 7-2,1 12-12,2 10-4,0 10-9,0 0-8,0-1-22,1-5-3,4-5 9,0-1 12,1-8 28,1-5 8,-3-9 9,0-2-3,-3-10 2,-1 1 5,-6-8-1,-2-1 1,-3 4 11,-3-4 6,-6 2 11,0 0 10,3 5-2,0 3 0,9 9-6,-1 0-8,7 7-5,4 3 7,3 3 8,5 6-5,1-1 7,-3 1-19,3 6-18,-6 2 7,-6 4-43,-7-3-12,-12 2-33,-5-2-19,-8 2 7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2.7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6 1196,'-5'-4'411,"3"2"-413,5 7-31,6 8 21,4 7-9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2.4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112,'21'17'469,"0"-22"-442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2.3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5 133 1015,'-50'-49'418,"14"10"-255,8 10-18,12 16-68,11 10-15,11 25-49,12 16-7,8 24-2,7 15 2,8 8 1,4 4 4,14-3-4,-6-9-5,3-10 6,-1-5-7,-22-12-34,-2 2-4,-20-21 1,-6-3 6,-6-14 54,-6-6 10,-9-3-3,0 0 3,-12-5-27,-3-4 3,1 2-8,-2-4-9,4-2-26,2 2-22,19-3-14,1-2-14,15-5 22,7 0 7,7-6 24,7 1 17,12 8 11,3 3 3,-1 5 9,1 1-2,-10 1 10,2 0 5,-2 3 15,-2-1 9,-8-3 16,-4 2-3,-10 1-1,-5-5-4,-4 2-13,-8-1 14,-6-6-23,-6-1 7,-12-5-14,0 2-19,0 3-3,2 0-24,8 8-52,0-5-32,10 9 179,8 6-8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1.8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29 1096,'30'33'419,"1"8"-312,4 5-28,-5-2-37,-3-2-19,-7-9-17,-4-4-2,0-7-7,-5-5 3,-7-12-3,-1-4 3,-4-7 3,-2-4-2,1-10 5,-3-6-5,2-11 4,0-3-2,1-3 18,2 0 15,3 10 15,2 2-2,6 16-17,2 4-3,5 13-22,-2 7 1,3 11 4,1 6-19,-2 5-7,4 3-12,-6-7-26,1-1-10,-5-9-14,-2-5 1,-5-7-11,-5-5-9,-3-7-8,-7-5 27,-5-6-288,0 2 33,-2-3 262,1-1 23,1 2 355,0-4 26,3 2-200,4-1-28,5 1-36,4 5-28,6-2-32,5 3-4,4 4-7,3 0-7,7 2 2,2 2-2,3-5 2,6 3 9,-3-6 6,-1-1 5,1 6 3,-4 3 0,-3 6-3,1 9-1,-2 8 1,-6 1-3,2 10 0,-6-2-7,-4 1 0,3 3-3,-6 2-22,0-1-7,-3-1-16,-6-7 0,0-3 5,0-3 6,-6-8 15,6-3-3,-9-8 15,1-3 0,0-2 5,-4-7 12,0-1 12,1-2 11,2-1 13,2 4 3,7 5-17,-3 0-3,6 2-24,6 3-3,5-4-9,7 2-17,6-5-19,0-3-23,1-10-34,-1-9 6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1.0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22 1001,'-2'16'365,"4"8"-302,-2 5-31,9 3-10,1-10-6,-2-6-10,7-10 11,-1-6 13,4-10 36,-1-8 22,-5-8 21,1-5-7,-8-4-29,3 3-11,-9 3-18,-6 0-16,-5 8-14,-5 3 2,0 5-54,2 8-7,3 8-65,3 2-40,3 11 97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0.7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0 1255,'-11'14'448,"13"30"-388,9 19 0,8 26-8,3 13-22,6 17-29,0-2-13,-3 3-3,1-2-9,-11-24-42,5-3-26,-2-28 5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2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08,'0'-1'366,"0"3"-241,1 1-13,-2-3-45,0 0-6,1 23-28,0 38-6,0-35-13,-1-1-30,-1-2-32,2-1-12,3-9-26,3 0-9,2-9 69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0.5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2 1188,'3'30'418,"0"5"-381,-2 2-5,1-2-20,2-6-2,4-6 0,-3-11-11,4-7 3,0-7-1,4-7 19,4-1 16,2-9 20,-6-3 0,4-4 1,-1-4-11,0 3-7,-1 3-9,-3 9-15,-2 7-9,-2 12-32,3 9-6,-3 10-45,4 7-24,1-2-21,1 1 67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50.15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 1306,'81'68'472,"-70"-31"-404,7 3-30,-5-2-38,-2-4-23,-1-1-32,-8-8-4,-2-5 0,-3-3 16,-5-6 35,-2-2 0,0-9 6,3 0-7,-4-17 9,5-2 3,1-11 14,3-10 10,3-1-2,4 0 7,7 0-3,2 6 2,7 7-5,1 6-2,1 14-5,0 8-15,1 12-2,-1 9-7,1 8 0,7 8 1,-6 1 3,-3-4 1,0-6 1,-11-10 6,1-7 5,0-4 12,-1-9 0,5 3 15,-1-8 2,-8-6-11,-8-5 2,-7-7-4,-9-5-12,3 3 4,-19-3-1,4 6-8,2 13-45,-5 5-31,8 13-85,5 7 325,1 4-15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9.5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6 858,'13'35'388,"-1"5"-172,6 12-110,3 3-24,3 5-22,4 0-17,-4-3-17,3-3-10,-2-16-18,-10-13-9,4-11-8,-5-8-1,-14-16 4,3 0 8,-10-22 2,-4-3 6,5-11-5,-5-8 7,1-2-2,-1-4 9,3 3 8,3 4 8,14 14 11,2 3-2,9 13 5,6 8-16,-3 8 4,6 7-10,3 15-6,-2 7 4,1 16-3,-2 9-4,-4 5-5,-4 0 0,-8 2-18,-2-5 7,-4-4-15,-2-8-15,-2-15 5,-4-9 4,-2-12 2,0-2-3,-1-10-10,3-1-4,-8-13 15,2 3 13,-4-5 29,2 4-3,2 4 9,2-4-7,5 11-4,1-5 0,6 2-2,6 6 13,2-7-1,5 4 0,4-1-4,-5-7-4,2 6 12,-2 0 4,-5 2 10,-2 5-11,3 10-9,-2 2-7,4 14-1,-3 1 4,-4 4-6,-2 4 10,2 0-16,2-5-8,9 7-90,7-1 619,-8-5-417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8.9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8 50 1050,'-27'-26'440,"-4"6"-271,10 14-79,12 8-29,-1 2-36,9-1-14,3 4-40,6 6-33,12 4-51,6 5 55,5-2 2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8.8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977,'18'72'410,"-4"-1"-267,0-3-47,-5-7-38,0-13-53,0-10-38,-3-15-40,-3-10 43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8.6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3 419 1221,'-12'1'448,"-1"3"-376,1 12-43,-5 5-43,10 27-57,4 6-14,8 8 2,11 1 21,-1-18 40,1-4 16,-1-17 8,-1-5 1,1-15 25,0-7 2,0-19 34,0-10 4,-5-14 5,-7-10-1,-12-10 4,-7-1 4,-15-8-10,-4 2 1,-6 2-12,-7 2-13,-2 14-3,-2-1-16,9 14-18,15 9-9,10 11-49,14 10-5,8 6-76,7-3-12,15 3 3,10 3 2,21 9-2,1 3 9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8.2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8 211 1035,'-17'7'383,"9"7"-305,4 5-1,5 16-37,6 10-8,7 13-31,-2 6 2,1-10-13,-4-5-8,-6-14 0,-3-10 2,0-10 8,-2-8-5,-7-14-10,-2-12-6,-5-14-2,-5-8 15,7-14 13,0-2 5,3-8 21,5 2 3,3 2 15,4 5 7,6 8-7,6 4-1,10 20-12,6 8-11,8 26-8,6 15-10,5 18-2,-6 6-1,-3 12-10,-5-2 6,-7 1-21,-4-4 1,-4-13 6,-5-3-4,-5-19 13,1-8 3,3-13-6,-4-9 1,2-13 2,1-6 2,-2-12 20,1-1 0,-3-3 9,2 2 2,-4 9-11,-1 8 6,0 19-12,-1 6-3,5 19 3,2 13-6,-1 6 12,7 12-4,0-6-1,-1-8-1,5-10 2,-6-12 4,2-8 10,2-4 8,7-4 10,-7-7-2,-2-10 11,0-4-10,-21-13-5,-4 0-4,-10-1-12,-14-2-1,-1 12-2,-5 0-4,4 11-16,4 8-14,3 4-30,6 8 0,6 2-13,3 0 13,9-2 16,3-3 4,5-2 15,6-4 5,10-3 6,7-2 4,12 1 10,4 2-2,13 6 2,1 4-3,1 6-3,-2 6-2,-10 5 0,-7-3 4,-7 2 7,-6-7 8,-12-7 2,-1 2-2,-11-6 3,-1-1-6,-4-7 6,-4-6-5,-9-10-4,-5-4-2,-6-6-5,-3-2 0,-2-4-4,1 0 5,6 6-21,4 6-11,15 13-47,-1 2 76,14 3-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4.1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8 897,'10'-7'343,"-4"8"-242,4 12-11,-1 10-23,0 2-5,3 10-23,-5-4-18,3-7-16,-2-2-18,-1-9-21,2-2 1,-2-4-7,0-4 5,-2-7 6,0-6-8,2-9-11,0-2 8,1-9 14,0-2 4,-1-3 27,0 3-4,4 7 8,-2 5 9,0 6 11,6 3 2,-9 6-9,9 5-9,1 14-16,-6-2 4,8 15 1,-4 1 3,6 2-6,0 5-6,1-3-10,-1-1 4,-8-6 1,5 0 4,-1-5 5,-3-6 8,9-7 4,-3-4 3,-5-12 13,3 0-1,-5-8 11,-2-4-1,0-2-8,-3-5-5,-3-2-8,-1 0 0,-8-3 6,-3 5-5,-5 4 1,-3 4-3,2 9-10,-2 2 5,5 8-7,3 0 2,2 2 1,6-1-5,0 0 6,0 0-5,0-1 0,0 0 2,0-1-1,10-2 0,42-9 0,-31 16 0,-1-1-3,1 3 0,-3-2 3,2-3-3,-2 8 1,1 6-3,0 0 0,-6-1 5,0 2 3,-1-5 4,-3-2-2,2 2 0,-3-4-5,-8-5 1,-1-1 1,3-3 2,-3 2 21,1-1 7,0 1 8,1-9 0,15-28-26,-16 36-2,13 13-20,-2 4-23,6 13-41,7 0-25,-6-4 5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3.2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-4 1140,'-5'3'405,"7"18"-362,3 11 19,11 29-3,5 14-3,2 21-19,5 7-10,0 1-14,1 3-15,-2-12 12,-4-4-23,-3-12-80,2-10 40,-9-19 9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3.0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9 827,'17'16'316,"2"-3"-238,-1 1-37,1-6-6,-4 0-14,-7-2-9,-2-5 27,-2-1 16,-1-4 19,11-2 17,-5-7-13,1-5-4,0 0-21,-10-4-5,10 4-16,-8 3-10,5 7-10,4 4-11,-3 9 3,9 3-5,0 5-9,4 8-15,-1-5-40,2 6-20,-6 2-369,-2-1 32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2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6 969,'3'-5'397,"-3"3"-256,0 5-46,0-3-28,0 0-33,2 26-11,12 43-16,-1-34-6,7-7 2,8 1-1,-1-11-2,-4-2 2,-3-8-2,-3-4 5,-7-4-3,0-3 4,1-5 0,-5-8-3,-5-6 2,0-2-6,-4-4-9,-3 1-3,4-1-7,-2-3 2,-7 6-2,0 2-4,-3 7 0,6 5 10,2 3 3,3 2 0,10 6 5,3 2 0,10 10 11,5 5 9,-4 12 7,-1 3 3,4 3-7,-3-2-6,1-6-5,-1-4-8,-3-4-13,-2-4-9,-2-6-27,-6-6-20,-2-4-235,-2-6 212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2.5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922,'25'15'360,"-30"-3"-279,2 2-10,7 5-11,3 9-10,-1-3 5,10 4-5,5 1-4,5-2-24,-4-5-12,0-4-7,-9-8-4,-3-10 1,7 3 0,-9-11 1,3-4 0,3-7 11,-5-6-2,0-1 16,-3-2 7,-6 1 5,5 7-7,-1 7-8,-3 4-11,3 9-24,0 1-6,3 9-37,3 6-17,-2 1 45,0 5 3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2.2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32 1053,'-7'6'411,"7"0"-284,0-3-22,4 2-15,-3-3-22,-4-4-31,3 0-4,0 1-35,0 0 0,0 0-18,7 0-27,15-4-23,37-9-24,-32 9-32,0-6-189,-4 0 22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1.9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52 954,'-2'-10'359,"5"5"-270,4-3-2,2-1-20,3 5-11,0-2-24,3 2-13,0 1-20,-3 0 1,2 3-9,-1 1 3,1 3 1,-4-1-1,-2 2 11,0-2-2,-5 0 2,3 1-1,-4-2-2,3 1 2,-3-3 0,-2 0 2,0 0 3,0 0-4,0 0 7,0 0-6,0 0 7,0 0-1,0 1-8,4 11 5,13 33-13,-17-31 5,-2-2-2,0 1 2,4-2 0,1-1 0,0-4-2,0-2-5,1-1-6,-1-1-5,-3-2-11,0 0-9,0-1-6,0 0-10,0-1-25,0 1-41,1-18 78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1.5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-2 976,'1'1'350,"4"5"-306,1 4-16,4 7-5,-3 6-9,3 5-1,-2 2-9,-6-1-7,9 1-44,-7-3-147,-2-7 13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1.2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68 23 999,'26'-24'385,"-38"37"-282,-5 1-32,-1 9-43,-3 2-12,-10 11-24,0 5-19,-9 0-3,-5 0-10,8-6 8,0-3 16,2-11 1,12 1 15,4-8 6,0-12-1,10 0 7,3-6-7,11-9 3,13 2 5,2-11 2,9 1 10,-1 2 11,4 1-2,8 10 9,-5 0-4,4 7-18,-3 5-2,0 6-19,-2 2 0,-6 7 0,-6-5 4,-1 3 3,-3 2-6,-12-10 7,2 4-10,-6-3-10,-3-5-11,6 2-33,-6-6-14,-2-1 4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0.6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0 1040,'-7'27'389,"7"7"-321,0 7-20,2 2-19,-2-2-22,0-5-7,-1-2-20,1-6-14,-2-13-26,4-4-8,-1-8-91,-1-3 108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0.3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113 923,'1'18'365,"5"-2"-265,7-8-16,11 1-17,1-8-16,5-6-8,4-6-11,-1-7-11,1-3-7,-1 2-10,-3-4-1,-3 4-1,-6 3-5,-4-1 8,0 12 0,-5-2-2,-6 2 8,-2 4-3,-3 1 3,2 4 1,12 9-6,-3 3 3,1 8-12,-1 3 6,4 6 3,0 0-4,4-4 0,6 0-25,-11-9-40,2-3-25,-2-4 48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40.0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5 203 298,'36'-33'162,"-34"34"3,-3-5 5,0 2-19,1 0 0,0 1-30,-1 0-27,0 0-23,0 0-9,0 0-21,-3-11-7,-6-31-1,3 22-3,-1 5 0,2-1 6,-8-2-6,3 9-3,-6-1-13,-2 6-7,-3 1-5,2 4 0,-2 9-2,0 5-6,6 17 2,-2-1-3,3 11 4,4 7-1,0 7-1,7 7-3,9-1 1,1-2 3,13-4 3,0-7 2,5-9-1,1-8 0,0-12-7,-2-8-9,-2-16-21,-1-9-16,-1-9 6,-3-9 24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36.6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08 13 485,'3'-5'254,"-7"-1"-92,1 3-15,-2 3-86,-6 0-18,-5 7-29,-5 1-17,-5 0 0,-1-4-5,3 8-4,0-3 7,5-1 3,-2 3-6,7-7 13,0 3 7,-3-2 4,6-3 17,4 0 3,2 3 8,6 0 3,-3-4-11,-3-1 6,3 3-10,0-3 7,1 0 5,0 0 1,0 0 5,0 0-10,0 0-4,0 0-17,-2 14-8,-51 37-7,28-30-1,-4 11-11,-7-3-5,0 6-26,-5 1-4,1-3 5,1 0 10,7-7 24,5-1 0,8-6 9,3-4-3,3-6-1,10-3 3,4-4-1,7-1 0,9-1 0,3-6 2,10-4-5,7-3 1,4 2 1,1-2-2,6 1 1,2 1 2,4 2-1,1 1 4,-6-3 16,-2 3-5,-8 1 17,-5 2-3,-7 3-6,-6-3 0,-7 3-8,-1 2-1,-5 0-13,-5 1 5,1 4-5,-3-2-5,-1-3 3,0 0-8,0 0-35,0 0-18,1 0 34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55:35.7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802 765,'0'0'314,"0"0"-181,0 0-46,0 0-41,0 0-9,0 0-11,0 0-2,0 0 2,-1 0 1,0 0-1,0 0-3,0 0-6,0 0-5,0 0-3,0 0 0,-1 0 1,1 0-1,0 0-6,0-1 1,0 0-2,1-3 0,16-20 2,64-37-4,-8 25-3,7-4-1,10-8 2,17-3 1,19-4-1,6-1 2,26-1 0,9 6-3,3 4 4,18 2-1,-12 6 2,7 2 0,11 6 0,-14 2-2,8 6-3,-15 1 3,-24 8 11,-6 5 7,-20 9 23,-10 4 6,-23 5-1,-9 1-2,-24 1-20,-14-1-5,-12 5-11,-10 0-2,-7 3 3,-3-3-2,-7-3-1,0 2 1,-10-9-16,-5 4-15,-10-2-51,-5-3-26,-8 1 5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1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57 932,'-3'-13'362,"3"6"-267,7 11-42,6 10-16,8 10-20,4 8-4,7 4-5,-2-3 1,-6-7-6,3-2 2,-15-10-4,-4-5-4,-3-8-8,-6-2-3,2-5 0,1-5 3,0-8 8,0-3 2,-3-7 1,-4-4 1,5 2 3,-2 2 2,4 5 7,1 5 2,5 9-3,-1 4-1,4 10-10,2 8 4,1 10-4,0 4 1,0 1 2,-2-6-3,-3-10 3,2-2-4,1-6 4,2-3 10,0-4 20,-1-5 11,-4-7 10,0 2 9,-6-5-5,-3 1-3,-5 1 3,-7-3-9,-7 3-17,1 6-10,-4 8-45,-2 4-27,1 12-56,2 0-23,7 3 8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8T10:55:29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8'158,"17"-52,89 140,-19-246,371 0,123 0,-335 0,71 0,-405-123,70-88,0 14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5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973,'19'-11'377,"-3"0"-302,-3 10-19,-8-2-32,0 4-176,5 3 114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5.6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-3 1080,'-8'1'377,"2"15"-307,5 13 1,5 26 16,12 12 9,-1 19-40,1 5-7,-4-6-35,-3-6-27,0-12-68,-2-15-39,-2-13 67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5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328,'84'-13'205,"-54"13"-3,-5-1-23,-6-1-51,-3 6-34,-4 0-36,-2-1-1,-4 0-17,4 2-5,-4-1-17,2 6-14,0-2-5,-3-1-4,3-2-25,0 0-9,-1-2 24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5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-2 708,'6'-2'320,"10"10"-176,-16 2-46,3 6-21,-1 4-29,-7-7-7,4 0-12,-1-5-2,-4-8-4,8 6 6,0-4-4,0-2 1,-2-1-2,0 0 5,0 0-8,-1 0-8,-2-11-6,-20-33-17,3 35-10,2 4-7,0 7-14,-1 3-3,2 4-7,3 0-11,11 3-103,4-2-134,10-4 189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4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-3 937,'-6'1'324,"4"2"-279,1 1-7,4 0 2,2-2 1,9 0 5,5 0 2,5-3 2,1 1 0,2-3-20,-4-3-11,-2 3-10,-3 3-3,-9 1-5,-3 2 4,-8 2 1,-7-1 2,-12 10 4,-5 4-6,-8 7-3,0 3 3,5-1-7,3 1 7,2-7 0,9-4-7,5-5 1,5-4-7,5-6-6,0 2 3,4-1 0,-4-3 0,0 0 7,0 0 3,2 0 0,9 1 0,28 11 1,-31-7-5,-1 4-5,0 2 6,-2 3-3,1 2 3,-1 2 7,2 1-5,4 2 0,-3 0 4,2-5-4,4 4 5,-1-7 5,-1-1-7,-1-1 8,-2-2 2,-8-4 1,-1 6 2,-10 3 0,-7 3-6,-9 8-11,-6-5 1,1 4-25,2-4-16,12-4-30,4-4-23,12-12 5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4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42 831,'-7'2'325,"4"1"-267,8 2-5,3-3-5,10-5-24,9 3 1,10-8-21,7 0-23,9-3-150,-7-13 12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4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45 1067,'-23'-37'409,"2"32"-298,-2 2-12,-6 2-24,4 6-26,0 13-38,1 6-8,7 18-9,1 0-3,9 0-16,6-3-5,16-6-15,0-6-12,11-2-7,2-7-1,-2-11-3,-1-3-11,-8-8 52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3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985,'18'-3'382,"-5"4"-280,-2 2 1,-3 0-52,-1 2-39,0-1-70,-2-4-6,3-1 2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3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1026,'0'2'377,"7"8"-312,2 20 5,6 14 3,8 24-10,-6 7-16,2 0-21,0 0-14,-7-7-25,-2-5-23,-7-9-45,-3-7-30,0-18 6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1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0 916,'6'7'370,"0"10"-228,0 6-3,-1 12-46,2 6-16,-7 0-35,-3 3-13,-4-2-16,-8-4 0,-5 1-20,-1-4-19,-7-11-17,-1-3-6,4-10 3,-3-8 7,9-5 18,2-7 2,2-8 9,7-3 2,6-5 6,5 0 0,7 1 3,3 1 0,4 7-1,1 5 1,10 16-2,1 8 0,4 9-2,2 5-7,-6-7-25,-1-1-17,0 0-168,-4-7 149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3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6 962,'76'-7'356,"-74"42"-263,1 6-9,-3-1-15,-5-3-17,-4-5-38,-6-3-3,-4-9-2,4-3-9,-1-5-2,1-6-1,5-5-4,1-4 7,5-3 3,2-3 2,1 0 3,1 0 1,5-3-3,3 3-5,7-2-1,2 3 0,2 4 0,2 0 0,1 4 0,3 0 5,7 3-3,-3-1 9,4 1-4,-3 2-4,-2-1-2,-3-2 0,-3 1-2,2 3 3,-8-2-4,0 1-7,-5-3-9,-5-3-17,-4-3-25,-1 3-23,-1 0 49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3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22 1026,'-2'-11'387,"2"4"-314,3 4-6,4 1-3,10 9-22,4 5-6,9 15-8,3 8-7,4 9-10,-2 0-3,-7 0-8,-5-7-2,-13-7-4,-7-4-12,-2-8 2,-4-3 10,-1-6 3,-6-4-1,-4-5-3,-2 0-8,0-9 4,6 1 1,-1-11 5,7 2 5,4-3 0,3 1 1,7 5 3,2 1-4,8 7 5,1 1 0,4 1 3,6 0 2,2-3-4,1-1 0,-1-3-4,-7-4 4,-6-8-3,-2 1 2,-5-9 6,-6-3-10,-5 1 4,-6-4-1,-3 8-2,-4 1 5,-7 7 0,4 8-3,-5 12 1,-3 8-6,7 21-2,-8 7 5,0 22-1,12 10-1,2 5 5,11 3-6,13-9-6,0-2 7,11-9-5,-3-6-9,1-13-34,-2-11-21,-5-15-41,-5-10-85,3-19 13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49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50 576,'25'17'203,"-27"-34"-188,-6-2 1,4 2 9,1 5 21,-8-6 42,4 3-3,-1 0-4,3 0-10,-1 6-35,4 2 6,-1 2-5,0 0-10,3 4 0,-5-2-2,4 1-6,0 1-2,1 1-2,0 0-11,0 0 0,0 0 3,0 1-5,1 20 7,41 41-1,-35-31 1,2 4 5,-5-4-4,-3-2 9,2-2-5,-3-3-9,3-2 2,-3-11-7,0-1-3,0-10 6,-1-2-1,9-2-3,-1-4-1,8-1 1,5 1 0,6-4 1,6 0 2,15 1-3,2-4-1,10 10 4,-4-3-4,-3 4 3,2 1 7,-8-3 0,2 3 8,-2 1-4,3 1-2,0-2-3,-3 2-1,-3 0-3,-4 2-3,-11 5 2,-2-3 0,-7 3 0,-5-4 3,-3-1-4,-1 0-1,-6-5 3,-3 1-2,2-1 13,-2 0 4,5 0 5,-2-3 6,2-1-8,-1-4-2,-3 4-4,2 1-2,-3-2-7,2 1 0,1-6-3,-2 1-3,2-2 5,0 1-12,-3 2 7,-1-5-7,3 0 0,1 0 0,1 1-18,1-1-9,1-1-29,3-1-1,1 3-19,-2-1-10,-2 5 67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35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4 666,'-9'-33'270,"3"32"-166,1 2-50,3 5-23,-4 4 11,2 2 8,-2 0 1,-3-1 7,2 2-23,2 2-17,2 3-3,3 2-15,1 4 2,4 4 4,-3-5-10,3 2 7,-1-2 0,-2-2-3,1 4 0,-2-1-1,0-3-4,2 2 2,-1-3 0,-1-3-5,0-1-1,0-3-4,1-5-15,5 1 1,3-5-3,3-6 3,6 0 20,0-7 5,4-3 5,2 2 9,8-1-3,9 8 8,7-4-2,3 2-8,-3-2 4,-5-3-4,1 3-6,-3-2 3,4 3-2,2-3-2,-1 2 8,2 1-3,5 0 2,-2 7 0,-6-4 2,-5 3 2,-8 2 2,-3-2-5,1 6 1,4 0-4,-3-1-4,5 4 8,1 0-13,-5-4 7,-2-2-3,1-4-3,-5 1 7,1 0 3,-11 1 0,-4 1 6,-8-4-6,-1 2 0,-1-2 0,-1-1-3,-2 2 5,-1 0-2,0 0 7,0 0-2,0 0 1,0 0-4,0 0-7,-1 0-1,-3-1-1,2 0 1,1-3-1,-1-2 0,-36-37-4,35 31 0,-1-5-6,0-4 5,4-2 1,1 0-3,-1-3 11,3 3-4,0-1 0,-4 2 2,3 7-1,-2 1 1,-2 8 0,-2 0 1,2 4-2,4 7-4,2 11-6,6 10-2,-3 20-9,-1 6-6,12 10-35,-2 0 38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9.1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-2 344,'0'0'258,"0"0"-47,11 0-41,40 4-48,-31-2-80,-2-1-19,-3-2-12,-7 0-5,-6-4-2,1 7 8,-2 1 29,-2-3-1,0 0-8,-1 0-2,-15 2-24,-40 9-1,37-1 8,0-3-3,2-4-6,5 2 5,3-5 0,2 0 0,8 1 0,1 2-4,8-2-4,7 0-2,8-2-12,8-2-6,18-8-275,13-4 2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8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30 237,'0'-1'163,"0"0"4,0 0-100,0 0-12,0 0-33,0 0-9,0-1 7,0 1 7,0 0 31,0 0 6,0 0-1,0 0-6,0 0-38,0 0-12,0 0-2,0 0-3,0 0 13,0 0 3,0-1 9,0 1 3,4-1-4,-2 1-4,2 0-16,3 1-2,-6-1 1,1 0 1,-1 0 6,-1 0-1,0 1-22,0 0-1,-1 0-11,0 0 3,0 0 15,-10 6 2,-31 25 15,31-30-4,5 1 2,4-2-1,2 0-13,4 3-7,-4-3-33,0-1-45,20-4 5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6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34 1054,'-25'-23'369,"5"10"-354,13 16 16,3 10-9,7 15-12,5 12-2,13 13 23,10 5 7,13 11 31,6 5 1,10 12-20,-4 5-3,-8 0-38,-6-5-6,-16-5 5,-6-2-11,-13-4-7,-6 1 0,-16-8 2,-5-5 0,-4-8 16,-5-5 0,2-12-4,-5-3-2,13-12-34,7-3-8,-1-10-40,15 0-11,-5-4-6,0 0-3,6 0-93,-8-4-143,5 3 22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6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6 876,'-25'-6'315,"5"6"-254,1 3 3,1 12-18,5 8-7,0 20-26,3 15-7,11 35-5,2 12 5,14 22-22,2 3-2,10 4-8,-4-6-18,12-19 5,-2-16 0,7-26-136,8-8-57,-3-26 138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5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28 1043,'-26'-35'360,"1"3"-318,1 4 8,9 11 2,0 5-5,9 8-14,2 4-10,0 10-11,4 9 3,5 28-4,6 13 5,5 21 6,3 6-7,-1-9-10,0-5 2,-1-10-5,-3-3 2,-6-3-3,-6-4-3,-5-14 4,0-7-3,0-16 10,0-7-5,1-3 1,0-5-2,2-6-3,5 4 0,5-10 0,5 1 1,13-3-3,2-2 5,14 1-7,5 6 9,-1-1-1,0 5-2,-5-1 2,-5-3-9,-3 6 5,-6-6-12,-5 4-12,-8-6-6,-7-2-25,-4-2 3,-8-4-31,-5-2 53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5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19 932,'-6'0'332,"4"0"-299,0-2 6,20 0-12,7 0-7,11-4-8,5 2-5,-1-5-1,4-1-6,8 2 0,-1-3-5,-3 3-10,-5-2-2,-10 1-14,-3 4-1,-11-3 6,-7 1 6,-9 1 17,-5-1 11,-4 4 20,6 2-2,0 1 16,-3-2 8,2 2-11,0 0-3,0 0-14,-4 28-12,17 53-4,7-29 10,7 0 6,-4-5-5,-1-4 0,-5-11-7,-1-5-7,-4-5 1,-10-18 5,1 4 17,-4-11 36,-1-1 6,-2-4-10,-4-10-10,-2-6-43,2-3 3,-1-11 2,3 3-10,1-3 4,3 5-15,3 5-21,2 4-10,8 5-37,1 1-7,6 3-2,5 2-10,8 0-114,0 2 14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0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36 202,'5'-11'96,"-5"1"2,-1 3 36,-3 3 59,1 0-2,-1 8-40,-2-4-41,-1 2-53,-1 5-6,-2-4-10,2 7 14,3 2 6,1-1-6,4 8 23,1 3-7,2 17-3,1 4 5,3 17-27,1 7 1,-1 6-9,1 1-11,-8-12-4,-3-6-5,-5-17 2,0-8 1,3-14-17,3-5-22,-1-10-60,3-4-26,4-12-26,2-8 0,10-18 23,2-6-154,7-9-16,1-2 26,-1 6 133,1 3 234,-1 8 101,-6 8 14,-3 11-72,-3 1-47,-9 11-12,0 6 3,-3 1 9,-2 4 5,0-2-29,0 0-23,-4 8-47,-33 46-18,20-30-4,-7-1 4,3-1-8,1-2-6,1-5-19,1 1-4,6-7 6,0-1 3,2-6 16,6-3-10,-1-2 10,4-9 8,3 3-2,1-1 7,8 1-7,3 8-6,9 9 0,7 13 0,7 7 7,4 2-20,4-8-36,0-6-22,-5-15 42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4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50 618,'-32'-9'177,"5"4"-265,3 1 125,3-3 49,1 3-9,6-5 26,2 1 18,8 7-25,0-2 19,3 2-12,1 4-11,0-4-6,-1 0-17,1 0-17,0 1-2,0 0-8,0 0 12,0 0-10,0 0-18,0 0-6,0 0-19,0 0-13,1 10 15,12 60-13,-2-18 12,4 25 10,0 12-17,5 14 0,-4-2-10,0-3-20,2-8 6,-5-13 9,1-2-3,-1-17 23,3-7-3,1-15-18,7-5-7,4-12-24,-5-6-12,10-9-7,-13-7 9,1-13-9,8-1-17,-14-11-270,2-3 24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4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0 828,'-23'13'347,"5"1"-213,6 6-31,9-3-39,3 0-23,9-5-15,7 1-1,13-2-14,9-2-8,18-4-12,0-7-14,3-2-25,-1-4-15,-10-4 37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4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5 851,'-145'16'334,"119"-16"-236,-3-3 1,7 0-23,1-1-9,4 0-10,4 2 3,5 1-2,2-1 0,8 1-26,1 1-4,-3 0-20,0 0-16,10 1 6,52 9-4,-23-6 3,1-1 3,1 1-4,1-1 5,-8-1-20,-4 0-14,-15-2-27,-5-2-26,-3 4-19,-9-4-8,-9 4 7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0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06,'33'53'402,"14"28"-249,2 11 4,3 18-4,-4 3-29,-15-1-52,-5 3-18,-17-5-63,-13-2-18,-27-8-101,-19-8-39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0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 0 908,'-41'12'332,"0"10"-244,0 7-34,6 17 21,4 10-13,2 23-19,8 12-16,5 17-23,6 6 5,10-9-7,2-9-1,13-19-18,8-5-18,8-24-48,7-11 52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20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0 815,'-21'6'327,"5"3"-194,-2-2-105,7 3-27,4 0-27,2-4 13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9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908,'-1'17'327,"-3"7"-275,-2-1-18,2 4-4,2-2-18,2-4-35,5-1-10,8-7-17,1-5-13,7-7-142,3-1 147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9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11 896,'-9'-9'353,"3"7"-244,2 2 1,-2 5-13,1 10-20,2 14-20,-5 5-12,0 10-26,-2 0-2,-6-1-29,4 2-13,-4-8-30,8-7-25,2-6-90,4-3 112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9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3 1016,'0'-1'376,"0"0"-289,0 0 10,0 1-13,0 0-20,0 0-9,15 19-7,48 50-2,-32-30 7,5 3-32,-3-5-5,-7-5-26,-2-3-20,-6-5-28,-5-4-25,-3-6-19,-2 2-16,-8-13 74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9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1 822,'-5'-9'362,"-1"7"-165,0 2-79,-2 7-46,1 2-26,2 3-40,2-1-19,6-1-55,5-5-105,7-8 11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9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44 798,'-8'-11'354,"0"4"-202,-1-1-20,-1-1-20,2 4-18,1 1-5,-1 5-12,1 4 0,-2 2-34,-1 10-16,-1 16-26,1 11-5,1 31-10,5 13 2,4 21-14,1 8-23,9 11 0,-1-2 2,3 6 12,-5-2 17,-4-4 10,-4 2-1,-6-8 3,-1-5 0,2-9 3,0-5 3,0-8 1,-3-2 4,1-8-6,-3-5 3,5-7 1,0-1-6,1-10 5,0-3-3,1-10-2,-1-7 8,-2-11-5,-2-6 4,2-5 1,-3-6-11,3-5-7,3 1-15,-9-12-10,1-3 5,-3-8 5,1-4 16,2-5 9,-2 1-4,-5-6 7,-3-1-1,2 2 10,-1-2 6,3 8 12,5 5 2,4 6 5,5 6 4,7 8-12,3 5-7,14 21-8,6 11-5,12 24 6,-2 4 10,1 4 6,-8-3-3,-15-10 2,-1-1 5,-9-15-15,-2-8 12,2-19 5,-5-9-12,2-11-2,-1-9-5,5-18-7,4-11-7,2-27 1,7-4 0,3-10-18,3 0-4,11 4-53,3-4-31,10 2-27,10-1 68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8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702,'35'6'307,"-34"-14"-140,5-2-48,4-5-33,2 0-6,1-4-8,0 4 4,-2 5-15,-4-2-9,-1 12-28,-1-3-8,1 9-16,-1 7-2,0 6 3,-2 4-5,-3 0-4,4 3 6,-4-5-13,2-2 3,3-4-9,0-1-8,1-5-5,2-1-10,-2-7 4,3-10-1,4-7-10,-2-9 38,0-7 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8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737 691,'-37'39'298,"32"-33"-140,1-2-44,3 1-41,-2 1 1,1-2-24,0 1 5,0-4-6,2-1-15,0 0-11,0 0-4,0 0-8,0 0 0,0 0 5,0 0 1,0-1 5,0 0-4,8-24-5,19-46-3,-12 21-13,5-7 8,-4-14-4,-1-3-2,-3 0 7,-4-3-7,-4 8 7,-5 0-2,-7 13-4,-1 8 7,-2 19-6,2 9 0,3 11 3,-1 3-8,1 9 0,2 13 2,1 23-7,2 19 8,4 24-1,4 7-3,6 8 3,0-3 2,6-2-1,1-6 1,4-16 0,-2-10 0,5-18-5,-1-7-9,-2-16-26,-3-8-24,-7-12-46,3-4 67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6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7 131 967,'-114'-34'346,"102"37"-268,-5-4 16,13-1-9,10 4-12,8-6-36,12-1-13,15 0 2,7-3 5,8 3-7,0-1-10,2-1-7,-4-1-7,0 2-5,-7-1 7,-12 1-2,-9 2-9,-18 0 1,-9-2-10,-12-1-23,-8 0-7,-21 3-19,-3 4-4,-14 7 15,1 2 10,5 6 24,2-2 12,12 2 11,8 0 2,8-2-3,8-3 3,10-1 1,2-1 11,15 0 7,6 2-3,11-2 16,11 1 5,11-4 1,5 0-3,12 5-17,-4-4-6,-2 8-10,-11 2-2,-20 0-7,-6 8-4,-25 4-9,-6 8-2,-24 14-10,-16 4 0,-14 7 8,-10 0 0,2-4 14,9-3 6,13-9-1,7-8 0,13-9 1,12-3 1,8-11-2,7-3 6,11-10 3,5-3 0,14-7 15,8-3 7,20-1 8,7 0 11,10-2-4,3 4-10,-7 0-6,-4 2-20,-12 4-8,-5 0 5,-13 0-8,-5 1 8,-8 3 4,-9-1-11,-7 2-13,-5 0-18,-8 1-33,-7 0-17,-9-2 52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1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9 1016,'1'5'387,"3"-5"-293,6-3-8,5 3 0,8-9-2,5 2-18,5-3-28,-2-1-15,5 5-19,2 0-16,-4-2-32,3 4-25,-5 0-49,-4-3 141,0-2-32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1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 1005,'7'-1'372,"8"-1"-277,3 0-1,11 1-18,0-1-14,6-3-37,3 2-15,5-1-1,-3-3-4,1 4-10,-7 0-5,-10 2-21,-3 1-20,-13 0-31,-2 4-29,-9 2 7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11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12 1076,'-24'-45'397,"17"42"-299,3 1-3,-2 0-6,3 4-20,2 1-31,1-3-8,0 0-12,0 2 0,14 30 3,23 42-2,-7-20-11,2 6 9,5 8-15,-5-9-8,-5-3 8,-5-9-9,-15-16 0,-3 0 2,-10-10 0,-3-6-10,-2-6-3,-5-6-5,1-9-8,0-7 6,4-10 2,5-3 16,11-6 8,3-3 4,12-5 18,4-2-5,10-3 13,1-3 5,-1-4-15,0 4 11,-7 5-22,-3 8 9,-13 7-7,-6-1-2,-6 10 13,-3-1-18,3 7 3,-1 3-7,-10-2-12,1 8 3,0 1-7,-3 3 0,5 4-39,8 1-18,-2 1-34,5 0-14,5 4 7,-1 0 6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39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7 696,'-29'10'264,"8"-1"-194,7 2-30,6-3-17,4-2 14,-1-5 7,1-1 3,4 0-8,2 0-2,-2 0-8,11 0-3,66-4 19,-26 0-10,13-1 1,-1-1-6,6 1-16,7 1-2,10 3-9,4 1 2,-4 1-4,-11-1 2,-17 2-1,-6-2 0,-9 4-1,0-1-1,-6-1 0,2 0-1,0-7-30,-9-7 121,2-8-73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39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93 804,'-10'66'308,"-2"-71"-238,6 2-2,1 2-41,-10-7-4,14 8-6,-8-4-7,3 1 18,9 1 8,-9-2-3,7 5 8,2-1-19,-3 0-7,0 0-10,-1-1-2,1 1 0,0-1-5,0 0 5,0 0-8,0 0 4,4-1 5,16-7-1,34-12 4,-22 14-1,1-2-1,13 4-5,3-3 2,15 4-3,1 0-2,2-1 6,-2 1-2,-8-3 0,0 2 1,-2-2-4,6 5 1,7 0 1,4 2 1,-10 0-1,-5-1 0,-12 1 4,-11 1-4,0 1 0,-8-3 1,-11 1-1,-1-1 0,-10 1 2,-2 3-2,-10-7-9,-4 0-7,-17-2-45,-6-4-78,-7 7 9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1:17:10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3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0 672,'-13'8'254,"6"0"-199,-7 1-43,1 1-20,-2 3-10,-4 0 6,1-1 58,0-3 24,4-2 38,1-3 9,10 2-17,-2-3-3,5-3-32,6 1-16,7-2-10,7-5-7,8-2-11,13 1 2,9 4-9,-4-5-14,3 0-8,-4 3-20,-9-8-43,7 10-16,-7 3 5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08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 854,'-7'-5'329,"3"5"-238,4 1-1,1 0-35,-1-1-8,0 0-28,0 0-4,0 0-5,0 0-2,0 0-4,16 4 5,38 12-2,-25-7-5,11-4 5,6 4 1,15 2-2,5-3 8,12 5-3,6-6-1,21 3-1,4-2-1,8-1 3,6 2-3,-4-1 9,0 1-4,-5 2 5,-9-1-6,-4 1-4,-4 1 2,-7-2-12,-9-1 9,-23-5-4,-4 1 3,-15-5 19,-2 0 4,-6-1 6,-6-3-8,-9 1-9,-3 0-12,-7 1 3,-6-2 0,4 4 0,-8-1 6,3 0-16,0 0 8,0 0-5,0 0-7,0 0-6,0 0-12,0 0-37,-1 0-10,1 1-19,0 0-22,0-2 7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03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787,'83'25'296,"-73"-26"-234,5 5-19,-1-3-33,3 3 3,0-4-13,-5-8-2,2 5-3,2 0-13,-4 2 9,0 1-2,0 3 9,-2-3-1,2-3 4,0-1 2,4 2-6,-3-1 12,0 2-1,2 0 1,0-1 7,4 2-13,2 2-1,0 0-2,-5-2-2,0 0 10,-2 0-2,-5-2 5,3 2-2,2-4-5,2 1 1,3 0-4,0-6 2,3 2-4,-2 0 3,0-1-2,-2 6-1,1 1 11,-1-5-5,5 5 4,1 1-2,-3-3-7,3 2 0,0 0 3,-1 1-1,3 1-2,0 2 3,-5-1-5,4 2 2,-3-4 3,1 3-2,3-2 2,-3-1-2,5 1-5,1-1-7,-1-2-2,2 1 2,-1 1-1,0-1-3,-1 2 4,4 1-4,-4 0 2,6 1 18,2 0 0,-5-3 25,7 1 8,1-2 0,-3-5-3,6-2-19,2-1-6,0-3-6,3 2-4,6 2 2,1 1-2,-1 4 3,0-2 3,-7 5 9,-4-1 9,-1 0-6,-4 4 0,-1-1-6,1 7-2,-6-3 7,0-2-2,-3 2 14,-1-1 5,-6 0 6,-2-2 9,0 0-18,-2-3-5,-2 1-18,0-1-4,-10 0-8,-3-2-26,-1 0-39,-2 1 42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2.9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4 999,'-3'-9'385,"4"3"-282,5 6-18,0 2-37,0 0-20,6 11-20,-3 2-1,5 11-7,-6 0 6,1-2-11,-1 1-4,-6-7-12,7 5-11,-11-9-6,1-3 6,2-2-1,-7-9 4,5 1-5,-4-5-23,5-4-282,-12-6 24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8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71 837,'-11'-1'349,"-2"-3"-226,-11-7-18,3 3-25,2-5-20,3 1-4,13 4-3,2-1 6,4 0-3,3-5 1,1-2-6,5-2 1,6 5-2,1 1-21,5 2 5,-8 3-23,4 4-14,-1 1 6,-1 12-11,-1 2 14,-7 9-9,2 12 3,-9 0-10,-3 8-20,-11 3 5,-4-2 3,-9 0 6,9-1 3,-3-9 8,2-7 0,7-12 0,7-1 12,3-4-3,4-5-13,7 6 1,-10-7 5,3-3-8,3 1 14,4-2-4,2 0-3,7 2 8,-1 1-7,-2 1 6,0 0-8,-2 1-24,1 3-5,-4-4-34,1 0-9,1 2-13,0-3-21,-1 2 78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46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1 326 779,'-27'-56'304,"21"59"-208,-4 0-43,-8 2-29,4 5-10,-3 2 6,-2-1 7,6 6-1,0 4 0,-5-2-13,4 1-6,-1 0-3,-4 0-3,6 4-1,-1 2-2,3 4 6,3-2 2,6 5 2,2-1-4,5 3-5,3 1 1,3 4-7,6 6 8,1-1-6,-6-8-6,-6-18 8,1 1 0,22 53 1,-5-1 0,10 3-3,-4-27 0,-5-10 4,7 2-1,-3-8-1,2-1-5,10-2 4,0-7 2,16-6 2,5-3 4,5-7-9,4-2 2,-10-7 2,-4-3-1,2-6 8,1-2-4,10-3 1,2-3 7,-3-4-2,-3-4 6,-15-10 1,-5 0-6,-6-1 2,-3-1-1,-8-1-5,1 3 5,-8-6 2,-6-2 5,-5-1 16,-7-3 1,-12-4 7,-11-6-1,-12-6-12,-8-6-2,-6-8-12,-3 3-1,-13-2-4,-10 0-1,-18 6 14,-5 6-4,1 13-1,10 10 0,-8 22-15,-4 12 3,-3 24-15,1 9-16,23 17-45,12 5-22,16 23 5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38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0 854,'-2'7'353,"0"13"-209,-1 8-55,-5 16-48,2 6-9,-2 7-23,-1-1-7,5 3-42,-2 0 42,3 1-1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38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1 776,'28'-32'331,"-29"30"-202,0 2-14,-2 2-42,2-2-18,0 0-8,0 0-3,0 0-11,0 0 1,0 0-9,0 0-13,-4 11-4,-6 49-6,10-29-6,5 3 4,-2 0-4,-2-6-1,2-3-3,-1-6 4,3-5-5,2 3 1,3-6-5,0 0-3,6-1 7,2 1 0,2-5 9,0-1 0,7-2 0,4-4 2,7-2-3,8-1 1,2-10 0,-1-2-1,6-5-3,-3-5 1,13 3 0,8 2 0,4 0 7,3 9-4,-6 3 3,-9 2 0,6 8-4,-3-2 4,11 7-5,2 7 2,-5 4-1,-4 1-1,-12 0-1,-2-5-4,-7-1-3,-5-3 1,-3-4 2,-4 2 6,-5-3 1,2 5 2,-10-5 4,-3-2-1,-5 1 0,-6-6-2,4 5 0,-4 0-3,2-1 1,-7 0-1,0 0 1,-4-3-2,-2-1 2,2 1-2,0 1-2,0 1 0,0 0-5,0 0-2,4-1-6,1 0 2,4-2-14,32-22-9,-31 1-209,-1-5 173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31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8 883,'-4'-7'369,"2"0"-245,0 3-22,1 0-20,2 4-24,1 0-8,-2-1-9,0 0 3,0-1-13,1 1-5,11 1-14,30-1-10,-36 5-5,2 1-1,-2 3 2,3 5 2,-6-1 0,1 6-8,-9 2-19,-2 1-2,-2 3-9,-3 0-1,3 7 10,1-1 3,5-3 12,3-8 8,3-5 6,5-2-4,7-3-8,3-1-10,9-7-26,7-1 199,8-7-125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31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33 1024,'-4'-5'392,"3"3"-280,-7-3-8,6 6-44,-3-1-19,-2 0-37,2 6-8,1 11-2,3 8 4,1 10-2,4 2 3,3-2 0,1-6 1,2-11 0,3-6-1,-4-11 8,2-1-4,2-3 9,-2-6 1,0-2 0,-1-1-1,-5-6 5,-3-4-2,-2-1-5,-10-5-1,-2 4-7,0 2 1,-8-3 15,4 4 6,-2 2 5,5 6-4,3 6-13,6 4-1,4 3-5,2 0 3,-2 0-9,0 0-7,0 0-4,0 0 3,14 0 11,37-5 4,-31 1-8,-1-3-18,-4 2-29,0 1-14,-5-5-20,-1-1-4,-1 0-15,0-1 83,-5-1 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30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70 1063,'-11'-70'447,"10"70"-301,1 1-8,0 8-39,0 17-59,-1 15-20,-5 27-19,-1 14-4,0 17 7,-4 6 0,-4 0-3,1-3 2,-6-15-11,2-11-10,4-17-9,-3-11-2,8-17-16,-1-7-12,5-14-30,3-3-8,2-14 5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5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 1272,'-2'-1'454,"1"1"-398,0 0-3,-6 21-19,17 47-8,16-13 2,2 5-3,10 21-3,8 11-6,0 9-8,0 4-1,-7 2-12,-10-6-7,-16-6-28,-4-3-23,-14-12-23,-9 0-13,-10-12 272,-5-4-143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4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7 886,'-43'-18'348,"39"33"-264,-2-2-21,4-1-66,3-6-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00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814 1053,'-21'-5'383,"13"0"-325,7 5-2,-2-6-29,4 3-6,0-3-17,-1-2 2,6-1-5,3-3 0,12 4-2,11 0 1,10 1 0,5-3-2,11-8 2,5-1 0,25-5-1,17-3 1,16-7 0,12 0 1,22-9-1,0-2 0,21 1 0,11-3-4,-4 6 8,10 2 2,-6 1 3,-2 5 7,4 1 2,-13 4 3,4 5 6,-4 0-11,-26 3-2,2 1-4,-16 5-10,-10 0 6,-17 5-8,-8-3 1,-20 1 16,-6 1 1,-8-1 13,-5 5 2,-18 2-8,-13 0 1,-6 3-15,-8 1-7,-9 0 2,-2 0-7,-6 0 18,2 1 17,-1 1-2,-1-2 7,0 0-10,-1 0-10,0 0 5,0 0-12,-1 17-5,-2 42 4,16-12-17,0 12 16,12 34-12,1 11 0,6 27-33,1 8-8,0 7 7,1 4-16,-5 1 43,0-2 5,-9-9 14,-4-5 23,-11-15 21,-5-8-5,-2-17 12,-4-12-21,2-23-12,1-11-10,-5-24-32,6-25-25,2 0-107,0 0-295,0-2 294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4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-2 988,'-9'-1'383,"-1"3"-269,0 5-20,1 11-42,-8 6-20,4 23-28,3 16-2,3 25 0,7 10-3,10 3-31,3-2-18,12-20 27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3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-3 1032,'-5'0'390,"-4"6"-319,2 13-16,-2 8-19,4 17-33,2 6-23,-8 5-54,8 5 49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3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64,'21'21'468,"-1"5"-344,14 3-18,2 4-22,-6-7-52,4 0-26,-9-4-77,0 2-21,-6-1-36,-2-4-12,-5-10-27,-4-3 109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3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61 1144,'-5'4'432,"1"-4"-320,3 0 1,3-2-44,-2 1-24,0 0-31,0 0-7,4-13-7,24-35 0,-14 33 4,1 4-2,-2-3-2,-3-3 0,1 7-1,-2-3-5,0 8 8,-2 2 7,0 4-13,-4-1 4,1 1 1,2 7-9,4 2-13,5 9-1,8 5-30,0 0-15,7 2-10,-5-4-13,1-2-41,8 2 87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6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40 816,'-53'24'331,"48"-29"-207,4 4-16,-2 1-36,3-1-7,0 1-24,0-1 0,0 0-18,0 1-4,0-1-3,0-4 0,1 0 14,15-35-6,-12 25 10,2-3 2,-3 2-14,0 1 11,-1-1 2,-1 3-11,0 5 6,1 5-5,1 3-20,-2 0 15,-1 0-7,0-1-9,0 1 18,0 0-20,0 0 5,0 0 0,0 0-11,0 0 18,0 0-3,9 3-4,22 5 8,-23-8-14,2 1-2,4 2 15,-1 5-7,-1-4 8,9 4-1,-6-2-4,3-1-2,3 3 0,-7-2-8,3 2 3,0 3-6,-2-4 5,0-2 1,-6-1-15,-1-4-21,-1 2-17,-1 3-68,2-5-23,2 3 9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6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80 818,'-2'-1'329,"1"0"-201,0 0-16,-3-7-37,-21-35-3,21 35-12,-1 0-7,1 4 5,-3-1 7,6 4-9,1 1 13,-1 0-6,1 0-18,-1 0-2,0 0-3,0 0-21,0 0 16,-1 0-14,1 0-9,0 0 6,0 0-3,1 0-5,0 0 6,0 0-7,0 5-6,-1-5 8,1 12-11,0 33 16,-2-34-14,2 8 4,0-6-4,0 6-2,2-2 2,6 13 3,0 1-2,12 11-8,5 3 5,5 9-6,10 10 4,5 5-1,1 4 5,9 0-19,-9-7-3,1-11-18,2-4-1,-7-15 1,6-3 4,1-13-25,-7-9-21,1-16-30,-4-10-23,-4-13 11,-2-5 6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4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089,'-13'18'407,"15"20"-318,15 11 19,14 20-35,9 11-6,-2 4-21,8 4-27,-10-2 0,0-1-6,-8 5-35,-12-3-10,-9 3-30,-11-2-28,-16-4-26,-4 4-9,-13-15 7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4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-4 842,'-9'-3'348,"1"6"-243,-5 6-2,-4 4-16,-2 20-24,-6 9-6,3 26-13,-1 10-4,1 20-11,7 16-7,11 25-5,8 9 4,23 15-13,15 0-2,-1-16-31,7-1-37,-4-20 67,-6-10-2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3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6 902,'6'-37'379,"-10"39"-243,-2 2-14,-2 1-24,8 19-40,-5 1-16,11 25-22,4 13 1,7 11 0,10 10-9,-2-5-5,-5-3-7,-11-9 1,0-6 3,-3 2-9,1-1 8,-4-11-11,0-4 11,-3-12 2,-1-4-4,-2-9-3,3-8-7,5-2 4,-2-9-3,10-6 10,1 0-1,5-14 6,8 3-3,6-2 18,3-3-7,13 8-1,-1 0 8,10 3-22,-7-4 5,-2 5-19,-8-5-5,-12 2-25,-1 2-11,-14-5-12,3 2-14,-13-4-3,-1 4-96,-5 2 12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2.6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19 751,'-1'-1'320,"0"-1"-168,-9-7-18,-34-36-34,35 33 2,0 1-3,0-1 1,2 3-13,2 1-10,3 3-24,1 3-5,1-2-21,-2 3-3,1 1-8,1 0-19,3 16 4,13 68 2,0 4-8,0 14 11,-3 11-4,3 2-17,-9-20-1,-2-2-16,0-8 9,-5-9 9,0-17 4,0-11 18,3-20-3,2-7-5,4-11 2,4-6-3,10-10-2,4-4-1,7-9-12,9 2-10,-4-4-9,-4 0 15,5 9-9,-15-9-2,1 4-22,-1-2-16,-4-5-7,2 6-12,-5-5 0,-1 1-151,-6-2 17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59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-4 1083,'-7'-3'411,"1"0"-322,2 1 12,2 4-37,-3 3-20,1 8-26,2 10-8,2 9-4,2 3 5,5 10 14,4 3 4,6 14 0,5 11-5,4 20-12,5 10-12,3 14 1,3 5-5,2 3-7,3-2-1,-11-12 1,-1-12 9,-3-19 3,-8-8 2,2-17 5,-1-4 0,-3-9-8,0-7 10,-3-8-4,-2-6-17,-3-5-9,-1 0-3,-1-3-15,0 0 11,1-1 3,-1-3-7,5-2 7,2-1 0,4-6 11,2-1 4,13-6 6,7-2 2,13 0-9,2-4 1,4 0-6,-1-1-5,10 0 1,12 2-3,24 2-18,4 4 1,10-2-7,10 5-2,5-4 21,4-1 3,16 3 15,3-1 4,-1-4 6,6-1 8,2-6 3,-10-3 15,8-2 10,0-4-6,-22 1-2,3-3-6,-13 3-14,-12 2 0,-12 3-3,-14 2-3,-25 7 0,-8 3 0,-19 1-7,-9-1-16,-19 0-174,-8 0 137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1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40 996,'-21'17'385,"12"1"-272,7-2-14,13-1 5,2-4-9,13-2-25,7-5 5,13-8-32,-1-5-25,4-6-15,-1 2-17,-11-1-31,3-2-1,-7-1-11,-2-2-11,3 4 9,-1 0 5,-2 2 17,-7-1 11,-7 0 21,-2 2 2,-7 4 6,7 3 9,-6 1 0,-1 4 3,0 9 6,-9 2-7,8 15 5,9 10-3,7 10-9,9 5 0,-3-1-2,-7-1-1,-12-10-1,-2-2 4,-10-11-10,2-3 4,-10-12 24,6 0 9,-3-8 32,-7-6-4,3-2-15,-11-12-1,1-9-29,0-5 7,3-15-14,4 0 0,10-1-8,0-1-11,21 9-11,2 2-40,10 2-36,11 7-22,-6 4 33,5 5 4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0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8 955,'-8'-11'382,"9"8"-238,2 2-13,-2-2-20,-1 3-4,0 0-35,0 0-12,0 0-25,1 0-16,14 13-3,34 51-6,-28-10-3,-7 6-2,-3 12-14,4 7 4,-5 5-13,8 8 3,-5 1-6,2 1-20,0-12 9,-1-12-13,10-18-6,-5-10 2,4-13-43,-1-10 2,0-15-82,4-8 108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0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951,'-9'16'410,"2"-2"-233,9 0-73,5-5-21,11 2-33,4-5-16,9-6-35,8-5-20,8-8-53,9 1-17,7-2-61,-4-2 9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10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0 1045,'-59'49'410,"47"-44"-287,1-4 19,2 1-33,-2-5-17,7-1-32,2 5-27,6 4-15,4-2-14,6-1-12,3-2 12,7-3 0,6 3-3,6-1-4,4 2-13,1-2-29,2-1-2,-4 2-28,-10-3-24,-6 2-31,-13 0-99,-6 0 152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7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9 957,'-11'-9'382,"8"9"-263,-4 0-11,2 3-20,6 16-24,-1 13-20,5 9-8,6 22-15,9 11 7,3 14-17,1 6 7,-4-5-14,-4-5-6,-3-11 13,-4-8-13,0 4 8,-7-9-6,-1-9-6,2-4 4,-2-22-32,5-2-3,-3-12-42,0-6-17,0-9-16,4-5 6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7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1 847,'1'-6'329,"5"1"-244,0 5-3,-5 0-16,2 2-20,0 14-13,6 10 5,5 28 1,3 15-3,6 20-7,-3 6-2,1 17-6,3 3-8,-5-8-4,1-9-13,-3-16-9,-7-12-1,0-13-2,-2-3 9,-9-23-14,0-11-6,0-9-34,-2-12-17,2-14 52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6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4 945,'-3'0'384,"-7"-3"-269,7 2 2,-2 0-19,7 3-35,-2-2-18,0 0-26,0 0-10,2 28-4,9 43-1,-5-17-3,7 14 8,3 15-6,-4 1 6,-3-2-4,2-2-4,-2-12 0,-2 0 4,2-3-15,-3-6-13,0-2-53,1-1-47,-1-6-91,0-4 12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6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55 830,'-14'-8'328,"2"-5"-227,7 3-13,2-1-19,4 7-11,0-1-10,-2 1-1,1 4-13,3 1 0,-3-1-18,3 7-6,6 28 3,54 94-9,-34-30 6,-3 11-7,-1 10-1,-10-4-3,-8-16 15,-4-8 19,-11-26-1,-2-6 4,10-9-16,-3-10-22,1-10-5,-1-7-8,-1-12-27,3-6-3,1-5-43,0-7-9,-2-14-156,5-7 164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5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39 630,'-7'-7'318,"4"4"-58,-1-2-163,-10-4-24,9 5-22,-4 1-16,-2-3-9,10 6-3,-2 0-10,-1 0-3,4 0-1,0-1-4,0 1 6,0-1-5,-1 1 0,0 0-2,0 0-2,0 0 6,0 0-3,0 0 0,0 0-2,-1 0-3,1 0 2,0 0-1,0 0 1,0 0-2,0 0-3,0 0 0,0 0-1,0 0 5,0 0 0,0 0 1,0 0 2,-1 0-6,1 0 4,0 0-1,0 0 1,0 0 1,0 0-4,0 0 4,0 0-7,0 0-2,0 0-11,1 2-17,0 0-29,0-1-75,3 6 93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4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-3 919,'-19'1'362,"6"9"-249,-8 1-9,10 6-39,0 3-19,6-3-31,2-2-22,8-5-54,0-3-29,11-7 4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9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1088,'-4'28'398,"-4"-4"-370,-7-9-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4.0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 691,'0'1'337,"1"2"-88,5 2-178,-9-5-13,3 3-15,0-2-6,0-1-16,0 0-5,0 0-5,3 19-2,7 44-5,-7-32-1,5 2 0,-1 0 0,5-5 0,-4-5 1,1-8-13,6-2-10,-2-7-23,0-5-29,6-8-158,-7-10 157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3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866 727,'-7'6'298,"-8"1"-175,10 3-26,-5-2-28,6 0-9,3 0-10,2-3-5,-3-5-11,-2-1-7,4 0-10,-1 0 4,0 0 8,1 0 6,0 0 10,5-9-1,33-48-2,-28 28-3,0-11-4,7-5-2,-6-12-2,5-5 5,-6-7-7,-7-7 2,-6-3-15,-1-1-10,-5 9 5,-6 7-7,-4 16 6,-8 5-1,-3 12-6,4 8-7,8 13-1,7 10 0,6 9-3,2 10 9,3 20 2,4 10 0,13 26 1,11 12-5,4 7-5,3 0-2,-8-14 3,0-9 1,-3-5 5,-4-6 3,0-5-9,-7-3 7,-5-16-10,-1-8-4,1-8-14,-4-4-21,-1-2-18,4 0-6,-5-7-3,3 1 5,1-5 0,-3-2 2,3-2-145,1 0 15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2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108 630,'-97'-37'299,"86"34"-135,1 0 1,-6-2-93,11 5-15,-7-4-30,3-1-3,6 4-2,-8-5-1,3 4 11,6 2 1,-1-1 3,2 1-4,-1-1-15,2 0-7,0 1-8,0 0-3,29 2 1,36 1 2,-25-8-2,-1-4 1,4 3 1,-2-2-2,1 4 0,-6-2 0,-4 1 0,-3 2 5,-10 6-5,-4 1 1,-13-2-10,-1 3-4,-15-2-9,-8 6-1,-16 0-2,-11 0 2,-3 2 11,0-2 3,4 4 9,2-3 2,4-2 3,6-1 2,8-1 6,8 0-1,4-4 4,6 4 0,5-6-6,0 0-1,16 3-10,0-6 1,9 11-1,4 0 0,3 5 1,4 8-2,7 3 2,-1 0 1,1 7 3,2 3-1,-7 0-2,1 9 1,-16 2-2,-6 5 0,-16 10-7,-9 3-8,-12 8-16,-7 0 0,-5 4-6,-5-6 8,3-7 5,1-8-8,8-16 9,1-7 2,10-10 11,5-4 13,6-13 12,9 0-1,9-4 1,2-1-2,13 1 2,3-2 2,13-3 3,5 0 2,11 1-7,-2 1 0,12 3-4,-2-2 5,-10 4-1,-3-4 3,-23 1 11,-3-1-6,-8 1 3,-5 1-1,-4 1-12,-3 2-1,-6 0 2,0 4 3,-4 0 6,-3 4-1,-1 2-8,-3-4-7,1 2-7,0-4-1,5-1 2,1 1-6,4-1-27,2 0-22,4-1-47,-1 0 61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01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 215,'54'-27'54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58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46 797,'-18'18'338,"8"0"-203,7-6-55,3-4-21,9-5-25,4-1 0,10-8-14,2-4-4,15-3-14,-1-7-16,8 0-51,0 1-246,-3 0 219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58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8 916,'-10'5'360,"1"-1"-244,1-2-7,1-1-16,5-1-10,0-1-22,2 0-9,0 0-23,0 0-10,0 1-14,10 1-5,48 6 0,-28-7-2,2-2-9,-2-2 1,1-1-25,-4 0-5,-7-1-19,-4 1-5,-2 5-9,-7-5-19,-6 3 6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58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49 764,'-7'0'311,"1"-1"-198,2-5-39,0 1-35,0-6-15,1 0-11,2-5-7,-1 2 5,2 1 7,0-2 14,4-1 8,0-1 4,-1-2 2,5 3-7,-2-3-3,1 4-4,3 5-7,-5-1-10,4 4-9,4 4-5,4 6-3,2 4 0,8 8 1,1 4-1,6 3 1,0 0 1,-4-5-1,-4-5 2,-7-4-1,0-4 0,-6-4 1,0-1 0,-4-6 5,0-1-1,-4-4 6,2-2 0,-10-4 2,-3-2-2,-7 0 2,3 3 0,4 5-7,2 2 9,3 6-19,-3 0-8,3 1-34,-1 2-22,7 0-48,-5 1-259,0 0 269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7:57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40 835,'-2'0'334,"1"-1"-236,0 0-19,0 0-30,0 0-12,0 0-3,0 0-2,0 0 7,0 0 2,0 0 2,0 0-4,1 1-14,0 0-6,17 2-16,37 56 0,-31-24 2,1 10-15,-5 3-8,-4 2-6,-6-3 0,-5-12 14,-4-9 8,-2-4 2,-1-10-3,0 4-1,2-8-3,-3-5-3,1-4-3,2-4 2,1-13 7,6 1 0,6-3 6,2-3 0,8 1-5,3 0 2,9-1-1,-1-2 1,3 4 6,-4-1 3,-2 2 15,-6-1 5,-4 2 16,-1 0 9,-10-3-15,1 1 3,-8-5-20,-2 1-14,-8-1 7,2 3-11,-10 4 2,-4-2 7,4 10-10,-1 5 4,5 6 2,-6 0-8,6 5-15,-1 0-8,7 1-24,10 2-8,0-6-9,6 1-5,3-5-3,2-2-24,10-2 68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5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6 939,'-13'-3'376,"-1"1"-238,5-1-22,-2 6-28,6 19-18,3-11-29,0 0-14,5 74-22,8 22-1,21 40-3,12-18 4,8 1-18,3-8-50,1-16 74,-4-16-2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4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960,'7'1'362,"3"6"-294,11 14 9,3 2 4,10 19 1,8 16-3,-1 8 3,-1 5-10,-17 0-27,-6-1-8,-8 5-38,-7 1-9,-3 5-37,-10-1-24,-10-9-15,-1-6-8,-1-8 6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9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629 1014,'11'-2'387,"2"-7"-277,4-7 15,3-8 9,0-8-10,-6-11-24,1-5-19,-9-5-18,-4 1-18,-5 0-9,-7-2 0,-8 0-19,-8-1 5,-5 5-5,-2 8-5,4 15 3,7 9-6,1 20-14,6 16 0,7 31-38,2 17-10,17 26-14,3 8-5,8 3 10,4-1 21,-3-11 16,2-10 8,1-23 23,-2-14 4,-1-23 11,-3-8 1,-1-17 6,-2-7 3,-5-10-10,-3-4 7,-9-4 3,-4-3 2,-11-2 29,0 3-8,-8 8-2,-2 8-23,-4 15-47,-3 11-9,3 20-69,1 3-54,17 0 98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4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927,'67'-18'359,"-58"44"-250,-3-4-20,4 5-41,0 1-19,-1-8-29,0-1-9,3-4-9,-3-5-1,3-2-14,3-1-19,-3-11-87,9-2 9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2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1245,'-1'0'472,"0"2"-392,0 21-24,16 40-25,9-11-32,2 4-3,-4 1-30,2 3-5,-7-7-34,-1-1-1,-7-10 32,-3-12 6,-7-18 48,-2-6 8,-2-13 11,3-4 8,2-10 3,-1-9 2,1-14-1,-4-6 2,-3-9 12,3 3-5,4 10-11,0 6-12,5 15-21,1 7-2,0 7-44,7 6-19,7 11-56,5 4-24,9 8 230,-5 0-93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2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5 608,'56'-3'314,"-64"-18"-54,3-5-139,-4-2-53,4 2-8,0 5-19,1 6-10,4 10-15,1 5-9,14 14-7,1 5 3,11 14-3,-4-2-1,3 5-1,-5-5 1,-6-8 0,5-2 2,-17-16 5,4 1 2,-4-6 14,-9-1 3,13-7 16,-6-5 3,3-13-10,-2-7-6,-2-3-15,-2-3-7,-2 0-4,3-1 1,9 2-33,9 1-20,-3 1 141,10 3-8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1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3 820,'63'-3'373,"-63"10"-140,-1 1-116,1 17-46,1 5-19,-1 11-25,-1 1-8,-1 1-16,-3 0 1,-2-3-4,-5-3 1,-1-5-2,-5-1-3,0-9 3,-3-2 1,1-14 9,3-3 6,7-10 2,5-6-2,2-10-8,-4-6-7,6-8-8,5-2-3,5 6-18,10 1-8,-1 9-17,-3 8-1,6 10 7,-2 6 6,0 12 11,4 8 2,0 9-21,0-1-13,3 1 37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18:21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310 892,'-8'5'372,"-4"-3"-249,3-2-10,6 0-9,2 2-11,3 1-7,-2-3 3,-1 0-13,0 0-11,-1-1-4,1 0-21,0 0-9,-11-28-15,-6-40-7,14 20 2,4 3 9,3 4-6,2 8-3,1 11-8,0 8-2,-7 6 5,2 6-4,-1 4-11,1 6-4,13 20-10,0 9 0,7 16 2,0 4 0,-1-6 0,-2-8 6,2-11 8,0-1 1,-1-11 5,2-4 0,-5-12 6,0-3-2,-2-6-3,-5-5-1,-2-6-7,-2-8 3,-5-8 9,0-2 5,-6-8 8,3 7 0,-3 4-5,2 4-9,-2 7-12,0-1-15,3 10-71,3-1-37,4 1 223,4 3-107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6:20.15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3 54 557,'-26'27'212,"40"-32"-146,0-4 7,5-1 6,2 1-15,3 0-44,5 2-3,4-2-11,5 5-3,3 0 3,7 2-6,-2 0 2,-1-3-2,2 4 0,-3-5 0,6 4 1,3 5-2,8-1-7,7 3-1,5 1 0,3-1 3,-4-5 2,-3 0 6,1-1-5,7 2 3,10 4 1,-1 0-2,-4-2 4,-8-3-6,-7 0 10,5 1-7,4 1 7,-3 4 9,-9-2-5,-5 2 14,-13-2-3,-4 2 5,-7-1 3,-2-1-7,-4 2 6,-3-3-16,-4 1 4,-1 0-6,-6-1-9,-9-3 10,-1 1-10,-5-1 11,1 0 13,-1 0 0,0 0-3,-1-1-5,0 0-47,0 0-146,-8-5 127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8T11:24:13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59'0,"1182"141,-812-141,-318-3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8T11:24:12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70'17,"424"0,-194-17,159 0,-1 0,-193-17,-195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45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0 701,'-72'32'281,"69"-28"-183,-1-4-25,0 5-37,0 1-6,1-3-16,1 0-3,1-3-10,1 0 0,-1-1 2,0 1-3,0 0 1,-1 0-1,1 0 1,0 0 7,0 0 9,0 0 2,0 0 3,0 0-8,0 0-8,0-1-6,0 1-10,1 0-7,0 0-4,0 0 2,0 0-6,0 0 6,0 0-9,0 0-22,0 0-37,0 0 5,0 0 12,0 0 25,0 0 64,0 2 22,1-2 24,-1 0 3,0 0-12,0 0-19,0 0-25,0 0-1,0 0-4,0 0 5,0 0 10,0 0 3,0 0 7,0 0-1,0 0-5,0 0-2,0 0-7,0 2-8,0-2-2,0 2-9,0-2-4,0 0 3,2 3 1,19-2 6,47 37-1,-24-29-1,11-1-1,11 8-2,4 3-6,-5 4-9,8 7-36,-3-3-41,18 4-46,5-2 0,4-2 8,-6-1 33,-3-7 48,6 1 4,-3-12 29,2-3 9,-10-9 10,-9-8 19,0-4 38,0-3 34,-2-3 26,-3-1-7,-8-3-25,-9 2-30,-13-4-29,-2 2-6,-10 5-16,-3-4-2,-1 10 6,-8-5 0,-1 5 8,0 2 3,-10-1 0,3 6 0,-5 3 0,0 4 1,2 4-5,-4-3-1,0-1-4,0 1-2,-1 0-4,0-1-4,0 0 1,0-1-6,0 1-5,0 0-4,0 1-29,0 0-37,-1 0 49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44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3 560,'-1'0'206,"-2"0"-166,2 2-7,1-2-36,-1 0-12,0 0-11,0 0 1,0 0 14,0 0 10,1 0 1,-1 0-6,1-1-6,0 0-12,0 1-80,0 0 7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8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26 1053,'-35'-12'438,"14"11"-250,4 0-21,14 3-50,4 1-28,9-3-46,7 0-11,16-1-22,4-3-4,13-5-20,6-1-10,-4-7-41,3-1-12,-5-1-42,-3-2-16,4 3 9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43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21 578,'-90'-10'283,"76"15"-127,-2-5-40,-1-1-32,7 1-39,-4-5-16,7 4-15,-2 1-1,2 0 2,-1 0 8,2 0 0,-6-3-2,7 3-4,0 0-7,5-2-10,1 1 0,-1 0-2,0 0 1,0 1 1,0 0 0,0-1-4,0 1-3,0-1-10,12 1-13,44 10-174,-33-5 147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39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9 737,'-3'-4'312,"-1"-1"-162,-3 1-71,5 1-24,0-1-22,4 4-18,-2 0-7,0 0-4,7 3-5,23 9-26,38 5 2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39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462,'-44'26'224,"46"-26"-106,1 0-14,-2-1-14,-1 0-40,-1 0-25,0 0-5,1 0-7,0-1 10,0 1 16,0 0-6,-1 0 12,1 0-20,0 0-17,0 0 0,0 0-1,0 1-1,0 0 7,0 0-2,0 0 1,1 0 0,10 14-4,37 34 6,-29-28-8,11 1 5,-2-5-4,2-8-1,-15-4-4,1 1 4,46 5-1,3-6-1,1-4 3,-30-11-4,-1 1 0,-12-5-13,-2 1-23,-7-1 2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34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3 733,'-37'15'304,"33"-18"-169,1 3-27,3-1-49,0 1 1,0 0-12,0 0-18,0 0-7,0 0 1,-1-1-9,0 0 8,0 0-4,0 0-7,0 1-4,0 0 0,0-1-6,-1 0 6,1 0 0,-6-1 0,2 1 3,-32-1-1,35 0-3,1 0-3,-1-5-1,2 6 4,0 2 3,2 3-6,-2-4 4,0 0-11,0 0 1,0 0 1,13 1 0,41 7 0,-35-5 1,1-3-1,-1 0-4,-3 0 4,-2-4-21,-2 2-7,-6-2-29,8 4-18,-6 1 49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33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-2 868,'0'3'331,"0"-3"-243,0 3-18,-1 1-17,0 3-6,-1 4-11,-17 28 2,6-37-5,6 6 5,-1-6-2,2 1 1,3 1 1,-9-5-11,-1 1 9,11 0 1,-5-2-8,-1-2 2,8 2-9,-7-1-15,1 0-4,6 1 7,1 1-10,-1 0 1,0 0 3,0 1-12,0-1 3,0 1-1,0 0-12,9 1 7,42 12-12,-36-5 5,1 3 3,-5-7-6,4 2 3,-3-4-8,0-4-21,0 1-5,-2-7-25,0 1-9,3 1 6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50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39 888,'-6'-3'336,"-5"-4"-262,6 1-12,2 1-15,-8-3-4,3 5 2,1 4 3,-8-6 7,2 3 7,6 3 2,-6 1-8,9 5-7,-1 5-22,3 11-12,2 10-1,12 29-19,6 15 10,-5 12-21,0 3-11,-6-1 11,-6-4-10,2-5 24,-1-3 12,-4-18-1,1-11 5,-3-12 2,-2-9-9,-6-15 3,2 0 5,-3-9-12,8-1 2,1-4-5,-3-6 0,4-6-12,-5-4-19,10-6-46,7-11-32,10-16 69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48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4 717,'-1'-1'285,"0"0"-178,0 1-38,0 0-21,0 0-8,0 0-20,-1 0-2,-1 0-12,1 0-3,-2-1 6,2 0-3,-1 0 1,2 0 1,0 0 10,0-1-1,0 1 3,0 1 1,0-1-9,0 0 1,0 0-5,0 0-1,0 1-4,-1 0 2,1 0 0,0 0 0,0 0-3,0 0-2,0 0 0,0 0-4,0 0 0,0 0 1,0 0 3,1 0 5,0 0 3,0 0-2,-1 0-3,-1 0-9,1 0-8,0 0-3,1 3-5,0-3 6,0 0 9,0 1 3,-1-1 8,0 0 1,0 0-6,1 1 1,0-1 0,0 0-5,0 0 4,0 0-1,0 0 1,1 7 3,-1-7 4,0 1 2,0 0 3,7 1 1,16 6-4,37 29-6,-21-27-4,5-9-3,6-2 2,3-1 3,-3-3 5,4 5-1,-11-2-4,-4-1-3,-7 0-4,-5-2 2,0 1 4,-2 0 1,-2-1 1,-6-1-1,0 1 0,-5 1 0,-5 0 0,2 2 1,-6 2 2,0 0 5,1 3-1,-4-3 1,0 0-1,0 0-11,-1-1-6,0-1-9,0 1-10,1 0 0,0 1-1,0 0-5,0 0-56,0 0-232,0 0 222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4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9 971,'-4'0'378,"7"4"-291,0-2-4,-3-2-24,0 0-25,17 2-10,52 4-8,-39-13-18,8-1-29,3 1-16,0-2-52,2-3 61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0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40 1000,'-12'1'412,"1"-2"-266,4-2-12,-4-2-16,8 1-24,3 2-12,-1-6-42,2-1-3,4-9-15,-2-6-19,9-2 2,4 0 8,5 2-11,-2 2 0,-4 2 7,-2 0-9,-5 5-5,1 9 19,-3 0-18,-2 4 7,0 2-3,-2 0-2,-2 0 13,0 0-18,0 0 6,0 0 2,6 12-7,40 40 7,-32-29 13,-1-2-20,3 3 17,-2-6-7,-2-6-3,0 3 8,0-6-10,-2 0 1,-4-3-8,2 0 8,-2-5-10,0 4 0,4 1-58,0-2-49,6 8-41,4 4 8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1:55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11,'-14'31'356,"10"-32"-253,4 1-28,0 4-26,1 0-12,3 0-4,-3-2 9,-1-6-7,0 4 1,0-1-19,0 1-4,0 0 6,0 0-8,1 4 10,15 20-8,35 37-10,-26-28 5,9-1-4,-2-3-3,10-1-1,-3-8-10,1-4-16,4-6 5,2-10-7,9-5 8,18-10 11,8-4 0,11-8 14,1-6-5,4-4-1,9-3 1,14 9-19,2 0 2,12 9-12,-1 6-4,3 12 3,5 9 1,3 20 0,-9 3-1,-19 10 9,-15 5-4,-40-2 13,-12 2-3,-23-5 13,-8-2 10,-14 2 20,-7-3 10,-10 2-3,-2-8-4,-3-15-15,3-2-7,1-18 0,3 0-7,7-10-9,4-7-2,16-4-1,7-12 2,17 1 5,18 1 0,17-1-4,7 5 0,17 5-3,2 1 6,21 4-6,6 4 0,6 5 7,9 4-7,-6 10 9,-2 5 1,2 8 0,-4 6 2,-14 11-2,-6 3 5,-20 4 8,-19-6 5,-13-5 31,-11-4 9,-22-8 10,-7-2 1,-11-8-22,-4-1 5,-6-9-7,-4-5-14,-12-18-21,-2-20-40,10-19-57,4-15-12,23-14 5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8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1083,'-17'6'471,"3"1"-285,8 8-43,4 7-30,-1 8-44,7 8-21,1 11-21,5-3-15,6-3-27,0-4-14,-2-13-68,1-6-19,-2-12-44,-6-2 216,1-18-54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6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64 948,'-2'-7'393,"-1"-3"-265,3-3-15,-1-1-15,4 4-20,0 4-18,4 6-29,2 5-8,3 9-34,4 7 12,1 3-3,4 2-12,3-6 13,-5-8-15,4-6 10,1-5 2,-1-9-3,7-5-3,-6-13-22,-1-5-5,3-1-27,-6-6-5,-5-2 33,-2-5 12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5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6 841,'-77'-20'383,"64"32"-148,1-2-140,7-1-60,1-3-32,-2-6-90,9 0-111,12-7 12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5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 832,'1'-5'341,"18"3"-202,-2-1-33,-6 0-37,0-2-5,-4 1-22,1 4-11,-4-1-18,2 3-5,-3 7-5,-5-1-3,9 11 1,-3-2-3,-3-1-7,9 2 3,-3-9-23,1-1-12,6-9-25,0-6-30,4-9 64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5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 994,'-1'-3'402,"-1"3"-248,3 3 0,-2-3-7,-1 0-31,1 0-42,0 0-37,-2 4-32,-8 15-10,-40 36-56,35-29-26,1 1-67,0-1 232,7 6-77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5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-1 910,'-49'13'372,"45"-11"-237,1-2-1,-1 0-12,3 0-6,0 0-7,0 0-2,0 0-36,0 0-13,1 0-36,0 0-11,5 15-5,27 46-9,-12-31 2,2 4 4,-1-9-7,-2-4 8,-2-5-16,2-2-23,-5-8-42,-1-1-32,-1-2-31,-2-3-4,-8-8 98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3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1002,'-18'11'387,"6"-5"-286,4 1 8,7 2-23,3-1-16,7 1-31,3 0 2,13 0 0,3 1-14,13-6-1,6 3-10,0-4-18,6 0 10,-8 3 1,-3-2-10,-14 2 8,-13-2 2,0 4-7,-18-5 8,-1 5 8,-3 6-12,-25 3 3,5 7-5,-12 2-4,0-3-2,10 1-5,8-3 6,7 2 0,5-4-3,7-3 8,3 2-1,8-4-14,6 2 14,10 2-9,6-4 2,7 0 10,-1-4-13,-6-5 7,-2 4 4,-15-7-6,-6 2 4,-5 2 9,-17 0-7,-1 12 10,-17 2-6,-12 11-6,-1 1 5,-7-3-14,13 3 9,5-8-1,11 6-8,6-8 9,6-5-11,10-4-2,1-3 5,11-3-1,7 0 1,9-1 3,5-3 2,9 3 0,0-1 0,5 1 2,-8 2-5,-5-1 5,-8 4-1,-18 2 0,5 3 0,-16 7-6,-5 0 19,-5 10-1,-14-3-2,1 1 10,-6 2 0,0-6-6,-4-4 11,3-4 3,1-8-11,6-4 7,3 0-11,7-3-8,1-3 6,5 0-7,2-3 8,5 0-13,4-1-1,3 2-13,-3 0-16,0 0 6,0 0-24,0 0-8,2 0-23,6-5-49,34-38 2,-27 31 74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2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1 1123,'-5'1'451,"6"1"-316,-1-1-5,-1-1-68,0 0-32,0 0-69,1 0-33,0 0-44,0 0 23,5 1 6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1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1059,'-6'7'415,"-1"-4"-305,2-1-24,1 1-70,2-4-41,4 1-77,-2 0-315,0-1 29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1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947,'5'0'391,"-3"0"-264,-1 0-32,-1 0-19,0 0-45,0 0-8,1 19-5,0 32-13,-3-30 1,4 2-1,3-4-26,1-1-13,1-7-28,-1-4-16,6-2-41,-3-9 77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1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-2 1038,'-1'0'433,"-3"0"-269,-3 4-15,3 4-59,-8 6-23,-8 11-28,-1 8-32,0 11-3,-1 2-10,0 6-60,3-4-13,-2-4-43,5-6 7,7-3 7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8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1106,'-104'22'432,"89"0"-332,6-4-7,3-7-76,5-4-43,4-10-84,0-2-4,13-14 63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0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4 924,'1'-12'364,"9"-26"-249,-1 34-6,-1 6-21,9 7-7,1 10-8,2 8-9,-2 10-12,1 4-9,4 1-24,-10-5-6,6-1-18,-4-4-5,-8-8-28,-1-3-69,-3 0-13,-3-7 14,0-7 4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0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85 1056,'-12'-34'427,"4"29"-271,3 2 1,5 3-40,-4 0-18,11 5-60,-4 5-10,2 17-17,4 14-18,3 23 2,4 12 11,6 9-13,-1-5 7,-2-12 3,-2-5-13,-6-21 9,-5-8-8,-2-11 2,-2-9 5,-3-9-33,5-5 8,-2-12-13,2-8-2,4-13 24,-2-4 9,-6-12 10,-4-2-4,0-6 9,-6-6 5,3 10-1,3 8 10,-6 20-2,7 12-11,9 20-19,3 10-3,17 32 5,-2 9-15,1 16 15,0-2 5,-6-13-13,-1-12 14,-3-16 3,2-8 0,-5-15 7,1-6-5,-5-19 9,2-10-4,0-22-1,-2-8 10,2-13 2,-9-9 0,-3-8 24,-10-3 8,-6-1-2,1 11 8,-1 22-18,8 19-14,3 22-15,2 7-12,5 10-30,-2 1-16,8 20-31,3 4-13,9 9-26,2 5-5,5-3-6,6 0 72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8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9 995,'-49'-29'388,"42"39"-294,1-2-43,1-5-35,4-3-56,1-3 2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8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0,'3'1'319,"3"2"-113,-6-3-93,2 0-15,-2 0-18,0 0-18,2 0-12,-2 0-6,0 2-14,9 4-8,26 36-12,-32-32 0,2 6-12,-3-1 6,4-1 3,0 1-7,0-5 3,1-3-8,0-3-40,-1-5-11,4-6-42,1-6-162,1-10 18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7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10 1003,'-2'-3'400,"1"2"-270,-1-3-10,0 3-27,1-1-8,1 2-23,-1 0-22,0 0-21,0 0-6,-9 19-6,-24 42-4,20-27-7,-6 2-9,2 0-14,2-3-6,0-5-19,4-6-23,4-7-35,0-5 71,8-7 14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7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3 728,'-36'-10'319,"35"10"-147,-9-4-44,10 5-35,-2-2 5,3 2-10,-1-1 10,0 0-13,0 0-16,0 0-14,0 0-28,8 21-10,15 35-9,-8-24-13,-2-3 11,5-2-6,-6 0-5,2-8-9,-2 0-17,-2-5-22,3-3-9,-7-4-21,-2-4-3,-4-2-26,2 2-206,-2-4 23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84 833,'-4'-43'327,"3"14"-224,9 9-3,-3 6-34,0 0-1,6 5-16,-2-4 7,16 0 1,1 3 3,3-1-2,-2 3-12,2 8-19,-5 1-4,1 8-19,1 4 0,-9 5 3,2 6-10,-10 11 3,-2 4 5,-10 10-10,-8 1-2,-12 1-16,-2 0-11,-7-5 5,-2-4-5,8 0 3,0-9-7,9-9 0,7-5 10,0-16 10,8-1 10,2-12 12,4-3-4,9-7 13,-4-5-2,8-1 5,-2 0 0,1 7 1,0 4 0,-2 10-9,4 6 4,-7 11-16,4 13 7,-3 13-4,-4 5 2,2 11 16,-5-2-12,0-7 11,3-3-10,2-13-8,1-5 2,4-8-25,-1-4-10,3-5-17,-1-6-11,2-2 42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5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5 562,'-39'-41'339,"37"35"2,1 2-203,1 2-21,-4 1-28,3 0 1,0 1-29,0 0-6,1 11-17,3 69-15,-1-5 0,2 12-14,1 7 2,-5-1-3,1-9-4,1-5 11,-7-13-9,1-13 2,1-13-8,-3-11-28,1-18-34,6 0-11,-3-14-27,0-6 3,2-14-8,-5-14-138,3-10 17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4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76 888,'-42'-68'362,"36"63"-216,-1 3-15,2 1-12,-4-2-12,3 10-29,-1 1-10,3 16-48,1 10 0,6 5-19,-2 2-15,3-11-25,0-7-27,2-6-22,-2-10-4,-1-2-19,-2-5 127,-1-17-24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3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7 696,'-39'-22'299,"35"32"-162,1-1-33,2 0-57,2-3-16,3-3-31,2-5-18,4-5-34,1-8-131,1-13 12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8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51,'0'9'444,"0"-2"-97,0 0-222,3-2-16,0 5-63,-3 2-17,2 2-14,-1 5-18,1-1 3,3 3-6,7-1-18,3-1-6,5-6-22,3-6 0,-4-8-20,0-6-5,-1-14 22,1-4 2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3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80 1151,'-85'71'432,"83"-71"-337,1-1-4,1 1-23,0 0-18,0 0-20,0 0 0,0 0-28,0 0 10,0 0-12,1 0 0,20 4 10,32 1-11,-26-12 8,0-5 12,-7-6-1,-4-3 11,-3 2-6,-2-3-8,-11 1-11,4 6 4,-9 2-1,-1 4-8,-1 9 7,-9-5-20,-5 10-6,-2 6 5,-3 13-14,8 15 10,1 13 11,4 2-9,9 2 14,4-5 3,4-15-14,11-2 6,5-12-17,-4-10-23,10-1-14,-2-9-16,-3-6-4,3-2 5,-2-7 0,-3-1-8,-1-1-1,-2 5 2,-8-2 29,-5 4 18,-1 7 40,-4-5 20,3 7 26,1 0 11,-2 1-3,0-2-5,0 0-27,-1 0 0,0 0-13,1 3-4,1 7 1,8 35-5,0-23-3,-6-7 3,6 3 1,-2 2-5,-1-9 3,0 0 1,1-2-4,-4-8 0,1-1-13,4 0-1,0-4-10,2-1-8,-3-12 6,-2-4-11,0-1-2,-3 0-12,-1 1-77,1-1 8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2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0 917,'0'8'331,"12"1"-290,2-4-7,13-8-21,12-1-15,0-11-4,-1-5 2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2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5 969,'-34'-28'390,"37"29"-250,2 0-63,2 1-38,3-1-18,14 1-9,6-2-10,3-4 0,-2-1 1,-2-5-18,-2 5-9,-3 1-25,-2-1-25,-9 4 48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2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947,'-17'16'348,"2"-3"-283,6 0-31,3-2-62,5-6-281,7-5 22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2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823,'4'-6'329,"-3"3"-242,1 2-26,-1 6-39,-1-5-16,0 4-6,-1 19 5,1 38 5,3-33-7,1-7 0,1-5 3,6-9-18,5-2-5,6-13-15,6-3-11,2-13-154,-1-9 14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1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9 880,'1'-5'353,"-1"3"-235,-2 0-8,1 1-22,0 1-15,0 0-27,0 0-13,-9 21-52,-20 40-24,16-25-55,8 4-49,-13-6 93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01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50 708,'-1'-1'286,"0"0"-182,0 0-21,-10-1-20,-34-36 2,45 40 7,-12-6 7,10 2 0,-3 1 3,-4 0-7,4 0-6,3 1-12,0 2-2,2-2-18,0 0-7,0 0-10,0 0-10,15 19-4,37 37 2,-34-31-11,5 0 5,-8-2 5,-2-3-17,-2-2-18,-6 0-24,-6-1-57,-1 1-5,-1-1 7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2:59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87 857,'-1'-1'355,"2"-2"-172,5-1-108,13-1-14,3-3-12,7-10-27,6 0-9,8-5-28,4-1-19,4 0-49,-1-3-238,-6-5 22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2:59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20 1004,'-6'-17'393,"4"7"-303,0 7 6,-2-8-22,3 9-19,-4-6 6,4 4-2,0 1 2,-3 3-2,3 0-9,0-1-17,0 1-13,0 0-12,0 0-16,-7 33 2,-5 45-3,9-17-5,0 12-7,6 7-20,3 0 7,1-5-11,2-11 20,0-20 17,1-9-1,0-16 15,3-8-3,4-11-7,0-5 7,3-19 4,2-8 1,-4-16 8,-1-7 1,-3-7 10,-7-6-7,-9-5 3,-7-4 7,-11 2-17,-2 4 14,-2 16 14,3 18-19,3 14 3,5 14-11,1 18-26,1 1-6,0 25-47,1 7-21,7 5-43,3 5-13,7-9-146,6-6 189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2:44.61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 78 254,'2'-7'94,"-7"-8"-74,12 5-5,-6-1 5,2-1 35,11 7 22,-3 0 35,-2 2 24,-3 2-2,-6-1-11,-3 0-28,3 1-20,0-1-10,0 2-1,-2-1 5,1 1-4,0 0-10,0 0-8,0 0-9,0 0-5,0 0-8,-8 4-4,-25 20-9,32-23-1,3 3-4,-1-4-3,0 0-2,0 0 0,0 0-2,0 0 3,15 7-2,43 11 5,-36-15-1,-1-2-4,4 2 4,-2 1-5,-4 0-1,4 0-1,-2-2-2,4 3 0,4-3 4,3 0 3,1 0-2,-2-5 0,6 3-1,5 0-4,3 0 4,3 0 1,-9-3-1,-7-1 5,-9 1-5,-2 1 2,-3 2 1,0 0-4,1 2 1,-1-2-3,-1 0 1,1 0 4,-1 0 1,0 0-1,-2-2-1,2 1-3,-2-1-1,0 0 2,2 2 0,3 2 3,1 0 1,7 1-1,-2 0-2,-8-3-3,3 1 0,-4-1 3,-4 0 3,7 0 1,-2 0 1,-3 0-6,1-1-2,-4 0-1,-2 0 4,2 1-1,-6-2 3,-1 2 0,-2 0-3,-3-1 2,0 1-1,0 0 1,0 0 4,0 0 3,-1 0 11,1 0 1,0 0 3,-1 0-1,0 0-7,0 0-5,-1 0-4,1 0 3,0 0 3,0-1 0,0 0-2,0 1-9,0 0-7,1 0 5,0 0-18,0 0-17,0-1 578,0-1-42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7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-3 1150,'-10'3'461,"0"11"-310,-1 6 8,-2 13-52,0 8-17,0 12-45,1 6-11,-1 11-16,-4 3-12,1-1 2,-1 0-24,2-11-36,3-6-35,1-14-73,6-4-5,8-16 98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2:28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87,'0'3'402,"1"-3"-160,3 1-110,-4-1-2,0 0-21,17 7-26,36 24-41,-38-23-21,2-3-19,-3 1 0,-1-6-14,-3-3-9,4 3-55,0-8-35,0-4 63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2:27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810,'-32'36'338,"14"-42"-200,9 6-50,-6-1-25,-4-4-14,12 5 3,-6-1 9,6 0 26,3-1 1,0 6 8,1-2-13,-4-1-34,-1 2-5,1-2-27,7 5 0,15 5-11,-2-4 2,20 4-1,-3-2-8,-4-7 2,9 1 5,-5-1-9,-2 0 15,-3-2 3,-4 0-15,-4 0 3,-5 0 0,-5-1-30,-3 0 0,-3 4-43,-1 1-30,-1-4-10,0 0-18,0 0 88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47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329 604,'-2'0'317,"-5"-3"-47,4 3-197,5-1-19,-1 1-27,-1 0-12,2 0 2,21 11-1,43 32-10,-25-12 1,6 10-4,9 12-3,29 6-18,2 0-5,12-2-12,8-8 1,11-5-15,8 1-13,15-9 7,6-3-6,5-18 48,5-7 19,21-10 20,-1-10 9,9-5 0,10-8 11,-13-8-12,16 2 0,-8-14 0,-8 0-13,9-2 8,-23-9-3,-5 9-3,2 0 5,-30-1 8,-5 5 7,-19 0 9,-16 2 6,-8 6 2,-9 2 6,-26 0-12,-9 6-4,-26 1-10,-5 2-14,-5 5-7,-4-2 5,-3 1-3,-3 5-1,-6-1 2,1 3-11,-4 2-11,-1-2 2,-2 7-24,-6-6 7,3 10-1,-3 2-11,-1 2 6,3 6-7,-5-5-16,-2 3-11,4-1-22,7 5-15,5 8 57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46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78 468,'0'-2'300,"-1"3"16,1 0-144,0-1-76,0 0-26,0 0-41,0 0-9,0 0-10,19 11-6,43 43-3,-19-28 1,1 7-2,1 4-3,0 1-1,-2 0 3,9 1-4,10-4 0,15-1 4,13-1 0,4-9 0,5 3 1,2-8 0,8-4-7,6-8 1,3-9 5,6-10-4,-2-9 5,-5-11 6,-1-8-2,-10-10 9,-4-2 3,0-5 0,-4 2-1,-9 1 10,-6 1 0,0 6 12,3 2 1,-11 1-2,0 9 4,-22 4-14,-6 1 3,-11 8-17,-6-2 0,-9 6 2,-7 5-11,-3 8 5,-5 1-7,-4 3-6,-1 0 10,-1 1-8,0 0 4,0 0 7,0 0-8,0 0 6,-1 0 1,-1 0-8,1 0 0,0 0-17,-11 1-17,-37 9-29,34-4-16,-5-3-5,-1 9 4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45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770 710,'-17'-4'315,"5"2"-181,7-5 0,5 0-81,2-6-14,7-8-29,5 0-6,8-5 5,6-2 4,8-1 6,7 1 6,15-4-11,8-2-2,12-3-7,3-4-1,9-1-2,7 0-3,24-3 8,-2-1-3,28 2-1,5 6-1,3-3-2,21 4 0,4 3 1,5 1 1,23 12-2,1 4 0,9 17-6,-3 5-1,5 13-13,-5 6-2,0 0 9,-6-4-2,-18 0 10,2-2 2,-34-6 8,-2 6 3,-10-1 9,-16 3 2,-9 6-7,-6 4-1,-18 2-2,-7-2-2,-1 4-4,-5 0 1,-17-1-3,-7-2 0,-17-1 0,-5 0-1,-13-5 2,-3 5-1,-8-3 15,-8-9 13,-2 1 21,-4-7 7,-6-2 3,0 0 3,-6-3-27,-3-2-2,-4-4-16,-2-1-9,0-2-2,0-3 1,-1 2-4,4-1-17,-1-1-12,2 2-7,3-2-29,-2 2-3,3-3 144,2 3-8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43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04 611,'-4'-1'293,"5"1"-122,-1 2-72,-1-3-52,0 0-19,0 0-11,0 0-6,0 1 3,0 0-12,0 0 4,0 0 11,-1 0-3,1 0 23,0 0 10,0 0-7,0 0-2,0 0-19,0 0-2,0 0-12,0 0 3,0 0-2,0 0-6,-1 0 5,1 0-4,1 0 3,0-1-2,7-3 2,14-8 0,48-30 1,-30 18 0,21-1-7,8-1 4,5-2-7,3 0 6,-6-5-2,7 0 0,8-5 1,12 2-2,4 1 2,-3 2-2,4 10 4,0 0-3,12 5 5,5 2-4,3 9 2,4 1-2,5 6 0,2 5-3,11-3-4,-4 0 8,-3 5-4,1-2 6,-2 5-2,-2 5-1,1 6 0,0 2-2,-12 6 3,-6-4 0,-10 11 0,-10-1-1,-11 6 2,-3 3-1,-14-6-1,-9-2 0,-16-3 1,-12-2 1,-13-4 0,-3 1 0,-8-4 2,-4-2-2,-3-2 7,-1-4-2,-2-4 2,1-2 6,0-4-2,0-1 9,1-2 8,-2-1-3,1-2 3,0 0-8,0 0-12,0 0-5,0-2-32,0 1-14,0 0-28,0 0-19,-5-15 6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3:19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9 833,'0'-1'336,"0"0"-201,-1 0-77,0 0-23,1 0-7,-2 0-12,2 0 5,0 0 14,-1-1 1,1 1 12,-1 0-1,0 0-13,0 0-6,0 0-12,0 0-7,0 0 0,0 0 2,0 0 9,0 0-9,-1 1 5,1 0-2,0 0-11,0 0 1,0 0-4,0 0-1,0 0-3,0 0 9,0 0-6,0 0 1,0 7 1,2 5 1,8 32-1,-6-28-4,-1-2 7,-1 5-4,-2-2 2,1-2 5,-1 1-7,-1-4-6,2-3 9,1-1-3,-1-1-1,0-2 9,0-2-12,-1 0-1,1-3 8,0 0-10,0 0 11,0 0-1,0 0-6,0-2 1,8 1-1,41-1 4,-31-2-3,8 3 6,0-7-3,9 6-5,5-2 4,-1-2 2,-1-1-2,-5-3 1,2 4-1,-2-1-1,2 2 2,3-2-4,-4-1 4,6 0-4,5 3 3,0-1-2,10 3 4,-7-1 5,-6 0-9,-2 0 3,-9-1-1,-1-1 0,1 0 0,-2-2 4,2 4-6,-5-1 2,-1 2-2,2 2-3,-3 0 5,2 4 0,4-1 0,4 7 4,2-2-5,-1-1-3,-2 3 6,-9-8-4,3 6 7,0 0-5,-1-2 1,6 3 1,1-4-2,4 0-2,0-1 3,0 2-2,1 0 1,3-2 4,-4 3-6,-4-3 8,-4-2-9,-2 1-2,2 0 10,-2 1-13,-3 0 11,-2-2 3,-2 1-10,0 0 12,-1-1-12,1 1 1,0-2 5,0 0-7,0 0 10,0-3 3,1 2-7,0-2 5,7 2 2,0 2-6,3 2 2,-3 2 2,-6-2-10,-4-1 6,-2 0-2,-6-2-4,0 0 13,0-2-4,-6-1-2,-2 1 7,2 2-3,-4 0 14,0 0 10,0 0 7,0 0 9,0 0-19,-1 0 3,0 0-19,0-1-6,0 1-2,0 0 3,1 0-4,-1 0-3,0 0 9,0 0-17,0 0 17,1 0-11,0 0-2,0 0 8,0 0-17,0 0 18,0 0-9,-1 0 4,-1-2 11,2 2-18,0-1 16,0 0-15,0 0 2,0 0 2,0 0-6,0-1 8,5-13 1,13-38-3,-15 34 6,-1 1-7,0 2-2,-2 1 3,0 5 3,1 2 0,-3-1-7,3 8 15,0-1-17,-1 2 9,0 0 8,0 0-16,0 0 14,-1-1-7,0 0-2,0 0 12,0 0-13,0 0 12,1 1-17,0 0 3,0 0-4,0 0 4,0 0 5,0 0-1,0 0 5,0 0-11,0 0 17,-1 0-11,1 0 0,0 0 4,0 0-13,0 0 17,0 0-11,-2 0 7,1 0 3,0 0-16,1 0 15,-1 0-2,0 0-8,0 0 15,0 0-6,0 0-13,0 0 14,1 0-11,0 0-1,-1 0 12,-1 0-7,1 0 2,0 0 2,0 0 0,0 0-3,0 0 0,0 0-4,1 0 5,0 0 0,0 0 2,0 0 6,0 0-18,-1 0 17,1 0-13,-1 0 1,1 0 6,0 4-33,0 6-1,6 36-49,-6-31-15,1 2-9,0 1-10,1-7 8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2:50.07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8 51 273,'0'0'175,"0"0"-11,-1 0-73,1 0-15,0 0 14,-2 0 7,2 0 2,-1 0-10,1 0-32,0 0-12,-1 0-13,0 0-1,0 0-5,0-1 0,0 1-1,0-1 0,0 1 3,0 0-3,1 0 1,0 0 1,0 0-5,0 0 3,-1-1 4,-1 1 0,1 0 4,1 0 3,-1 0-5,0 0 3,0-2-7,0 1-4,0 0-6,0 0-7,0 0-2,0 0 1,-1 0-2,1 1-5,0 0 2,1 0 0,0 0-5,0 0 1,0 0-3,0 0-2,0 0 4,0 0 3,0 0 4,0 0-3,0 0-2,0 0-6,0 0 4,0 0 1,0 0-1,0 0 1,0 0-5,0 0 1,0 0 4,0-1 4,4 1 2,-2 0 5,-2 0 0,3 0-3,-3-1 2,3 1-3,-2 0 4,-1 0-1,0 0-4,0-1-1,0 1-4,0 0 5,3 0-4,1 0 0,-1 0-3,2 0-4,-2 0 8,2 0 5,1 0-3,-1 0-5,4 1-3,31 6-1,-31-7 7,4 3 3,0 1-4,2-2-5,2 4-4,0-6 5,10 0 7,-1 0-5,6-5-1,10 0 3,-4 0-2,6-1 2,0 0 0,-13 3-5,3-2 6,-4-1 11,-2 3-4,4-3-3,1 4-5,-1 0-8,4-2 5,1 4 6,2-2 2,4 2-1,-5 4 0,-1 0-2,-6 4-9,-5-3 3,-1 1-3,-4-4-2,-1-2 6,1 3 9,-1-3-4,2 5-4,1-5 4,-1-1-4,2 1-4,0-2 5,2 5 2,1 1-9,-1 0 9,3 0 5,1 0-15,-1 2 7,-4-1-2,2 4 2,-5-4 4,-5-3-4,2 4 4,-5-3-4,3 3 0,1-2 0,-1 1-5,0-1-3,4 0 4,-2 0 3,3-4 1,-2 0 0,0-1 6,2 0 1,2 2-4,-1 0-3,2 1-3,0-2 5,8 3-5,0-3 2,-6 1 4,3 2-4,-11-2 0,4 3 1,1-2-2,-1 0-7,-3-2 9,2 1 0,4-1 1,-2-1-1,1 0 2,2-1 7,0-1-9,2 3-1,0 0-2,9 3-2,-1 1 12,-4-4-5,2 0 0,-7-2-5,-7-3-5,3 3 7,-3 1 1,-2-1 10,-1 1-7,2 1-3,-7-3 8,1 2-15,4-1 10,-1 2-1,4-1-6,0 1 0,-2-3 3,3-1 8,0-1-9,2 1 3,7 1-4,-7-4-5,5 6 8,-4-2 1,-7 2 0,2 1 0,-6-3 5,2 4 0,-1-1 1,-3 0-2,-5 0-6,-1-1 3,2 2-4,-3 1 5,-3-5 0,0 1 2,-2 1 5,0 0-1,0 1 3,0 0-2,0 0-13,0 0-2,0 0 7,0 0-2,4 0 12,-2 0-5,2 0-8,-1 0 0,-1 0-2,0 0 3,0 0 0,1 0 0,-2 0-6,0 0 2,2 0-3,-3 0 3,0 0 12,0 0 4,0 0 1,0 0-3,0 0-16,0 0-15,0 0-60,0 0-39,0 0 7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28T11:24:20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,'793'-105,"-175"105,-71 0,-442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28T11:23:0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8:49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0 52 981,'-26'-7'362,"3"-1"-294,-1 4-2,4-4-31,-5 3-14,-4-2-15,-4 1 1,5 2 6,-4 1-1,13 3 8,7-1-1,2 1-7,16 0-4,9 2-9,16 3-3,23 3 1,7 4 1,27-1 0,11 1-1,21-1-3,6-1 5,18 7 1,0 0 2,-4 5 1,5 1 2,-6 0 1,-10-1-7,-12-1 14,-5-2 8,-16-2 10,-2 2 10,-13-1-5,-6 2-2,-24-2-7,-8-1-4,-11-2-8,-8-5-11,-5 1-6,-7-9-1,-5 2 0,-4-4 9,-3-1 2,-3 1-1,2-1-8,0 0-17,0 0-34,-4-1-24,-10-15-287,-31-43 25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7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67 1013,'-64'-68'416,"55"67"-279,5 1 22,4 3-30,7 13-34,10 8-16,11 16-27,3 8 10,9 9-12,1 1-9,-2-3-23,-2-6-13,-7-9-1,-4-4-26,-1-10-21,-9-4-36,-4-9-77,-3-5-9,-7-8 93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08.6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5 1019,'14'6'339,"12"5"-331,9 5 5,9-4 4,5 1-4,22-2-7,1-4-3,11-5-3,0-3 1,6-6 3,6 0 3,11-2-1,3-4-4,-3 0 0,4 2-2,3 0 6,3 3 5,7 3 0,1 1-7,1 3-4,0 1-1,-5 0-3,-7 0 4,2 6 0,-2-1 2,-9 1 3,-2 1 1,-7-3-1,-4-1-5,-3 4 1,-12-3-2,-17 2 4,-9 1 8,-11-3 4,-1 5 2,-13-8 1,-3 2-2,-13-2-5,-4-1-2,-1 3-3,-4-3-1,2 1 1,-2-1 5,-1-1 8,0 0 1,0-1-4,0 1-9,-2-6-27,-8-12-14,-28-33-43,25 32 206,-1 3-111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4:48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71 1102,'-56'-60'413,"38"47"-344,10 11 3,7-3-25,18 13-29,8 6-12,17 18-12,1 7 9,-1 13 1,-4 7-10,-12 0-16,-5 0-9,-11-10-3,-8-4 12,-4-14 19,-2-7 7,-9-12 15,0-9 9,4-6-5,-4-5 1,8-21-11,2-11-11,6-14 1,5-10-1,15 2-6,5 2 12,5 2 11,2 1 2,-8 7 17,1 5-8,-11 10 0,-12 3 6,-5 12-11,-9 3 4,-4 10-9,2 5-19,-8-1-22,-1 1-13,3 2-34,2 0-8,7 0-14,4 0-5,1-11-227,1-7 22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4:48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9 972,'-12'19'374,"12"2"-287,9-8 5,12-1-38,11-5-15,16-8-17,13-2-6,16-16-32,8-3-21,5-6-36,-2-4-35,-1 6 72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4:48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930,'-80'42'339,"61"-36"-271,-1-3-1,1 1-27,4 5 9,-2-2-4,2 1 7,0-6 20,-1-3 2,3 1-5,-2-1-4,8-1-10,-3 1-22,9-1-17,-1 2-2,8 0-23,6 0 14,11 0 2,12 1-14,7-1 11,10-1-8,11-3-4,2 0 13,3-3-11,-4 2-10,-11 5-8,-8-5-18,-17 0-19,-3 5-12,-16-4-36,-6 4-27,-6 3 88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4:40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51 656,'-17'-5'232,"4"-2"-198,13 3 8,0-7-13,2 0-10,7 0-13,-10-1-3,-1 2 8,8 7 13,-4 0 29,2 0 18,-1 3 15,-4-1-1,0 0-19,0 0-12,0 0-14,0 0-11,0 0-7,0 0-4,-1 0-6,1 0-2,0-1-9,0 1-2,0 0-7,1 0 2,4 1 4,28-1 1,44 0 3,-28 1-1,9 0 0,2-2 0,18-1-1,8-1 0,6 0 1,2 1-1,-2-3 0,4 3-1,2 3 1,-1-3-1,-12 0 1,-7 1 2,-5-1-2,4 2 1,4 1 6,-6 1-4,-8-1 5,-6 2-1,-11-1-4,2 1 4,-3 4-2,-2-5-1,0 0 1,3 2-1,-12-5 1,0 2 1,-4 0-4,-10-6 3,1 2-4,-2 0-2,-9-3 4,-3 5-5,-1 0 2,-4 0 1,1 2-1,-1-2 1,-2-1-1,1 3 0,-4 0 1,0 0-1,0 0 1,0 0 0,0 0-1,0 0 2,0 0-2,0 0 0,0 0-25,0 0-15,0 0 108,0-1-6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4:46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192 742,'-26'-17'304,"-3"-7"-147,12 5-137,-2-1 6,5 6 22,3 1 8,-10-2 9,0 1 5,1 0-5,5 3-2,5 2-10,10 3-11,4 2-15,-5-1-8,20 0-9,0 2-1,18 4-2,16 3-2,12 7-4,17-1-1,25 1-4,5-1 3,12 2 0,10 0 0,5 4 0,6 1 1,14-3 3,-2-2-1,-3 2-2,8-1 0,-9 0-3,-9 6 1,-3-6 2,-12-4-3,-15-1-10,-9-1-1,-24-3-6,-10 1 3,-21-5 10,-8-5 4,-12-2 3,-4 3 2,-11 1 3,-1 3-3,-7 1-29,-7-3-13,0 4-19,-9-5-13,-2 7 109,0 5-34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36.2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1 368 782,'-8'-5'345,"1"0"-199,0 2-50,2 1-32,5 2-44,0 3-13,0-3-9,0 0 5,0 2 0,7 32 1,45 85-4,-44-36-12,-13 2-10,-1 4-7,-10 0 2,7 0 12,-3-12 13,-8-7 7,3-7 1,6 1-6,-2-12-2,9-4-5,5-13-1,8-7 2,12-10-2,7-5-4,12-4 1,-2-4 5,14-5 2,-3-4 7,15-5 3,8-1-4,21-1 2,4 0-1,-1 0 6,-1 0-1,-3 3 2,8 0-2,-3 6-8,0-1 2,-13-1-2,0 2 4,10 0 2,-1 2-3,0 0 1,-7 1 1,-6 3 2,3-2 4,-2-1-1,4 6-3,-12-3 1,-10 5-5,0 5-3,-7-5 0,2 2-2,7-2-1,-5-1 8,-2 0 3,-11-2 4,-7 0 4,-10-3-1,-6-3 4,-2 0 0,-2 0-5,-3-3-3,-5 3-5,-6-1-4,-3-1 2,-3 2-2,-1 0 3,0-2 5,0 1 1,0 0-3,0 0-1,0 0-7,-4-1-5,0-5-4,-37-38 1,37 31 2,1-3 1,1-7 4,1-3-1,4-7-1,3-6 2,1-7 1,5-1 0,-3-9 0,0 1 0,0-4 0,-2-5 1,1-1 3,2-6-1,1 3 2,1 3-2,1 4-3,2 11 0,-2 6-3,-1 6-4,-6 10-8,-2 4-1,-3 3 4,-1 3 4,0 5 7,1 2 2,-4 0-4,2 2-2,0 1 6,-2 4 4,-2-4 6,1 3-1,-11-6-5,1-5-5,-6-3-4,-6-5 0,-6 2-6,-6-1 3,-16 6 2,-15 0-4,-15 4 8,-9 0 6,-5 3-3,3 0 4,-19 1-3,-6-1-3,-8 2 1,-6 2 6,-6 6-1,3 2-1,-15 8 4,-4 2-2,12 6 11,-7 1 2,4 1 11,8-1 0,9-1 3,4-2 0,19-5-16,7-4-3,15-3-17,17-3-10,25-3-17,10 1-15,21-4-14,10-9 34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6:23.29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4 107 942,'-19'-3'342,"1"-3"-258,0-2-25,11 5-6,-4-4-11,9 7-30,2-1-4,1 1-18,-1 0-7,0 0-4,0 0 2,9 2 10,47 18 0,-29-9-5,-6-2 1,7-1 5,-2 1 5,5-2 4,5-1 0,4 2-4,8-2-3,5-5 2,2-1-1,5-3 4,-7-6 5,8-5-5,6 3 1,16 0 1,3 3-2,-2 0 4,-5-1 3,-9-1-2,4 3 1,3 0-2,5 4-7,-3-4-2,-6 2 1,1 4-1,-4-4 6,9 3 1,5-2 1,-3-2 4,-4 2 0,-14-5-1,-6 1-2,-3 0-4,2 3-2,0 3 2,-4 2 1,-5 4 4,-10-1 3,-7 8 1,-6-2 4,-7 2 1,-2 1-4,-5 0 0,-4 0-6,-1 2-3,-3-1 4,0 2 0,-2-2-4,-2-4-18,2 1 1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34.2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4 1391 253,'134'-19'126,"-85"18"-26,2-1-21,-6-2-6,4-1-1,5-3 4,2 0 18,26 0 2,-2-2-12,3 4-34,-1-2-12,-13 4-18,5 0-1,9 3-3,3 1-5,-5 4 4,0 6-8,-14-1-3,0-1 2,8 2 1,0-2 2,0-2 3,-6 5 3,-9-9 0,-2 0 0,1 0 3,0-2-8,2-2-1,2-1 0,-5-2-7,-7-3 5,-10 3-7,-8-3 4,-7 2-3,5 3-2,-6 1 7,-3 3-7,-4 0 5,-1 0-5,-8-1-4,2-2 5,-4 2 0,-1 0 2,-4 1-1,0 2 3,-3-4-4,0 1 7,0-1-3,1 0-4,0 1 4,0 0-7,0 0 4,0 0 5,0-1-6,0 0 4,0 0-1,0 0 0,0-6 1,1-14 0,15-32-3,-5 36 2,0-7 4,3 0 1,3-1 7,6-6 1,-5-4 4,8-3-3,-5-7-4,-4-4-5,7-2-6,-8-1 4,-1 2 3,-4-2 0,-6 6 8,1 1-1,-3 8 5,-3 3-4,-1 8-1,0 3-3,-2 8-6,3 4 5,-4 4-11,1 4 10,2 2-5,-3-3 1,4 4 7,0 0-9,-2-1 2,1 1-4,0 0-6,0 0 4,0 0 5,1 0 4,0 0 11,0 0 4,-1 0 4,0 0-7,0 0-6,-6 0-2,-25-3-13,-33-8 8,15-3 2,0-2-11,-4-1 4,-2-5 3,2 1-9,-3-4 7,-17-6 0,-4 0-11,-16-10 2,0 6 5,5-3-1,-9 2 0,-12 2-1,-2 3 1,-10 5 2,0 4-1,-3 8 10,-4-2-11,-7 8-9,0 2 14,5 6-4,0 2-4,1 3 3,5-2 0,10 2 1,4-1-1,27 1 7,0-3-6,9-4-10,11 1 7,9-5-27,20 1-20,20 4-31,8-5-25,19-5 6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33.1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2 886,'33'-23'316,"-31"39"-267,-1 10-16,2 12-2,5 20-10,-5 12-12,4 32-6,0 10 3,-2 13-9,1 3 1,0-13-12,0-9-13,3-24-8,-4-11 1,-1-24 16,0-3-1,-3-16 15,7-6-7,1-8-99,1-9-51,3-5-101,-3-1 13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6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3 1076,'-10'14'438,"5"0"-300,12-2-56,6-5-16,9-5-45,9-2-19,9-10-26,7-3-32,6-9-60,-3-5 68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31.9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5 45 821,'-18'-11'327,"-6"-1"-226,2 3-15,-2 2-40,-4 0-21,-2 4-16,-3 5-6,8 3-4,-4-2 3,5 2-1,15-2 2,1 0 0,11 5-3,8 3 4,-4 0-1,13 3-2,6 2-6,11 5-3,2-3 2,2-3 6,1 0 8,0-9 0,4 3 0,4-5-2,3 2-5,-6-2 5,0 0-1,-20 0-3,-8-4 1,-10 0-4,-8-2 1,0 5 18,-4-3 6,2 0 1,-8 0 0,-72 5-22,28-2-4,-10-1-3,3-2 0,5-2 2,-2-1 2,11 0 1,-1-3-1,2-1 0,7 2-3,1-2-2,8 0-2,13 1 2,7 2 2,12 0-8,3 3 0,11-4-1,12 3 1,14 2 10,3 0 1,4 3-1,-8 0-4,-2 0 7,-1 0 2,-3 1 4,-4-2 0,-5 0-2,1 2-2,-13-2 2,-3 2-2,-12-3-3,-4-1 4,-6-2 8,-4-2-1,-10-2-1,-5-1-8,-8-3-15,0 2-2,-3-1-4,2 2 4,-4 5 4,-4 0-1,4 5 3,-2-1-1,13 4 1,17 0 7,10-3-1,6 3 1,18 1-7,1 0-3,22 5 7,5-3 2,6-1 11,2-4 3,-4-3-7,8 2-4,9-2-1,-1-1-7,6 0-315,-6 3 24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30.1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6 191 615,'-7'-11'275,"0"1"-155,5 2-31,-3-3-50,-3 2-21,2 0-8,-9 2-4,0 0-2,6 4 0,-10-3 2,2 2-2,4 0 5,-2-3 3,8 3 12,2-3 1,4 2 9,-4 0-3,10 0-6,-7 0 0,8 2-17,10-2-1,7 4-3,13 4-5,5-2 0,-1 1 8,3-1-7,-2 0 2,1-1 0,3 2-2,-1 5 2,-2-4-2,-5 6 4,-12-3-9,-6-3 0,-5 5 10,-10-2-1,0 2 3,-11 2 3,4 2-1,-17-3-2,-4 0 2,-8-5-1,-9-5-8,7-2 0,-3-5 6,7-1-6,-1-3 4,2-3 2,2 1-5,3-3 7,2 1 3,5 5 6,6 0 7,8 7 0,0 1-3,8-4-13,0 2-5,12-3-9,9 4 6,11 3-9,10 1-10,10-1-35,11-4 9,12 1 24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15.0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3 1 1193,'-29'5'445,"8"-3"-361,9-1-24,4 0-25,5 0-25,2 1-20,2 2-23,-1-4 1,0 0-7,0 0 6,0 0 16,3 0 2,7 7 9,30 29 1,-31-33 3,2 2 0,2-1 0,2 1 2,9 2 5,5-4 1,-1-3-1,8 0-2,-3-3-4,1 2-1,4-2 2,3 5 2,3 0 2,5-2-3,3 0-1,0 0-1,0 0-2,-1 1 2,-3 3 5,-1-4-3,0-2-2,0 1 1,9 0-4,0 0 3,6 1 3,1 2 1,-10 1-3,0 1 1,-13-4-2,2 0 1,-2 0 0,2 1 2,9 5 0,1 0-5,4 0 3,-5-1-2,-3-1 2,0-4 1,-6 0 0,5 0 1,6 0-2,0 1-1,9 1 2,6-1-2,-8-3 1,-3-1 1,-3 3-2,-8 0-1,6 1 1,4-1 1,4 2 0,4 1 1,-1-1-1,-5 1 1,-9-6-1,-2 0 0,0-3 0,6 0 0,6 2 3,2-5-2,9 4 3,-6-1-4,-3-1 0,-5 1 0,-2-2-1,4 4 1,3 3 1,1 1 0,-4-3-1,-2 2 0,-12 1 0,-4-1 0,-6 2 2,-5-1 1,-3 0 2,-5-1 6,-3 1 3,0-4 3,-4 3-1,-3 1-3,-5 0-5,-3 1 4,-3-1-1,0 0 3,0 0 0,0 0-6,0-1-8,-1 0-19,0 0-50,0 0 47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42.9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6 56 629,'-56'6'261,"40"2"-165,-2-5-18,-3 6-54,9-1-10,2 0-25,2 2-10,-1-6-21,1 1-8,2-4-1,-2-3 8,6 1 28,-4-3 22,2-1 48,4 4 3,-3-4 4,6 4-14,-3 0-24,0 1-4,0 0 3,0-1 2,0 0 2,0 0 3,0 0-9,0 0 2,0 0 0,0 0-1,0 0 0,0-1-1,1 2 2,7 0 2,-2 2 2,30 13 1,-31-4-4,-6 1-2,-4 2 1,3 3-8,1 5-2,0 4-4,-1 5-9,2-4 2,1 6-2,-1-5-1,5 1 3,-5 0 0,0-6 0,2 1 0,-2-8-10,6 2-3,-1-6-7,2-3-2,5-2 7,2-5 5,5-2 8,-3-3-1,8-3 4,1 2-3,0-7 0,2 4-1,-3-8 1,0 1 2,3 7-6,5-3 6,3 1-2,3 4-1,7-4 2,-1 3 2,6 6-3,2 0 0,-6 0 3,1 4-4,-7 1-1,-4-5 2,2 3-4,1-3 5,-1-2 2,1 3-2,9 5 3,0-2-4,0 5 0,1 1 3,-9-3-3,-3 3 1,0-2 0,0-3 1,3 2-1,-2-3 2,1-1 0,3 1-3,3-1 5,6 1-4,0-2-1,-9 1 2,-3-7-2,-9-1 1,1-1 0,1-1 0,3 2 0,0 2-1,2-3 1,3 3 0,5 1-1,2-4 0,3 5-2,-8-6 0,-2 4 2,-6-2 3,-3-2 0,2 0-1,0-5-3,5 5 0,-1-2 1,5 1 2,5 4 0,3-3-1,-4 4 1,-1-2-2,-11 0 0,-9 2 2,-4 0-1,-2 0 2,-3-1 0,-3 0-3,-1 2-1,-3 2-2,-2 2 0,-4 1 2,-3-3 1,0-1 1,0 1 9,-1 0 6,0 0 8,0 0 8,0 0-1,-1 0-1,1 0-4,0 0-12,0-1-6,0 0-4,0 0-1,0 0 0,0 0-3,0-2-1,-4-13-2,-5-35 4,9 26 4,2 2-2,-1-7-4,2-2-1,-2-1 3,-3 0 1,1 3 2,-1 6-3,-1 7-5,4 7 0,-2 6 2,2 3 0,3 3-8,-3-2-6,0 0-5,0 0-2,5 22 7,7 36 7,-11-29 9,0 3 1,4-1 0,-2-2 0,1-7-11,2 0-8,2-5-24,0-1-15,6-7 32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7.4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4 1074,'-6'-3'404,"6"14"-314,7 13 20,8 21-20,12 16 5,6 25-30,-2 1-14,3-1-24,-4-2-41,-3-6-75,-1 6-35,-12 9 6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6.9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 0 856,'-12'17'360,"-5"2"-223,2 3-1,2-3-55,2-5-26,5-4-65,3-3-40,1-7-203,0 1 16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6.5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5 0 915,'-10'12'381,"-1"9"-231,2 6-28,-5 13-62,6 7-22,-1 10-59,-1 3-34,0 4-48,-4-1 5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6.3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-3 746,'-8'2'378,"6"5"-58,10 13-233,5 5-8,8 13-21,2 0-15,2-1-16,8 6-10,0-1-30,2 1-6,-4-4-23,-2-5-7,-4-9 4,-2-2-15,2-7-70,-12-10 8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4.1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29 841,'-2'-17'334,"1"5"-222,3 12-18,-2 0-31,0 4-15,0-4-23,0 12-7,3 68-5,4-24 0,1 13-2,1 2-4,0 4-4,-1-3 9,2-8-2,-1 3 8,1-8 1,0-3-7,1-8-1,3-8-11,4-9 0,0-9 1,6-3 1,2-6 1,11-2-2,0-1 0,2-4-7,-8 0 4,-4-4-2,0 0-7,-10-6 8,2 1 4,-8-4-14,-1-2-7,-1-1-26,2 0-29,-1-3 49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7.2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6 0 944,'-30'26'357,"0"13"-275,7 9-6,-6 24-29,10 15-12,16 24-16,8 14-7,25 3-2,2-1-5,15-14-21,-3-18-7,-2-22-57,7-12-149,-2-23 158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6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0 1297,'-5'3'520,"5"-1"-346,-1-2-51,3-1-62,-2 0-32,0 0-26,4 0 3,23-1-23,41-1 7,-28 4-39,-4-4-23,-3 0-30,-1-3-18,-6-3-11,-3 2-12,-2-2 9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6.8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0 886,'-8'19'309,"8"2"-280,0 4-7,0 5-8,4 0-1,-2 2 0,4-9-13,1-5 9,8-4-10,2-10-1,-1-11-21,2-7-35,0-13 4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5.9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9 65 928,'0'14'367,"1"4"-251,0 5-42,-1 10-36,-2 3-19,-1 10-31,-6 1-2,-3-2-2,-4 1 0,-4-7 15,-1-3 7,-3-9 0,4-12 8,6-8-3,3-8 0,3-13-3,1-3-10,-1-18-5,3-2-9,2-8 3,6 0 4,-1 0 2,6 2 8,7 16 4,0 1-5,5 16 1,1 8 1,3 10-5,-1 10 3,6 19-7,0-3-14,4 4-21,-3 3-15,-3-16-18,1 6-12,-6-15-33,-4-9-1,1-6 25,-12-12 30,-2-10 112,1-5 31,-9-12 32,6-1-4,-3-5-33,-5-2-16,-1 5-15,0 8 3,4 13-24,2 11 5,6 9-12,3 5-9,8 16 8,5 5-9,9 13 2,3 7 4,-9 1-16,0-3 0,-12-9-2,-10-9 3,2-11 25,-5-9 10,-5-3 10,8-3-1,-10-20-16,2 0-1,5-17-19,-10-4 2,7-2-4,1 4-4,4-2-11,6-2-11,13 7-29,1-6-31,0 13 58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5.3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0 391 876,'-62'-38'347,"30"20"-243,-5-8 8,9-1-36,0-2-15,13-5-34,6 5-13,12-2-8,8 6-7,8 7-2,4 7 3,7 12-16,2 8-4,4 18-4,-3 9 0,-4 4 13,-1 4 3,-4-12 7,0-7 6,-4-12 7,-3-6 5,-2-7 4,2-7 0,-5-6 1,-3-5-5,-1-7 5,-5-2-8,-3-4-1,-3-2 0,-5-1-10,0 0 2,1 5-25,2-2-11,0 15-31,5-5 63,5 1-7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1:25:54.8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2 50 810,'-26'-41'328,"7"33"-226,6 8 7,4-1-22,0 1-16,9 6-22,0-1-16,8 9-18,9 3-7,-2 9 1,1 2 1,3 4-1,-1 7 1,1-5-7,-2 0 6,-6-8-4,0-9 1,-6-3 9,-4-10 9,-2 2 16,-5 1-4,-4 1 0,-1 8-18,-5-5-14,-3-1 7,-2 1-7,0-1-4,-2 1 4,-4-3-20,8 0-11,-1-2 3,5-1-37,11-1-8,5-2-59,3 1 7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6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910,'-24'-4'390,"1"5"-234,5 13-31,-2-3-16,9 6-25,3-3-23,5-6-26,5 0-31,5-6-72,5 0-29,11-12 5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2 787,'-5'7'378,"3"-5"-116,2-1-184,2-2-28,-2 0-21,0 1 4,0 0-8,7-1 2,12 0-10,32-2-8,-31 5-7,-2 7 2,-2 10-2,-4 2 0,-4 6-12,-3 1-7,-2-3-13,2-5-8,-2-11-9,3-1-8,0-11-7,4-4 5,3-14 3,-2-5 2,-2-13-267,-4-5 22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5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24 1134,'-2'-11'436,"5"-6"-295,7 0-22,11-2-46,4-2-8,17 2-51,7-1-6,9 3-33,0 0-37,-3 2-40,-4-2-21,-7 0 17,5 0 6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45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460 895,'-25'-13'370,"4"0"-215,2-1 11,0-5-14,2 2-1,4 6-6,1-1-14,4 8-44,-1 4-7,0 3-41,3 9-18,5 20-9,2 19-18,9 33-26,5 15-5,2 7-18,4-3 3,2-20 23,-1-15 11,3-28 15,0-11-1,0-25 3,0-6-2,-1-20 2,-2-12 1,-3-24 10,-3-11 3,-3-14 9,-4-7 8,-11-3 5,-8-2 9,-20-2 5,-8 7-7,-7 8-15,-5 4-8,4 14-17,9 9 0,8 20-2,11 11-6,10 19-20,2 6-1,6 23-43,2 18-15,10 28-2,3 12-18,5 11 15,3-3-5,7-3-29,-1-2 5,-3-11 7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11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38 835,'-95'6'313,"80"-5"-248,3 2-18,1-4-17,6 4-6,0 5-9,-1-6-6,3 6 2,-4-2-12,1-1 7,0 3-3,-1-5-1,5-2 10,-5 0-1,5-1 16,2 1 6,-2-1 1,2 0 4,0 0-16,0 0-4,0 0-10,0 0-8,13 8 3,44 20-4,-24-21 2,4-3-1,14 0 0,6-4 4,17 0 1,3-2-4,1-2 0,5-3-1,10 2-3,0-1 6,9-1-3,1 6 0,-3-6 2,5-2-5,9 3 3,-1-9 1,-1-3 0,3 5-1,-4 1 0,-6-5-1,-4 12 1,-8-2 0,-9 2-6,1 8-4,-12-2-5,-4 2-1,-13 3 3,-4-1-1,-9 5 2,-4 1 7,-10-2 1,-1 3 0,-10-1 2,-2 1 2,-7 0 0,-4-2 4,-2-1 7,-3-2 2,0 3 5,-3 0 4,0 2-4,-1 3-6,0 1-1,1 2-5,-2 6-2,0 2 1,4 8-7,1 6 2,3 9-4,4 12-3,0 13-1,4 4 1,7 13 0,1 2 1,9 13 4,4 6-1,-4 1 3,10 0 0,-11-11 2,-4-8 4,0-14 16,-10-12 13,-1-13 16,-2-11 0,-5-9 10,-2-6-7,-4-10-12,-1-5-16,-1-10-41,1-3-18,2-1-53,-1-1-6,0-1 5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10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33,'-7'56'353,"5"-58"-259,1-5-16,1 4-26,1 5-8,-1-2-18,0 0 1,0 0-1,0 0 3,0 0-9,0 0-5,0 0-17,0 0-6,0 0-3,5 22 0,18 61-4,-8-20-4,-1 21-5,-2 1-6,-3 10 7,-1 5 5,1-7 12,-1 0 4,-1-11 5,0-6 2,-2-4 0,-3-10 3,3-5 3,-6-5-2,1-12-2,6 0-1,-2-13-3,9-4-1,7-5-1,-2-9-2,9-4-1,-4-3-1,3-7 3,2-4 0,6-1 2,2-2 0,5 4-1,4 0-3,6 0-1,4 5-1,6-3 0,8 9 2,-2-1-1,3-1 1,-1 3-1,-2-3 0,17 0 2,1-1 0,8 0 0,-2 3 1,-4-4 0,4-3 0,5 3-3,4 2-11,7 1-6,-4 5-4,5-7-2,-1-2-9,-11-1 10,-10-3 4,-13 2 10,-7-2 18,-7 0 3,-2-2 0,-8 3-4,-14-2-8,-8 3-127,-11-2 9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03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-2 563,'-5'2'320,"-3"0"-8,3-2-229,1 0-18,0 2-32,2 0 0,1-2-7,0 0 9,-1 0 5,1 0-4,0 0 15,0 0 6,0 0-3,0 0 7,0 3-9,0-1-19,0-2-1,0 1 0,-2-1-11,1 1 5,1 1 5,0-1-18,0-1 2,0 0 0,0 0-9,0 0 3,-1 2-9,1-2 6,0 3-10,-2 2 9,2-4-7,1 3 0,1 2 1,-1-4-3,26 1 5,37 32-1,-20-31 5,6-1-13,11 0 9,6 0-10,4-3 8,3 5 10,7 1-9,9 2 0,12-3-2,2-1-10,-2-4 16,0 0-2,3 4 0,-2-4 9,0 6-18,-9-1 15,-13-2-12,-3 5 4,-3-3 2,-5 3 1,-10-2 12,-5 2-2,-16-4 9,-4-1 0,-8-1-1,-4-2-7,-6-1 7,-3-2-11,-8-3 0,0 2 10,-5-1-9,0 4 7,-3 1 2,2-1-13,0 1 4,0 0-11,0 0-13,0 0-12,0 0-47,0 0-45,-6-1-32,5 0 8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0:31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2 1060,'-3'7'399,"3"-2"-308,11 3-6,12-4-28,5 0-6,14-6-23,0-3-13,4-8-17,1-3-13,-1-2-24,6 1-17,6 3-36,-2 2-16,6-1 6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8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6 1154,'-10'-26'425,"7"25"-376,1 8-2,6 32-45,2 18-3,4 40 9,7 11 5,3 10 26,3-6 15,3-14 1,-1-9-4,-3-16-36,-4-14-21,2-19-13,-6-10-7,-6-18 8,-3-4 8,-8-15 16,0-8 10,-1-15 4,2-7-13,2-13-3,6-1 2,1 4-10,4 7 13,5 11-5,0 6-12,6 9 11,-3 0-5,2 8-5,-4 2 12,-13 3-16,2 1-6,-7 0-1,-5 2-5,-4 3 1,-9 3 8,-10 2-1,2 3-8,-2 5-3,3-2-11,5 4 12,3-1 6,9-2 17,8 3 3,5-3 0,6 6-1,8 4 3,3 2-4,11 4 1,4-6-2,-1-5-6,4 1 0,-4-7-15,-7-2-10,-3-2-75,-7-10 7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8,'33'53'339,"-14"-43"-45,3 8-206,2 3-25,-3 9-29,-4 2-8,-4 0-11,1-1-11,3-4-7,2-2-8,-1-7-5,-3-4 6,-12-11 4,1 0 14,-4-8 29,0-6 8,9-5 19,-3-8-3,-1-3-7,2 0-13,-7 5-8,5 7-14,0 9-14,-2 6-8,1 12-13,5 7 14,-2 9-37,-2 1-13,3-2-37,0-3-22,4-12 7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7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982 1102,'10'-3'434,"6"-7"-347,-1-13-4,-4-9-22,6-18-46,-7-10-13,1-7-5,-4-3-1,-12-6 2,-6-6 12,-13-11 27,-2-7 26,-3 0 10,1 8 5,5 29-23,1 19-21,3 27-23,3 16-5,-6 30-39,2 21-3,-1 41-4,0 16 1,17 12 30,6-4-2,15-17 11,5-11-7,14-22 5,0-12 1,10-19-4,0-9 7,-7-22-2,-1-1-3,-12-18 7,-3-7 1,-6-10-5,-4-7 2,-4-4 2,0 1-9,-7 3 9,-2 8 11,2 17 0,-2 5-6,1 19-9,-1 9 4,3 22-14,2 9 5,7 3-35,2-4-41,7-16-30,4-7-16,4-12 32,2-3-277,-3-16 27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6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91 983,'-16'-27'421,"5"5"-269,-2 3-20,6 3-28,3 12-65,4 1-39,8 20-75,6 12-23,10 19 5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6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71 1138,'-13'-71'417,"11"71"-358,2 7-6,4 15-32,-1 10-17,7 17-5,1 2 9,-2-4-3,1-3-1,-4-13-6,0-2-1,-4-15 1,-2-5 2,2-9 9,-2 0-9,0-6 6,0 5 6,0 0-8,4-29 7,8-50-8,-2 30-2,2 6 2,2 4-4,2 15 1,3 5 0,2 9-6,-1 7 4,8 16-2,2 14-4,1 16 10,-2 5-2,-5 1 3,-3-1-4,-1-9-4,-2-7-6,-3-12-35,-2-7-10,-5-12-44,2-3-263,0-15 26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4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76,'-1'4'383,"4"7"-340,2 10 12,2 14-26,3 8-9,-1 15-10,2 4 1,-5 12-9,4 2 3,0-5-1,-1-7-2,1-15 0,-4-10-1,2-14-6,-3-7-9,-1-11-14,-3-4-14,1-13-11,0-7-3,4-15-7,3-8 16,1-9 9,6-3 15,0-4 23,1 2 5,3 5 30,-1 2 7,3 15 10,-2 6-4,-3 12-15,-1 6-11,-8 6-12,-2 4-2,-11 7 5,-1 3 4,-11 12 2,-4 4 0,-8 7-11,-5 1 1,0-2-5,0-4 1,9-5 5,5-4-4,10-8 8,5-2-4,6-4-4,6 2-5,9 3-5,6 0-4,11 1-19,5 0-7,6-8-46,8 2-80,3-8 10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1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0 930,'-11'-9'358,"5"7"-264,1 4-3,4 5-36,1 0-14,-4-1-24,4-2-17,0-4-37,3-1-15,-3 1-240,0 0 20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1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9 709,'64'-22'355,"-55"13"-52,-2-4-190,1 5-43,-2 3-19,-4 3-38,4 5-7,-6 8-3,0 7 1,1 6 0,0-2-7,7 3-3,-4-6-8,8-3-5,2-3-3,0-9-5,3-4-2,-4-10-22,-6-6 2,9-6 3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1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338 877,'-24'-80'340,"27"61"-249,0-4 5,3-4-7,1-1-15,4-4-17,-2 3 3,-1-2-19,0 8-8,0 7-12,-6-2-8,-3 9-9,4 6 6,0 10-13,5 8 5,6 11-1,-5 5 0,-3-4 1,3 1-2,-2-10-5,-1-4 3,-3-6 7,-1-3-6,-1-2 10,6-2-9,5-1 0,-6-5 1,0-4-1,-4-4 4,1-4 3,3 2 12,-4-2-2,2 3 6,-5 2 1,1 3-3,0 9-7,1 2-8,6 12 0,1 3-12,1 7-3,3 6-5,-3 0-37,6 2-16,-1-6-28,1-2-21,0 1 7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59.96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83 186 975,'12'-29'372,"1"7"-284,1 6-2,-6 8-40,-3 2-19,-5 13-16,-4 11-1,-10 24-1,-10 13 4,-13 21-7,-7 4-4,1 1 1,6-7-3,15-21 3,9-16-1,15-23-11,8-13-1,21-19-1,9-13 5,8-24 19,4-7 3,-1-15 6,-1-3 3,8-1 0,2 3 3,3 14-2,-4 15-3,-10 18-6,-6 14-6,-21 20-11,-6 13 0,-16 35-2,-9 14-10,-21 29-3,-7 11-11,-9 6-11,2-3 7,18-20-3,6-18 5,26-36-2,11-17 1,17-30 8,12-16 5,8-28 24,4-12 10,2-17 15,-4-6 9,-2 0 5,2 1 4,-1 11 5,-2 14-2,-17 28-19,-10 13-14,-19 34-9,-14 17-8,-20 40-1,-8 20 5,-11 21-4,3 5 3,13-14-7,6-10-5,17-31-15,5-17-8,15-29-7,9-12 5,15-28 10,5-15 4,19-20 27,-1-7 6,-3-7 15,-1 0 6,-13 2 6,1 6-7,-4 22-17,-7 12 2,-8 27-16,-7 15-2,-11 32-2,-7 19-1,-12 26 0,-8 8-1,-2 2 4,0-5-5,9-17 1,7-9-2,9-25-12,8-14 2,12-23-2,7-14 6,14-15 0,8-9 1,8-14 2,-1-4 5,-5-3 5,-8 6 7,-19 20-12,-6 10-3,-14 29 8,-4 19-7,-11 30 3,-6 13-1,-9 9-4,1-1 7,6-11 6,7-14-5,9-19 0,4-11-2,9-16-2,4-5 5,9-8-1,0-7-1,7-2-2,0 3 1,-3 6 1,3 2-19,-13 3-76,-4 5-38,-25 14 6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25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10 1001,'-5'-5'380,"-1"2"-296,3 3-10,3 3-35,-1-3-14,0 0-15,1 3-7,0 27-3,0 45 0,1-19 0,2 0 1,-1 6-1,2-10 5,-3-16-5,-1-1 1,0-15 3,0-8-4,0-3 4,-2-9-6,-4-5-11,0 2-7,-2-9 2,-3 0 1,0-11 16,2-4 4,-2-17 4,6-6 5,2-11 4,-1-1 6,4 9 2,1 3-5,3 15-4,0 8-10,3 11-2,-3 3-3,-1 6-3,1 1-2,1 9-8,-1 1 2,7 17 1,1 9 8,4 13 1,3 8 4,3 2-8,1-3-3,2-8 1,-1-5-3,0-11 7,1-5 0,2-8 3,-2-4 0,-1-8-3,0-2-5,-8-15-2,3-6-3,-6-10 6,-1-10 6,4-5 10,-8-5 12,2-7 10,-2 3 7,-8 11 5,3 7-6,-3 20-2,-2 2-16,-2 11-10,3 8-9,-1 11-4,2 19 0,2 15 3,4 7 12,1 11-6,3-2 0,-1 2-3,-1-3-3,0-3 1,-1-5 0,2-8 3,-3-3-4,-3-14-4,0-2 12,-2-7-4,-1-3-4,0-6 4,0-3 0,-1-5-6,1-3 10,1 0-1,-1-1-10,0 0 13,0 0 4,0 0 2,0 0-2,0 0-6,0 0-11,-1-1-17,0 0-2,-1 0-44,1-1-16,0-14 138,7-42-6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58.72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9 0 778,'0'3'337,"0"5"-164,-2-2-111,-1 3-23,0 9-1,0-1 1,3 15 10,0 8 1,1 14-8,0 7-6,0 17-19,-2 3-4,-3-1-7,-5-3-3,-5-16-1,2-10 1,1-19 5,3-9 0,6-15-6,0-9 2,1-15 2,1-9-5,1-20 9,6-8-1,7-14 1,0-6 11,1 2 16,-3 10 3,-1 18-4,-3 21-8,-4 15-8,0 6-3,-4 12 3,0 6 4,-1 27-5,-5 11-13,-4 12-2,-3 3 5,-1-13-4,0-4 6,8-11 1,2-10-6,4-16 4,3-6-3,4-12-12,4-13 2,1-13-7,7-9 8,-5-14 18,3 5-9,-4 0 19,-3 8 0,-4 16-3,-2 7 10,-3 12-6,-2 2 6,-5 10-9,-2 11-10,0 19-7,-1 11-15,2 7-9,2-6-6,4-15-71,5-5-49,8-28 8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5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95 969,'-87'-19'360,"67"32"-281,4 1 7,4-6-1,2-3-6,10-1-29,0-2-13,17 2-33,10-2-8,18-7 3,17-1 4,27-5 1,18 0-4,14 1-1,12-1 0,22 0 2,1-2 1,28-2 0,0-1-2,-2 5-1,8 5 2,-23 7 1,-1 6-1,-5 6-3,-14 3 0,-12 9-1,-4 7 3,-19 6-1,-11 2-3,-16 4 0,-14-2-4,-21 3 5,-4 3 1,-14-4 4,-5 0-1,-10-3 4,-6-2 0,-6-6-3,-4-5 0,-1-5 5,-5-4 2,1-1 17,-1 0 19,-1 0 8,-1 3 6,-2 3-16,0 8-17,2 22-24,4 20-9,1 30 6,2 14 1,0 20 8,0 8-3,1 9 14,-1 7 9,-6-4 11,-5-8 14,-3-20-14,1-13-11,1-24-11,2-12-7,3-21 1,-2-12 1,3-23 2,1-10 2,3-10-17,-2-7-12,1-7-34,0-6-21,1-16-43,-1-11-34,3-14 414,5-6-23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56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0 825,'-16'4'294,"1"5"-240,-3-4 14,1 4 12,5 3 2,-1-2 2,3 4-1,1 2 2,-2 3-3,8 9-11,-2 6-10,0 24-22,5 17-11,-1 30-17,1 18 2,6 26-6,-4 2 5,-2 3-1,-5-5 5,-1-10 19,-5-8 5,-1-20 2,-4-14-2,4-27-12,0-17-12,5-27-8,6-7-6,-2-19-31,2-7-15,1-21-61,4-19-24,5-40 625,13-19-40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6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893,'-1'-28'366,"1"11"-241,4 14-42,1 11-65,0 9-13,5 20-9,1 8-10,4 10-7,1 1-22,2-13-173,-1-3-22,3-13-2,1-12 25,3-10 187,-1-7 53,1-9 105,1-5 38,-9-8 21,-1-5-19,-7-5-69,-2 0-27,-4 0-28,1 4 1,-9 3-16,-7 3-8,-4 12-4,-2 5-7,1 12-12,1 10-11,0 11-12,2 8 0,5 8-14,4 0 3,8-4 6,3-7 1,8-10 24,4-9 14,7-7 29,0-5 10,7-8 11,-1-3 0,-3-9-13,1-2-10,-5 0-14,1 0-4,0 2-15,-3 2 2,-7 8-7,-1 3-6,-3 12 3,1 8-2,0 12 5,-1 4 1,0 4 1,-1-4 3,3-6-2,1-7-3,1-7 5,2-6-3,-4-4 6,-2 0-1,1-9 3,-1 1 6,0-9 7,0-4 7,-9-7-7,-2-3-12,-8-6-16,-6 1-22,-6 3-33,-4 4-12,-3 4-259,2 1 23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5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1 0 623,'0'-9'351,"-2"6"8,0 4-250,0 12-48,-2 8-17,-6 16-21,-3 7-9,-3 8-1,-6-2-9,-1 0-10,-5-2-5,-2-13-4,-1-5 3,3-9 9,4-7 0,1-12 8,1-3 4,1-16 4,-2-11 4,9-5 0,3-7-5,12-7-6,0-1-3,12-2-3,6 2 3,2 14-3,6 6 1,-3 19-5,1 8-4,-2 17 0,3 13 3,1 13 2,0 10 2,-2 0 1,0-1 1,-1-11 0,-1-9 1,2-9 1,-2-8-4,-6-8 2,2-6-3,-2-11 2,-2-7 3,5-11 3,-10-5 0,2-4 6,-2-2 6,-8 6 10,3 2 9,-6 6 2,2 7-8,1 10-11,0 5-22,7 11-11,-5 6 6,10 13-3,-1 6 13,0 8 6,5-2-10,-3-1 5,2-6-5,0-11-8,-1-3 2,-3-8-4,-2-6 8,-3-6 2,-1-7 6,-1-12 5,2-3-5,-4-10 7,-2-4-10,-2 0 0,-3 9 5,-2 7-8,1 9 9,2 12-22,1 4-5,4 24-7,1 10-9,4 12 19,3 1-5,7-10 4,5-2 6,8-11-4,3-1 9,5-9 2,-3-8-2,-5-11 26,7-7 9,-9-11 12,-3-3 7,-3-4-18,-15-6-15,-8-6 0,-3 0-10,-19-4-2,-4 2 9,-12 4-12,-4 6 4,-3 12-20,-1 9-15,0 17-32,1 9-23,5 11-72,3 2 9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4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1 731,'16'-20'241,"19"-17"-242,2-13-2,13-9 6,2-9 4,-3 0 28,0-4 16,-11 1 30,-6 6 8,-7 9-13,-5 12-8,-7 18-32,-5 8-4,-4 13-13,-3 1-2,-2 6-8,-4 5 0,-3 9-20,-2 7-9,-2 6-35,2 4-156,4 1 15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3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495,'-30'0'304,"24"1"-1,7-1-181,-2 0-47,0-1-28,0 1-9,0 0-15,0 0 2,0 0-11,0 0-2,-1 0-3,1 0-8,1 0 9,8 2-2,24 5-3,43 3 8,-19-6-8,13 1-2,26 6 0,8 0-3,13 8-1,13 7 2,10 0-1,5 0 0,25 0-1,1-4-1,-2-2 1,10 0 3,-8-3-1,-5-7-1,7-4 0,-10-1-1,-19-11 2,0 4 2,-24-6 5,-10 0 1,-18 1-1,-15 0 3,-30-1-8,-10 4-5,-18-1-23,-7 2-19,-12 1-88,-4 5 8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1:42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1 426,'-13'0'161,"1"-1"-117,6 1-38,-3 1 2,1-1-6,4 3 13,-2-2 36,1-1 28,-3 0 46,3 1-2,-2 0-16,3 0-22,0 1-30,-1-1-1,-4-1-8,0-2-1,1 0-1,1 0-1,3 2-3,4 0 3,1 2-19,-2-3-8,1 1-12,0 0-10,0 0 3,8 2-2,51 22 4,-31-14 6,6 2-5,5 0 2,5-2-5,5 0-4,11 0-2,10 2-2,11-4 1,4 2-3,-2-2-4,2-2 3,8 3-1,3-2-5,7-2 7,-4-3-3,1-2 6,4-1 4,6-3 5,1 2-4,-3 0-2,3 2 0,1 3-2,0 1 8,1 2-5,-1-1 8,3 4-3,-5-1 0,-9-1 1,-6-2 0,-12 2 0,1-1 1,-6-2 4,-2 1-7,-20-7 6,-6 1-3,-14-2 2,-8 2 9,-9-2-3,-7 2 6,-7-2 2,-3 0 6,-5 2 17,2 0-2,-1 1 0,1 0-14,0 0-16,0 0-15,0 0-26,0 0-10,-2 0 215,0 0-13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41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6 979,'-51'-20'380,"39"28"-281,4 3-8,5-4-73,6 0-42,7-3 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41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73,'33'20'334,"-37"-18"-156,1-2-38,0-1-22,2 0-15,0 0-24,0-1-12,1 1-21,0 0 3,0 0-21,0-4-9,0 4-12,0-1-11,0 1-3,2 0 6,7 1-11,38 21 0,-35-2-18,4-2-13,-1-6-4,-8-3-16,2-4-14,0-4-8,2-10-71,4-3 10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29:24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43 1002,'-6'-44'368,"6"51"-303,0-1-9,2 14-20,1 3-4,-2 11-1,2 10 5,-2 3-5,-1 6-5,3 12-7,-3-4-10,0 1-1,1-2 10,-3-11-1,0-7 0,-6-10 2,0-8-4,0-6 3,-1-5 0,7-7-9,-2-3-2,3-5-2,1 2-4,0-1 4,0 0 3,0 0-14,0 0 9,0-1-8,18-6-3,47-10 11,-30 15-11,9-1 8,3 1 5,0-2-7,-3-2 6,-5 0-1,-5-3-12,-8 1-6,-1 0-14,-10 4-34,1-4-7,-7-1-44,-3-1 69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41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2 773,'1'-8'308,"0"0"-188,4 5-18,-5 1-19,-2 2-7,2 5-29,0-5-17,4 12-16,23 59-6,-8-23-1,-6-1 3,-6-6-5,5-3 1,-13-11-2,1-9 3,-2-5 0,-3-8-4,5-4 1,-1-1-4,4-4 1,-3 3 6,0 0-2,2-20 7,4-51-3,-2 34 3,0-6 13,2-3 2,0 7 16,0 0-1,5 12 0,-2 6-7,1 9-3,1 6-6,0 10-15,0 6-4,-2 12-13,4 8 1,-4 14 7,0 7 9,0 7-3,-1-3-5,-3-1-3,0-9-1,0-7-13,1-7-25,1-10-45,1-4-20,1-11-15,2-4-13,0-9 9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40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53 527,'-14'68'234,"20"-85"-117,4-3-7,8-7-28,4-4-3,9 4 1,0-4-15,4 5-16,-3 1-5,-1 3-14,1 6-7,-6 2-9,0 5-10,-7 5-4,-1 4-1,-1 7 1,0 3 3,-1 4 2,2-1 2,-1 4-2,1-2 4,6-2-1,-1-3-3,6-6-3,7-1 4,0-6 2,0-1 5,-2-7 8,-6-3-3,-1-3 3,-3-2-1,-2-2-3,-1 4-3,-4 1-4,-1 2-1,-4 6-4,-1 2-3,-5 0-1,0 5-2,-1 0-2,-3 2 0,3 12-1,1 4 3,3 8 1,3 4 3,3-5-1,7 0-2,6-5-2,1-5-3,10-5-2,5-4 3,1-5 0,1 0 4,-4-3 5,-3-2 3,-4-5 12,-1-3 2,-3 0 0,-5-1-2,-2 7-8,-4 1-2,-3 7-5,1 7 1,-2 6-4,-3 3-1,1 4 8,-4-1-5,-3-1 1,3-1-3,-6-4-4,6 2 3,-5-4 4,0-1-3,-1-2-14,-3 0-5,0-2-14,-1-3-13,0-4-20,1 0-22,-1-1 4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4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996,'-8'12'406,"4"2"-292,-3-1-19,6-3-30,2-1-56,-1-6-28,10-4-68,1-3-214,1-6 20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4.3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1 903,'-12'-31'378,"10"32"-219,2 6-39,3 5-10,1-3-1,-1-1-8,-3-1-23,0-3 0,0-3-27,-3 3-20,1-1 6,0-3-23,2 0-7,-1 3 17,2 26-27,6 34 16,1-20-12,4 4-1,-5-6-4,3-1-8,-8-14-8,4-4-4,-3-11 15,-1-2-14,1-6 15,-3-4-2,-3-7-19,0-7 11,3-6 11,3-4-8,4-7 18,1 3 1,-1-5-6,1 0 14,2 8 4,2 2 4,-2 10-5,-3 3 4,0 4-7,-2 5-9,0 4 11,5 4-19,-4 9 5,3-4 3,-4 1-1,2 2-2,1-1 4,-2 4-8,1 4-16,2 2 7,-3 0-33,3 1-2,-3-4-43,2 3-23,2-2-8,0-1-1,-1-7 8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2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91 1021,'-8'8'413,"-2"-6"-292,10 0-22,5 0-22,11-4-45,13 0-14,20-7-18,14-4 4,23-5 2,3-4-8,10-3 7,3-2-1,9-2-11,1 2 7,-7 3-32,-6 2 3,-17 2 8,-6-4 2,-3 6 22,-10 3 2,-13 8 0,-10 4-15,-21 8-36,-8 3-23,-14 13 3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0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405 979,'-33'44'365,"34"-44"-296,0 0-22,2 0-13,-3-1-10,0 0-6,0-1 6,0 1-11,0 0 1,0 0-4,1 0-3,10 0 5,41-8 2,-32-1 15,2-1 6,1-8 23,1-5 0,2-7 9,-3-6-5,1-2-22,-7-1-5,-3 0-16,-3 3 8,-12 2-8,-5 3-5,-12 3 0,-3 6-19,-4 8 5,-2 5 4,-2 13-16,3 6 17,2 14-11,4 9-8,4 8 13,7 9-21,5 5 5,4 2 13,6 0-10,3 1 10,5-9 10,4-7 1,2-10 1,-1-14 12,5-8-15,3-5-4,1-10 11,5-5-22,-1-14-11,-2-6-31,2 1-60,-6-2-10,-7 3 69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27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3 592,'-43'-5'292,"40"8"-117,-1-1-8,0 0-54,-1 0-20,0 1-8,0 1-2,3-2-13,0 1 1,2-3-21,0 0-22,0 0-17,0 0-4,9 0-3,50 3-3,-27-6 4,2 2-4,1-1-11,-1-2 8,-4 0-20,2 3-20,-16-1-24,-5 2-23,-7 1 5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6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79 1024,'-3'1'378,"-1"-1"-313,4 1-1,0-1-38,0 0-10,0 0-10,0 0-3,31 2 6,40 2 1,-13-3 4,15 3-2,16-6-5,10-1 0,25-7-31,7-4-9,21-6-9,18-1-328,-2-1 27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4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822,'34'-16'346,"-33"11"-209,1 6-54,4 3-2,1-3-19,-4 2 1,-7-3-24,2 4-7,1-4-26,0 0-4,1 7-1,0 9-7,11 34 3,-7-41-6,0-3-19,9-3-1,-2-4-16,0-4-6,3-9-72,-1 2 8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28T10:32:33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0 786,'64'36'359,"-58"-32"-117,-2-6-155,4-5 15,3-5 0,0-7-5,3-7 2,2-4-10,2-3-34,-6-7 2,1 1-33,-5 3-5,-7 2-4,0 5-7,-8 8-4,1 4 5,-10 6-4,1 7-5,1 11-2,-3 10-18,4 20 8,1 14-15,2 8 3,6 4-9,6-3-5,2-7 22,10-7-4,1-9 17,8-12 5,4-8-14,2-13-77,0-1-5,0-14-15,-6-5-23,-2-12 11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615618-B44D-466C-A9E6-BA534D840C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696</Words>
  <Characters>3971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4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subject/>
  <dc:creator>ASSOE</dc:creator>
  <cp:keywords/>
  <cp:lastModifiedBy>EVANGELOS IOANNIDIS</cp:lastModifiedBy>
  <cp:revision>7</cp:revision>
  <cp:lastPrinted>2002-11-12T08:09:00Z</cp:lastPrinted>
  <dcterms:created xsi:type="dcterms:W3CDTF">2021-05-28T11:37:00Z</dcterms:created>
  <dcterms:modified xsi:type="dcterms:W3CDTF">2026-05-20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